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lastRenderedPageBreak/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>, SELU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 xml:space="preserve">SGD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lastRenderedPageBreak/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lastRenderedPageBreak/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r>
              <w:t>Activ</w:t>
            </w:r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5pt" o:ole="">
                  <v:imagedata r:id="rId9" o:title=""/>
                </v:shape>
                <o:OLEObject Type="Embed" ProgID="Equation.DSMT4" ShapeID="_x0000_i1025" DrawAspect="Content" ObjectID="_1808973471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08973472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5pt;height:19.5pt" o:ole="">
                  <v:imagedata r:id="rId13" o:title=""/>
                </v:shape>
                <o:OLEObject Type="Embed" ProgID="Equation.DSMT4" ShapeID="_x0000_i1027" DrawAspect="Content" ObjectID="_1808973473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5pt;height:19.5pt" o:ole="">
                  <v:imagedata r:id="rId15" o:title=""/>
                </v:shape>
                <o:OLEObject Type="Embed" ProgID="Equation.DSMT4" ShapeID="_x0000_i1028" DrawAspect="Content" ObjectID="_1808973474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5pt" o:ole="">
                  <v:imagedata r:id="rId17" o:title=""/>
                </v:shape>
                <o:OLEObject Type="Embed" ProgID="Equation.DSMT4" ShapeID="_x0000_i1029" DrawAspect="Content" ObjectID="_1808973475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5pt;height:19.5pt" o:ole="">
                  <v:imagedata r:id="rId19" o:title=""/>
                </v:shape>
                <o:OLEObject Type="Embed" ProgID="Equation.DSMT4" ShapeID="_x0000_i1030" DrawAspect="Content" ObjectID="_1808973476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5pt;height:19.5pt" o:ole="">
                  <v:imagedata r:id="rId21" o:title=""/>
                </v:shape>
                <o:OLEObject Type="Embed" ProgID="Equation.DSMT4" ShapeID="_x0000_i1031" DrawAspect="Content" ObjectID="_1808973477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5pt;height:19.5pt" o:ole="">
                  <v:imagedata r:id="rId23" o:title=""/>
                </v:shape>
                <o:OLEObject Type="Embed" ProgID="Equation.DSMT4" ShapeID="_x0000_i1032" DrawAspect="Content" ObjectID="_1808973478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5pt" o:ole="">
                  <v:imagedata r:id="rId25" o:title=""/>
                </v:shape>
                <o:OLEObject Type="Embed" ProgID="Equation.DSMT4" ShapeID="_x0000_i1033" DrawAspect="Content" ObjectID="_1808973479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5pt;height:19.5pt" o:ole="">
                  <v:imagedata r:id="rId27" o:title=""/>
                </v:shape>
                <o:OLEObject Type="Embed" ProgID="Equation.DSMT4" ShapeID="_x0000_i1034" DrawAspect="Content" ObjectID="_1808973480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5pt;height:19.5pt" o:ole="">
                  <v:imagedata r:id="rId29" o:title=""/>
                </v:shape>
                <o:OLEObject Type="Embed" ProgID="Equation.DSMT4" ShapeID="_x0000_i1035" DrawAspect="Content" ObjectID="_1808973481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5pt;height:19.5pt" o:ole="">
                  <v:imagedata r:id="rId31" o:title=""/>
                </v:shape>
                <o:OLEObject Type="Embed" ProgID="Equation.DSMT4" ShapeID="_x0000_i1036" DrawAspect="Content" ObjectID="_1808973482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5pt" o:ole="">
                  <v:imagedata r:id="rId33" o:title=""/>
                </v:shape>
                <o:OLEObject Type="Embed" ProgID="Equation.DSMT4" ShapeID="_x0000_i1037" DrawAspect="Content" ObjectID="_1808973483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5pt;height:19.5pt" o:ole="">
                  <v:imagedata r:id="rId35" o:title=""/>
                </v:shape>
                <o:OLEObject Type="Embed" ProgID="Equation.DSMT4" ShapeID="_x0000_i1038" DrawAspect="Content" ObjectID="_1808973484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5pt;height:19.5pt" o:ole="">
                  <v:imagedata r:id="rId37" o:title=""/>
                </v:shape>
                <o:OLEObject Type="Embed" ProgID="Equation.DSMT4" ShapeID="_x0000_i1039" DrawAspect="Content" ObjectID="_1808973485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5pt;height:19.5pt" o:ole="">
                  <v:imagedata r:id="rId39" o:title=""/>
                </v:shape>
                <o:OLEObject Type="Embed" ProgID="Equation.DSMT4" ShapeID="_x0000_i1040" DrawAspect="Content" ObjectID="_1808973486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5pt" o:ole="">
                  <v:imagedata r:id="rId41" o:title=""/>
                </v:shape>
                <o:OLEObject Type="Embed" ProgID="Equation.DSMT4" ShapeID="_x0000_i1041" DrawAspect="Content" ObjectID="_1808973487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pt;height:22.5pt" o:ole="">
                  <v:imagedata r:id="rId43" o:title=""/>
                </v:shape>
                <o:OLEObject Type="Embed" ProgID="Equation.DSMT4" ShapeID="_x0000_i1042" DrawAspect="Content" ObjectID="_1808973488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5pt;height:22.5pt" o:ole="">
                  <v:imagedata r:id="rId45" o:title=""/>
                </v:shape>
                <o:OLEObject Type="Embed" ProgID="Equation.DSMT4" ShapeID="_x0000_i1043" DrawAspect="Content" ObjectID="_1808973489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5pt;height:22.5pt" o:ole="">
                  <v:imagedata r:id="rId47" o:title=""/>
                </v:shape>
                <o:OLEObject Type="Embed" ProgID="Equation.DSMT4" ShapeID="_x0000_i1044" DrawAspect="Content" ObjectID="_1808973490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5pt" o:ole="">
                  <v:imagedata r:id="rId49" o:title=""/>
                </v:shape>
                <o:OLEObject Type="Embed" ProgID="Equation.DSMT4" ShapeID="_x0000_i1045" DrawAspect="Content" ObjectID="_1808973491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pt;height:22.5pt" o:ole="">
                  <v:imagedata r:id="rId51" o:title=""/>
                </v:shape>
                <o:OLEObject Type="Embed" ProgID="Equation.DSMT4" ShapeID="_x0000_i1046" DrawAspect="Content" ObjectID="_1808973492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75pt;height:22.5pt" o:ole="">
                  <v:imagedata r:id="rId53" o:title=""/>
                </v:shape>
                <o:OLEObject Type="Embed" ProgID="Equation.DSMT4" ShapeID="_x0000_i1047" DrawAspect="Content" ObjectID="_1808973493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75pt;height:22.5pt" o:ole="">
                  <v:imagedata r:id="rId55" o:title=""/>
                </v:shape>
                <o:OLEObject Type="Embed" ProgID="Equation.DSMT4" ShapeID="_x0000_i1048" DrawAspect="Content" ObjectID="_1808973494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5pt" o:ole="">
                  <v:imagedata r:id="rId57" o:title=""/>
                </v:shape>
                <o:OLEObject Type="Embed" ProgID="Equation.DSMT4" ShapeID="_x0000_i1049" DrawAspect="Content" ObjectID="_1808973495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pt;height:22.5pt" o:ole="">
                  <v:imagedata r:id="rId59" o:title=""/>
                </v:shape>
                <o:OLEObject Type="Embed" ProgID="Equation.DSMT4" ShapeID="_x0000_i1050" DrawAspect="Content" ObjectID="_1808973496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5pt;height:22.5pt" o:ole="">
                  <v:imagedata r:id="rId61" o:title=""/>
                </v:shape>
                <o:OLEObject Type="Embed" ProgID="Equation.DSMT4" ShapeID="_x0000_i1051" DrawAspect="Content" ObjectID="_1808973497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5pt;height:22.5pt" o:ole="">
                  <v:imagedata r:id="rId63" o:title=""/>
                </v:shape>
                <o:OLEObject Type="Embed" ProgID="Equation.DSMT4" ShapeID="_x0000_i1052" DrawAspect="Content" ObjectID="_1808973498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5pt" o:ole="">
                  <v:imagedata r:id="rId65" o:title=""/>
                </v:shape>
                <o:OLEObject Type="Embed" ProgID="Equation.DSMT4" ShapeID="_x0000_i1053" DrawAspect="Content" ObjectID="_1808973499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pt;height:22.5pt" o:ole="">
                  <v:imagedata r:id="rId67" o:title=""/>
                </v:shape>
                <o:OLEObject Type="Embed" ProgID="Equation.DSMT4" ShapeID="_x0000_i1054" DrawAspect="Content" ObjectID="_1808973500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pt;height:19.5pt" o:ole="">
                  <v:imagedata r:id="rId69" o:title=""/>
                </v:shape>
                <o:OLEObject Type="Embed" ProgID="Equation.DSMT4" ShapeID="_x0000_i1055" DrawAspect="Content" ObjectID="_1808973501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pt;height:19.5pt" o:ole="">
                  <v:imagedata r:id="rId71" o:title=""/>
                </v:shape>
                <o:OLEObject Type="Embed" ProgID="Equation.DSMT4" ShapeID="_x0000_i1056" DrawAspect="Content" ObjectID="_1808973502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5pt" o:ole="">
                  <v:imagedata r:id="rId73" o:title=""/>
                </v:shape>
                <o:OLEObject Type="Embed" ProgID="Equation.DSMT4" ShapeID="_x0000_i1057" DrawAspect="Content" ObjectID="_1808973503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2.75pt;height:22.5pt" o:ole="">
                  <v:imagedata r:id="rId75" o:title=""/>
                </v:shape>
                <o:OLEObject Type="Embed" ProgID="Equation.DSMT4" ShapeID="_x0000_i1058" DrawAspect="Content" ObjectID="_1808973504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75pt;height:22.5pt" o:ole="">
                  <v:imagedata r:id="rId77" o:title=""/>
                </v:shape>
                <o:OLEObject Type="Embed" ProgID="Equation.DSMT4" ShapeID="_x0000_i1059" DrawAspect="Content" ObjectID="_1808973505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75pt;height:22.5pt" o:ole="">
                  <v:imagedata r:id="rId79" o:title=""/>
                </v:shape>
                <o:OLEObject Type="Embed" ProgID="Equation.DSMT4" ShapeID="_x0000_i1060" DrawAspect="Content" ObjectID="_1808973506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5pt" o:ole="">
                  <v:imagedata r:id="rId81" o:title=""/>
                </v:shape>
                <o:OLEObject Type="Embed" ProgID="Equation.DSMT4" ShapeID="_x0000_i1061" DrawAspect="Content" ObjectID="_1808973507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2.75pt;height:22.5pt" o:ole="">
                  <v:imagedata r:id="rId83" o:title=""/>
                </v:shape>
                <o:OLEObject Type="Embed" ProgID="Equation.DSMT4" ShapeID="_x0000_i1062" DrawAspect="Content" ObjectID="_1808973508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5pt" o:ole="">
                  <v:imagedata r:id="rId85" o:title=""/>
                </v:shape>
                <o:OLEObject Type="Embed" ProgID="Equation.DSMT4" ShapeID="_x0000_i1063" DrawAspect="Content" ObjectID="_1808973509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5pt" o:ole="">
                  <v:imagedata r:id="rId87" o:title=""/>
                </v:shape>
                <o:OLEObject Type="Embed" ProgID="Equation.DSMT4" ShapeID="_x0000_i1064" DrawAspect="Content" ObjectID="_1808973510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5pt" o:ole="">
                  <v:imagedata r:id="rId89" o:title=""/>
                </v:shape>
                <o:OLEObject Type="Embed" ProgID="Equation.DSMT4" ShapeID="_x0000_i1065" DrawAspect="Content" ObjectID="_1808973511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2.75pt;height:22.5pt" o:ole="">
                  <v:imagedata r:id="rId91" o:title=""/>
                </v:shape>
                <o:OLEObject Type="Embed" ProgID="Equation.DSMT4" ShapeID="_x0000_i1066" DrawAspect="Content" ObjectID="_1808973512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5pt" o:ole="">
                  <v:imagedata r:id="rId93" o:title=""/>
                </v:shape>
                <o:OLEObject Type="Embed" ProgID="Equation.DSMT4" ShapeID="_x0000_i1067" DrawAspect="Content" ObjectID="_1808973513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5pt" o:ole="">
                  <v:imagedata r:id="rId95" o:title=""/>
                </v:shape>
                <o:OLEObject Type="Embed" ProgID="Equation.DSMT4" ShapeID="_x0000_i1068" DrawAspect="Content" ObjectID="_1808973514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5pt" o:ole="">
                  <v:imagedata r:id="rId97" o:title=""/>
                </v:shape>
                <o:OLEObject Type="Embed" ProgID="Equation.DSMT4" ShapeID="_x0000_i1069" DrawAspect="Content" ObjectID="_1808973515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2.75pt;height:22.5pt" o:ole="">
                  <v:imagedata r:id="rId99" o:title=""/>
                </v:shape>
                <o:OLEObject Type="Embed" ProgID="Equation.DSMT4" ShapeID="_x0000_i1070" DrawAspect="Content" ObjectID="_1808973516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2.75pt;height:19.5pt" o:ole="">
                  <v:imagedata r:id="rId101" o:title=""/>
                </v:shape>
                <o:OLEObject Type="Embed" ProgID="Equation.DSMT4" ShapeID="_x0000_i1071" DrawAspect="Content" ObjectID="_1808973517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2.75pt;height:19.5pt" o:ole="">
                  <v:imagedata r:id="rId103" o:title=""/>
                </v:shape>
                <o:OLEObject Type="Embed" ProgID="Equation.DSMT4" ShapeID="_x0000_i1072" DrawAspect="Content" ObjectID="_1808973518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5pt;height:22.5pt" o:ole="">
                  <v:imagedata r:id="rId105" o:title=""/>
                </v:shape>
                <o:OLEObject Type="Embed" ProgID="Equation.DSMT4" ShapeID="_x0000_i1073" DrawAspect="Content" ObjectID="_1808973519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5pt" o:ole="">
                  <v:imagedata r:id="rId107" o:title=""/>
                </v:shape>
                <o:OLEObject Type="Embed" ProgID="Equation.DSMT4" ShapeID="_x0000_i1074" DrawAspect="Content" ObjectID="_1808973520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2.75pt;height:22.5pt" o:ole="">
                  <v:imagedata r:id="rId109" o:title=""/>
                </v:shape>
                <o:OLEObject Type="Embed" ProgID="Equation.DSMT4" ShapeID="_x0000_i1075" DrawAspect="Content" ObjectID="_1808973521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2.75pt;height:22.5pt" o:ole="">
                  <v:imagedata r:id="rId111" o:title=""/>
                </v:shape>
                <o:OLEObject Type="Embed" ProgID="Equation.DSMT4" ShapeID="_x0000_i1076" DrawAspect="Content" ObjectID="_1808973522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5pt;height:22.5pt" o:ole="">
                  <v:imagedata r:id="rId113" o:title=""/>
                </v:shape>
                <o:OLEObject Type="Embed" ProgID="Equation.DSMT4" ShapeID="_x0000_i1077" DrawAspect="Content" ObjectID="_1808973523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5pt" o:ole="">
                  <v:imagedata r:id="rId115" o:title=""/>
                </v:shape>
                <o:OLEObject Type="Embed" ProgID="Equation.DSMT4" ShapeID="_x0000_i1078" DrawAspect="Content" ObjectID="_1808973524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2.75pt;height:22.5pt" o:ole="">
                  <v:imagedata r:id="rId117" o:title=""/>
                </v:shape>
                <o:OLEObject Type="Embed" ProgID="Equation.DSMT4" ShapeID="_x0000_i1079" DrawAspect="Content" ObjectID="_1808973525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2.75pt;height:22.5pt" o:ole="">
                  <v:imagedata r:id="rId119" o:title=""/>
                </v:shape>
                <o:OLEObject Type="Embed" ProgID="Equation.DSMT4" ShapeID="_x0000_i1080" DrawAspect="Content" ObjectID="_1808973526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5pt;height:22.5pt" o:ole="">
                  <v:imagedata r:id="rId121" o:title=""/>
                </v:shape>
                <o:OLEObject Type="Embed" ProgID="Equation.DSMT4" ShapeID="_x0000_i1081" DrawAspect="Content" ObjectID="_1808973527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5pt" o:ole="">
                  <v:imagedata r:id="rId123" o:title=""/>
                </v:shape>
                <o:OLEObject Type="Embed" ProgID="Equation.DSMT4" ShapeID="_x0000_i1082" DrawAspect="Content" ObjectID="_1808973528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2.75pt;height:22.5pt" o:ole="">
                  <v:imagedata r:id="rId125" o:title=""/>
                </v:shape>
                <o:OLEObject Type="Embed" ProgID="Equation.DSMT4" ShapeID="_x0000_i1083" DrawAspect="Content" ObjectID="_1808973529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2.75pt;height:22.5pt" o:ole="">
                  <v:imagedata r:id="rId127" o:title=""/>
                </v:shape>
                <o:OLEObject Type="Embed" ProgID="Equation.DSMT4" ShapeID="_x0000_i1084" DrawAspect="Content" ObjectID="_1808973530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5pt;height:22.5pt" o:ole="">
                  <v:imagedata r:id="rId129" o:title=""/>
                </v:shape>
                <o:OLEObject Type="Embed" ProgID="Equation.DSMT4" ShapeID="_x0000_i1085" DrawAspect="Content" ObjectID="_1808973531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5pt" o:ole="">
                  <v:imagedata r:id="rId131" o:title=""/>
                </v:shape>
                <o:OLEObject Type="Embed" ProgID="Equation.DSMT4" ShapeID="_x0000_i1086" DrawAspect="Content" ObjectID="_1808973532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2.75pt;height:19.5pt" o:ole="">
                  <v:imagedata r:id="rId133" o:title=""/>
                </v:shape>
                <o:OLEObject Type="Embed" ProgID="Equation.DSMT4" ShapeID="_x0000_i1087" DrawAspect="Content" ObjectID="_1808973533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2.75pt;height:19.5pt" o:ole="">
                  <v:imagedata r:id="rId135" o:title=""/>
                </v:shape>
                <o:OLEObject Type="Embed" ProgID="Equation.DSMT4" ShapeID="_x0000_i1088" DrawAspect="Content" ObjectID="_1808973534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2.75pt;height:22.5pt" o:ole="">
                  <v:imagedata r:id="rId137" o:title=""/>
                </v:shape>
                <o:OLEObject Type="Embed" ProgID="Equation.DSMT4" ShapeID="_x0000_i1089" DrawAspect="Content" ObjectID="_1808973535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2.75pt;height:22.5pt" o:ole="">
                  <v:imagedata r:id="rId139" o:title=""/>
                </v:shape>
                <o:OLEObject Type="Embed" ProgID="Equation.DSMT4" ShapeID="_x0000_i1090" DrawAspect="Content" ObjectID="_1808973536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75pt;height:22.5pt" o:ole="">
                  <v:imagedata r:id="rId141" o:title=""/>
                </v:shape>
                <o:OLEObject Type="Embed" ProgID="Equation.DSMT4" ShapeID="_x0000_i1091" DrawAspect="Content" ObjectID="_1808973537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75pt;height:22.5pt" o:ole="">
                  <v:imagedata r:id="rId143" o:title=""/>
                </v:shape>
                <o:OLEObject Type="Embed" ProgID="Equation.DSMT4" ShapeID="_x0000_i1092" DrawAspect="Content" ObjectID="_1808973538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2.75pt;height:22.5pt" o:ole="">
                  <v:imagedata r:id="rId145" o:title=""/>
                </v:shape>
                <o:OLEObject Type="Embed" ProgID="Equation.DSMT4" ShapeID="_x0000_i1093" DrawAspect="Content" ObjectID="_1808973539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2.75pt;height:22.5pt" o:ole="">
                  <v:imagedata r:id="rId147" o:title=""/>
                </v:shape>
                <o:OLEObject Type="Embed" ProgID="Equation.DSMT4" ShapeID="_x0000_i1094" DrawAspect="Content" ObjectID="_1808973540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75pt;height:22.5pt" o:ole="">
                  <v:imagedata r:id="rId149" o:title=""/>
                </v:shape>
                <o:OLEObject Type="Embed" ProgID="Equation.DSMT4" ShapeID="_x0000_i1095" DrawAspect="Content" ObjectID="_1808973541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75pt;height:22.5pt" o:ole="">
                  <v:imagedata r:id="rId151" o:title=""/>
                </v:shape>
                <o:OLEObject Type="Embed" ProgID="Equation.DSMT4" ShapeID="_x0000_i1096" DrawAspect="Content" ObjectID="_1808973542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2.75pt;height:22.5pt" o:ole="">
                  <v:imagedata r:id="rId153" o:title=""/>
                </v:shape>
                <o:OLEObject Type="Embed" ProgID="Equation.DSMT4" ShapeID="_x0000_i1097" DrawAspect="Content" ObjectID="_1808973543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2.75pt;height:22.5pt" o:ole="">
                  <v:imagedata r:id="rId155" o:title=""/>
                </v:shape>
                <o:OLEObject Type="Embed" ProgID="Equation.DSMT4" ShapeID="_x0000_i1098" DrawAspect="Content" ObjectID="_1808973544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75pt;height:22.5pt" o:ole="">
                  <v:imagedata r:id="rId157" o:title=""/>
                </v:shape>
                <o:OLEObject Type="Embed" ProgID="Equation.DSMT4" ShapeID="_x0000_i1099" DrawAspect="Content" ObjectID="_1808973545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75pt;height:22.5pt" o:ole="">
                  <v:imagedata r:id="rId159" o:title=""/>
                </v:shape>
                <o:OLEObject Type="Embed" ProgID="Equation.DSMT4" ShapeID="_x0000_i1100" DrawAspect="Content" ObjectID="_1808973546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2.75pt;height:22.5pt" o:ole="">
                  <v:imagedata r:id="rId161" o:title=""/>
                </v:shape>
                <o:OLEObject Type="Embed" ProgID="Equation.DSMT4" ShapeID="_x0000_i1101" DrawAspect="Content" ObjectID="_1808973547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2.75pt;height:22.5pt" o:ole="">
                  <v:imagedata r:id="rId163" o:title=""/>
                </v:shape>
                <o:OLEObject Type="Embed" ProgID="Equation.DSMT4" ShapeID="_x0000_i1102" DrawAspect="Content" ObjectID="_1808973548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5pt" o:ole="">
                  <v:imagedata r:id="rId165" o:title=""/>
                </v:shape>
                <o:OLEObject Type="Embed" ProgID="Equation.DSMT4" ShapeID="_x0000_i1103" DrawAspect="Content" ObjectID="_1808973549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5pt" o:ole="">
                  <v:imagedata r:id="rId167" o:title=""/>
                </v:shape>
                <o:OLEObject Type="Embed" ProgID="Equation.DSMT4" ShapeID="_x0000_i1104" DrawAspect="Content" ObjectID="_1808973550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FBB48B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5362E6E" wp14:editId="2A9FEA89">
            <wp:extent cx="1440000" cy="1102534"/>
            <wp:effectExtent l="0" t="0" r="8255" b="2540"/>
            <wp:docPr id="9238249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4934" name="Рисунок 923824934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54290" wp14:editId="03078261">
            <wp:extent cx="1440000" cy="1102534"/>
            <wp:effectExtent l="0" t="0" r="8255" b="2540"/>
            <wp:docPr id="11696092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09237" name="Рисунок 1169609237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218493" wp14:editId="6AE7E43A">
            <wp:extent cx="1440000" cy="1102534"/>
            <wp:effectExtent l="0" t="0" r="8255" b="2540"/>
            <wp:docPr id="18355979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597945" name="Рисунок 1835597945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2B7A55" wp14:editId="6800F30E">
            <wp:extent cx="1440000" cy="1102534"/>
            <wp:effectExtent l="0" t="0" r="8255" b="2540"/>
            <wp:docPr id="82040365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03653" name="Рисунок 820403653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1B101" w14:textId="5C0D32B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795AAC" wp14:editId="55983241">
            <wp:extent cx="1440000" cy="1102534"/>
            <wp:effectExtent l="0" t="0" r="8255" b="2540"/>
            <wp:docPr id="28990150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01508" name="Рисунок 289901508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CCC32D" wp14:editId="2C686DD7">
            <wp:extent cx="1440000" cy="1102534"/>
            <wp:effectExtent l="0" t="0" r="8255" b="2540"/>
            <wp:docPr id="152156335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63354" name="Рисунок 1521563354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0809EEC4" wp14:editId="4810ECAE">
            <wp:extent cx="1440000" cy="1102534"/>
            <wp:effectExtent l="0" t="0" r="8255" b="2540"/>
            <wp:docPr id="1367017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01750" name="Рисунок 136701750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6514C323" wp14:editId="015F8228">
            <wp:extent cx="1440000" cy="1102534"/>
            <wp:effectExtent l="0" t="0" r="8255" b="2540"/>
            <wp:docPr id="43912697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126970" name="Рисунок 439126970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05E70" w14:textId="310152ED" w:rsidR="000A71E2" w:rsidRDefault="00C3335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3301B1" wp14:editId="34657D8E">
            <wp:extent cx="1440000" cy="1102534"/>
            <wp:effectExtent l="0" t="0" r="8255" b="2540"/>
            <wp:docPr id="151546298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462988" name="Рисунок 1515462988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5FD6F8" wp14:editId="166B7B4A">
            <wp:extent cx="1440000" cy="1102534"/>
            <wp:effectExtent l="0" t="0" r="8255" b="2540"/>
            <wp:docPr id="114042308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423080" name="Рисунок 1140423080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2E1239B" wp14:editId="482A3621">
            <wp:extent cx="1440000" cy="1102534"/>
            <wp:effectExtent l="0" t="0" r="8255" b="2540"/>
            <wp:docPr id="32458092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580925" name="Рисунок 324580925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CA6FDE" wp14:editId="1AD71415">
            <wp:extent cx="1440000" cy="1102534"/>
            <wp:effectExtent l="0" t="0" r="8255" b="2540"/>
            <wp:docPr id="4121507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150730" name="Рисунок 412150730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3B7D0" w14:textId="312A674A" w:rsidR="000A71E2" w:rsidRDefault="0040006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044073C" wp14:editId="3B76A744">
            <wp:extent cx="1440000" cy="1102534"/>
            <wp:effectExtent l="0" t="0" r="8255" b="2540"/>
            <wp:docPr id="201171772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17726" name="Рисунок 2011717726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57FCF5" wp14:editId="3E220DC2">
            <wp:extent cx="1440000" cy="1102534"/>
            <wp:effectExtent l="0" t="0" r="8255" b="2540"/>
            <wp:docPr id="196670977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709774" name="Рисунок 1966709774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01094A" wp14:editId="3EC59CED">
            <wp:extent cx="1440000" cy="1102534"/>
            <wp:effectExtent l="0" t="0" r="8255" b="2540"/>
            <wp:docPr id="166549765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7659" name="Рисунок 1665497659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150428" wp14:editId="42C9476B">
            <wp:extent cx="1440000" cy="1102534"/>
            <wp:effectExtent l="0" t="0" r="8255" b="2540"/>
            <wp:docPr id="9843524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352412" name="Рисунок 984352412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FB18E" w14:textId="5588A87A" w:rsidR="000A71E2" w:rsidRDefault="0073342F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4FED2C0" wp14:editId="7DFCDCB4">
            <wp:extent cx="1440000" cy="1102534"/>
            <wp:effectExtent l="0" t="0" r="8255" b="2540"/>
            <wp:docPr id="180143249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432495" name="Рисунок 1801432495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E083CF" wp14:editId="16CE28B8">
            <wp:extent cx="1440000" cy="1102534"/>
            <wp:effectExtent l="0" t="0" r="8255" b="2540"/>
            <wp:docPr id="44034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4739" name="Рисунок 44034739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AA6FA0" wp14:editId="791E346D">
            <wp:extent cx="1440000" cy="1102534"/>
            <wp:effectExtent l="0" t="0" r="8255" b="2540"/>
            <wp:docPr id="175525668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256681" name="Рисунок 1755256681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17AC03" wp14:editId="76B42C8E">
            <wp:extent cx="1440000" cy="1102534"/>
            <wp:effectExtent l="0" t="0" r="8255" b="2540"/>
            <wp:docPr id="9760630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63078" name="Рисунок 976063078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6C53" w14:textId="7CB7495B" w:rsidR="000A71E2" w:rsidRDefault="000A71E2" w:rsidP="000A71E2">
      <w:r>
        <w:t xml:space="preserve">Fig.S3. </w:t>
      </w:r>
      <w:r w:rsidR="00F42FD4" w:rsidRPr="00E82268">
        <w:t xml:space="preserve">Scatter plots compare reference iron concentrations with ML-predicted values during the </w:t>
      </w:r>
      <w:r w:rsidR="00F42FD4" w:rsidRPr="00F42FD4">
        <w:t xml:space="preserve">training </w:t>
      </w:r>
      <w:r w:rsidR="00F42FD4" w:rsidRPr="00752916">
        <w:t>phase</w:t>
      </w:r>
      <w:r w:rsidR="00F42FD4">
        <w:t xml:space="preserve"> in the case of 4D f</w:t>
      </w:r>
      <w:r w:rsidR="00F42FD4" w:rsidRPr="00634D92">
        <w:t>eatures</w:t>
      </w:r>
      <w:r w:rsidR="00F42FD4" w:rsidRPr="00E82268">
        <w:t>. The ML algorithms include RF (a-d), GB (e-h), XGB (</w:t>
      </w:r>
      <w:proofErr w:type="spellStart"/>
      <w:r w:rsidR="00F42FD4" w:rsidRPr="00E82268">
        <w:t>i</w:t>
      </w:r>
      <w:proofErr w:type="spellEnd"/>
      <w:r w:rsidR="00F42FD4" w:rsidRPr="00E82268">
        <w:t xml:space="preserve">-l), SVR (m-p), and DNN (q-t). The data come from </w:t>
      </w:r>
      <w:r w:rsidR="00F42FD4">
        <w:t>simulation</w:t>
      </w:r>
      <w:r w:rsidR="00F42FD4" w:rsidRPr="00E82268">
        <w:t xml:space="preserve"> under monochromatic (a, b, e, f, </w:t>
      </w:r>
      <w:proofErr w:type="spellStart"/>
      <w:r w:rsidR="00F42FD4" w:rsidRPr="00E82268">
        <w:t>i</w:t>
      </w:r>
      <w:proofErr w:type="spellEnd"/>
      <w:r w:rsidR="00F42FD4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4A26A971" w14:textId="018581FC" w:rsidR="00F42FD4" w:rsidRPr="00BC7547" w:rsidRDefault="00F42FD4" w:rsidP="00F42FD4">
      <w:pPr>
        <w:spacing w:after="0"/>
        <w:ind w:firstLine="709"/>
        <w:jc w:val="both"/>
      </w:pPr>
    </w:p>
    <w:p w14:paraId="78F7A0E3" w14:textId="77777777" w:rsidR="000A71E2" w:rsidRDefault="000A71E2" w:rsidP="000A71E2"/>
    <w:p w14:paraId="4EE424AB" w14:textId="77777777" w:rsidR="000A71E2" w:rsidRDefault="000A71E2" w:rsidP="000A71E2">
      <w:r>
        <w:br w:type="page"/>
      </w:r>
    </w:p>
    <w:p w14:paraId="215F85DF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54F27D6" wp14:editId="38B81130">
            <wp:extent cx="1440000" cy="1102534"/>
            <wp:effectExtent l="0" t="0" r="8255" b="2540"/>
            <wp:docPr id="81198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808" name="Рисунок 8119808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782D1E" wp14:editId="056780BD">
            <wp:extent cx="1440000" cy="1102534"/>
            <wp:effectExtent l="0" t="0" r="8255" b="2540"/>
            <wp:docPr id="166821427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214276" name="Рисунок 1668214276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EC285E9" wp14:editId="37981EC7">
            <wp:extent cx="1440000" cy="1102534"/>
            <wp:effectExtent l="0" t="0" r="8255" b="2540"/>
            <wp:docPr id="16176882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688250" name="Рисунок 1617688250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E177C1" wp14:editId="21BC218C">
            <wp:extent cx="1440000" cy="1102534"/>
            <wp:effectExtent l="0" t="0" r="8255" b="2540"/>
            <wp:docPr id="37344750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47501" name="Рисунок 373447501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F7601" w14:textId="29F47824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5FCA0E" wp14:editId="7AD75EE3">
            <wp:extent cx="1440000" cy="1102534"/>
            <wp:effectExtent l="0" t="0" r="8255" b="2540"/>
            <wp:docPr id="10108149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4935" name="Рисунок 1010814935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602892" wp14:editId="0B01377E">
            <wp:extent cx="1440000" cy="1102534"/>
            <wp:effectExtent l="0" t="0" r="8255" b="2540"/>
            <wp:docPr id="134626440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64404" name="Рисунок 1346264404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41EDF06D" wp14:editId="17CBD25F">
            <wp:extent cx="1440000" cy="1102534"/>
            <wp:effectExtent l="0" t="0" r="8255" b="2540"/>
            <wp:docPr id="192748249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482491" name="Рисунок 1927482491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2D07F446" wp14:editId="22B1BDD1">
            <wp:extent cx="1440000" cy="1102534"/>
            <wp:effectExtent l="0" t="0" r="8255" b="2540"/>
            <wp:docPr id="202841169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11697" name="Рисунок 2028411697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EF4D5" w14:textId="4E38FD87" w:rsidR="000A71E2" w:rsidRDefault="0080298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AC3BF0" wp14:editId="1B095C01">
            <wp:extent cx="1440000" cy="1102534"/>
            <wp:effectExtent l="0" t="0" r="8255" b="2540"/>
            <wp:docPr id="167611361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13615" name="Рисунок 1676113615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0F3E83" wp14:editId="434722A8">
            <wp:extent cx="1440000" cy="1102534"/>
            <wp:effectExtent l="0" t="0" r="8255" b="2540"/>
            <wp:docPr id="97007548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75488" name="Рисунок 970075488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18A1E0" wp14:editId="1E8A8619">
            <wp:extent cx="1440000" cy="1102534"/>
            <wp:effectExtent l="0" t="0" r="8255" b="2540"/>
            <wp:docPr id="11485322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532250" name="Рисунок 1148532250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3DB700" wp14:editId="7B62F629">
            <wp:extent cx="1440000" cy="1102534"/>
            <wp:effectExtent l="0" t="0" r="8255" b="2540"/>
            <wp:docPr id="119125729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257295" name="Рисунок 1191257295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35B81" w14:textId="27BDEDCE" w:rsidR="000A71E2" w:rsidRDefault="009862F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276F4A" wp14:editId="2361C9B2">
            <wp:extent cx="1440000" cy="1102534"/>
            <wp:effectExtent l="0" t="0" r="8255" b="2540"/>
            <wp:docPr id="183789709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897096" name="Рисунок 1837897096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7831B9" wp14:editId="473A51D2">
            <wp:extent cx="1440000" cy="1102534"/>
            <wp:effectExtent l="0" t="0" r="8255" b="2540"/>
            <wp:docPr id="42122826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228263" name="Рисунок 421228263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3FF50" wp14:editId="33A7CB98">
            <wp:extent cx="1440000" cy="1102534"/>
            <wp:effectExtent l="0" t="0" r="8255" b="2540"/>
            <wp:docPr id="94754845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48456" name="Рисунок 947548456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75EE9E" wp14:editId="3C58BF18">
            <wp:extent cx="1440000" cy="1102534"/>
            <wp:effectExtent l="0" t="0" r="8255" b="2540"/>
            <wp:docPr id="140479107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791073" name="Рисунок 1404791073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52AE" w14:textId="6481420E" w:rsidR="000A71E2" w:rsidRDefault="008603F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A4289B0" wp14:editId="76D04035">
            <wp:extent cx="1440000" cy="1102534"/>
            <wp:effectExtent l="0" t="0" r="8255" b="2540"/>
            <wp:docPr id="122334524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345248" name="Рисунок 1223345248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7A526A" wp14:editId="47C8A0DE">
            <wp:extent cx="1440000" cy="1102534"/>
            <wp:effectExtent l="0" t="0" r="8255" b="2540"/>
            <wp:docPr id="1993306125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306125" name="Рисунок 1993306125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20640E" wp14:editId="3E4DBFEC">
            <wp:extent cx="1440000" cy="1102534"/>
            <wp:effectExtent l="0" t="0" r="8255" b="2540"/>
            <wp:docPr id="53522226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222262" name="Рисунок 535222262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270973" wp14:editId="4DCFF744">
            <wp:extent cx="1440000" cy="1102534"/>
            <wp:effectExtent l="0" t="0" r="8255" b="2540"/>
            <wp:docPr id="663376777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76777" name="Рисунок 663376777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CFDA" w14:textId="09047F81" w:rsidR="000A71E2" w:rsidRDefault="000A71E2" w:rsidP="000A71E2">
      <w:r>
        <w:t xml:space="preserve">Fig.S4. </w:t>
      </w:r>
      <w:r w:rsidR="00F42FD4" w:rsidRPr="00E82268">
        <w:t xml:space="preserve">Scatter plots compare reference iron concentrations with ML-predicted values during the </w:t>
      </w:r>
      <w:r w:rsidR="00F42FD4" w:rsidRPr="00F42FD4">
        <w:t xml:space="preserve">training </w:t>
      </w:r>
      <w:r w:rsidR="00F42FD4" w:rsidRPr="00752916">
        <w:t>phase</w:t>
      </w:r>
      <w:r w:rsidR="00F42FD4">
        <w:t xml:space="preserve"> in the case of 5D f</w:t>
      </w:r>
      <w:r w:rsidR="00F42FD4" w:rsidRPr="00634D92">
        <w:t>eatures</w:t>
      </w:r>
      <w:r w:rsidR="00F42FD4" w:rsidRPr="00E82268">
        <w:t>. The ML algorithms include RF (a-d), GB (e-h), XGB (</w:t>
      </w:r>
      <w:proofErr w:type="spellStart"/>
      <w:r w:rsidR="00F42FD4" w:rsidRPr="00E82268">
        <w:t>i</w:t>
      </w:r>
      <w:proofErr w:type="spellEnd"/>
      <w:r w:rsidR="00F42FD4" w:rsidRPr="00E82268">
        <w:t xml:space="preserve">-l), SVR (m-p), and DNN (q-t). The data come from </w:t>
      </w:r>
      <w:r w:rsidR="00F42FD4">
        <w:t>simulation</w:t>
      </w:r>
      <w:r w:rsidR="00F42FD4" w:rsidRPr="00E82268">
        <w:t xml:space="preserve"> under monochromatic (a, b, e, f, </w:t>
      </w:r>
      <w:proofErr w:type="spellStart"/>
      <w:r w:rsidR="00F42FD4" w:rsidRPr="00E82268">
        <w:t>i</w:t>
      </w:r>
      <w:proofErr w:type="spellEnd"/>
      <w:r w:rsidR="00F42FD4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6D8CB496" w14:textId="77777777" w:rsidR="000A71E2" w:rsidRDefault="000A71E2" w:rsidP="000A71E2"/>
    <w:p w14:paraId="49F8C8E4" w14:textId="77777777" w:rsidR="000A71E2" w:rsidRDefault="000A71E2" w:rsidP="000A71E2">
      <w:r>
        <w:br w:type="page"/>
      </w:r>
    </w:p>
    <w:p w14:paraId="683FA9F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090F07AC" wp14:editId="20A60C28">
            <wp:extent cx="1440000" cy="1102534"/>
            <wp:effectExtent l="0" t="0" r="8255" b="2540"/>
            <wp:docPr id="5176178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1788" name="Рисунок 51761788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2D16A0" wp14:editId="65C9C586">
            <wp:extent cx="1440000" cy="1102534"/>
            <wp:effectExtent l="0" t="0" r="8255" b="2540"/>
            <wp:docPr id="154652437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24378" name="Рисунок 1546524378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AB97E0" wp14:editId="39EE18F5">
            <wp:extent cx="1440000" cy="1102534"/>
            <wp:effectExtent l="0" t="0" r="8255" b="2540"/>
            <wp:docPr id="88004532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045327" name="Рисунок 880045327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404BC3" wp14:editId="03A7731A">
            <wp:extent cx="1440000" cy="1102534"/>
            <wp:effectExtent l="0" t="0" r="8255" b="2540"/>
            <wp:docPr id="214199041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0417" name="Рисунок 2141990417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87272" w14:textId="23DB0A3D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F75847" wp14:editId="31027F99">
            <wp:extent cx="1440000" cy="1102534"/>
            <wp:effectExtent l="0" t="0" r="8255" b="2540"/>
            <wp:docPr id="146331064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0646" name="Рисунок 1463310646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5E853" wp14:editId="5A0E8687">
            <wp:extent cx="1440000" cy="1102534"/>
            <wp:effectExtent l="0" t="0" r="8255" b="2540"/>
            <wp:docPr id="3993109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10915" name="Рисунок 399310915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5449F9D3" wp14:editId="051E7F96">
            <wp:extent cx="1440000" cy="1102534"/>
            <wp:effectExtent l="0" t="0" r="8255" b="2540"/>
            <wp:docPr id="1692836707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836707" name="Рисунок 1692836707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7D1B755D" wp14:editId="25248567">
            <wp:extent cx="1440000" cy="1102534"/>
            <wp:effectExtent l="0" t="0" r="8255" b="2540"/>
            <wp:docPr id="180598130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981305" name="Рисунок 1805981305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B7A12" w14:textId="44AC48EE" w:rsidR="000A71E2" w:rsidRDefault="007A4B5E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9CA2D6" wp14:editId="5B97C940">
            <wp:extent cx="1440000" cy="1102534"/>
            <wp:effectExtent l="0" t="0" r="8255" b="2540"/>
            <wp:docPr id="1176387390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387390" name="Рисунок 1176387390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E08D31" wp14:editId="491F94AF">
            <wp:extent cx="1440000" cy="1102534"/>
            <wp:effectExtent l="0" t="0" r="8255" b="2540"/>
            <wp:docPr id="174380146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801464" name="Рисунок 1743801464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E1C37E" wp14:editId="05F5FE0B">
            <wp:extent cx="1440000" cy="1102534"/>
            <wp:effectExtent l="0" t="0" r="8255" b="2540"/>
            <wp:docPr id="28491620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916209" name="Рисунок 284916209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739A8" wp14:editId="2076BB23">
            <wp:extent cx="1440000" cy="1102534"/>
            <wp:effectExtent l="0" t="0" r="8255" b="2540"/>
            <wp:docPr id="1937426989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426989" name="Рисунок 1937426989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6EBB6" w14:textId="146FF8B3" w:rsidR="000A71E2" w:rsidRDefault="002724C6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BA8DBE" wp14:editId="4F97023D">
            <wp:extent cx="1440000" cy="1102534"/>
            <wp:effectExtent l="0" t="0" r="8255" b="2540"/>
            <wp:docPr id="244196664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196664" name="Рисунок 244196664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240AD1" wp14:editId="790F009A">
            <wp:extent cx="1440000" cy="1102534"/>
            <wp:effectExtent l="0" t="0" r="8255" b="2540"/>
            <wp:docPr id="17032366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23663" name="Рисунок 170323663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44BC80" wp14:editId="167DF43A">
            <wp:extent cx="1440000" cy="1102534"/>
            <wp:effectExtent l="0" t="0" r="8255" b="2540"/>
            <wp:docPr id="67409304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093043" name="Рисунок 674093043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73C0B4" wp14:editId="26A4AC97">
            <wp:extent cx="1440000" cy="1102534"/>
            <wp:effectExtent l="0" t="0" r="8255" b="2540"/>
            <wp:docPr id="31969422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94226" name="Рисунок 319694226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DA9E3" w14:textId="3F8F82E7" w:rsidR="000A71E2" w:rsidRDefault="00590ED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43BCEE" wp14:editId="5BF93F8F">
            <wp:extent cx="1440000" cy="1102534"/>
            <wp:effectExtent l="0" t="0" r="8255" b="2540"/>
            <wp:docPr id="153465152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51528" name="Рисунок 1534651528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C9A94A" wp14:editId="177AC58C">
            <wp:extent cx="1440000" cy="1102534"/>
            <wp:effectExtent l="0" t="0" r="8255" b="2540"/>
            <wp:docPr id="92953448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534489" name="Рисунок 929534489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9CC7A9" wp14:editId="613A5FD1">
            <wp:extent cx="1440000" cy="1102534"/>
            <wp:effectExtent l="0" t="0" r="8255" b="2540"/>
            <wp:docPr id="139332928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329282" name="Рисунок 1393329282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EB23BE" wp14:editId="7F9DBBCB">
            <wp:extent cx="1440000" cy="1102534"/>
            <wp:effectExtent l="0" t="0" r="8255" b="2540"/>
            <wp:docPr id="180421827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218275" name="Рисунок 1804218275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B6493" w14:textId="0ABE96D4" w:rsidR="000A71E2" w:rsidRDefault="000A71E2" w:rsidP="000A71E2">
      <w:r>
        <w:t xml:space="preserve">Fig.S5. </w:t>
      </w:r>
      <w:r w:rsidR="00F42FD4" w:rsidRPr="00E82268">
        <w:t xml:space="preserve">Scatter plots compare reference iron concentrations with ML-predicted values during the </w:t>
      </w:r>
      <w:r w:rsidR="00F42FD4" w:rsidRPr="00F42FD4">
        <w:t xml:space="preserve">training </w:t>
      </w:r>
      <w:r w:rsidR="00F42FD4" w:rsidRPr="00752916">
        <w:t>phase</w:t>
      </w:r>
      <w:r w:rsidR="00F42FD4">
        <w:t xml:space="preserve"> in the case of 6D f</w:t>
      </w:r>
      <w:r w:rsidR="00F42FD4" w:rsidRPr="00634D92">
        <w:t>eatures</w:t>
      </w:r>
      <w:r w:rsidR="00F42FD4" w:rsidRPr="00E82268">
        <w:t>. The ML algorithms include RF (a-d), GB (e-h), XGB (</w:t>
      </w:r>
      <w:proofErr w:type="spellStart"/>
      <w:r w:rsidR="00F42FD4" w:rsidRPr="00E82268">
        <w:t>i</w:t>
      </w:r>
      <w:proofErr w:type="spellEnd"/>
      <w:r w:rsidR="00F42FD4" w:rsidRPr="00E82268">
        <w:t xml:space="preserve">-l), SVR (m-p), and DNN (q-t). The data come from </w:t>
      </w:r>
      <w:r w:rsidR="00F42FD4">
        <w:t>simulation</w:t>
      </w:r>
      <w:r w:rsidR="00F42FD4" w:rsidRPr="00E82268">
        <w:t xml:space="preserve"> under monochromatic (a, b, e, f, </w:t>
      </w:r>
      <w:proofErr w:type="spellStart"/>
      <w:r w:rsidR="00F42FD4" w:rsidRPr="00E82268">
        <w:t>i</w:t>
      </w:r>
      <w:proofErr w:type="spellEnd"/>
      <w:r w:rsidR="00F42FD4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438E1F96" w14:textId="77777777" w:rsidR="000A71E2" w:rsidRDefault="000A71E2" w:rsidP="000A71E2"/>
    <w:p w14:paraId="3E5EA292" w14:textId="77777777" w:rsidR="000A71E2" w:rsidRDefault="000A71E2" w:rsidP="000A71E2">
      <w:r>
        <w:br w:type="page"/>
      </w:r>
    </w:p>
    <w:p w14:paraId="4F8F9627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B149C49" wp14:editId="40BC7B01">
            <wp:extent cx="1440000" cy="1102534"/>
            <wp:effectExtent l="0" t="0" r="8255" b="2540"/>
            <wp:docPr id="172652155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521554" name="Рисунок 1726521554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C7B114" wp14:editId="1CE10C55">
            <wp:extent cx="1440000" cy="1102534"/>
            <wp:effectExtent l="0" t="0" r="8255" b="2540"/>
            <wp:docPr id="35137008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370083" name="Рисунок 351370083"/>
                    <pic:cNvPicPr/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2D7F9" wp14:editId="02441CB0">
            <wp:extent cx="1440000" cy="1102534"/>
            <wp:effectExtent l="0" t="0" r="8255" b="2540"/>
            <wp:docPr id="19721136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13645" name="Рисунок 1972113645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0D4C61" wp14:editId="3B37EC4E">
            <wp:extent cx="1440000" cy="1102534"/>
            <wp:effectExtent l="0" t="0" r="8255" b="2540"/>
            <wp:docPr id="57433603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336033" name="Рисунок 574336033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02B36" w14:textId="60674E39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B714D56" wp14:editId="74B0DDA4">
            <wp:extent cx="1440000" cy="1102534"/>
            <wp:effectExtent l="0" t="0" r="8255" b="2540"/>
            <wp:docPr id="78683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3864" name="Рисунок 78683864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33D118" wp14:editId="1EE94A95">
            <wp:extent cx="1440000" cy="1102534"/>
            <wp:effectExtent l="0" t="0" r="8255" b="2540"/>
            <wp:docPr id="11530749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74972" name="Рисунок 1153074972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1701A83B" wp14:editId="46C79AA7">
            <wp:extent cx="1440000" cy="1102534"/>
            <wp:effectExtent l="0" t="0" r="8255" b="2540"/>
            <wp:docPr id="178434479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344791" name="Рисунок 1784344791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6ABD93CB" wp14:editId="7630BCCA">
            <wp:extent cx="1440000" cy="1102534"/>
            <wp:effectExtent l="0" t="0" r="8255" b="2540"/>
            <wp:docPr id="34107797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077976" name="Рисунок 341077976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696AE" w14:textId="5BE7C54E" w:rsidR="000A71E2" w:rsidRDefault="00CF0768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8D3A810" wp14:editId="4194E029">
            <wp:extent cx="1440000" cy="1102534"/>
            <wp:effectExtent l="0" t="0" r="8255" b="2540"/>
            <wp:docPr id="108116906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169065" name="Рисунок 1081169065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D94A23" wp14:editId="5F2C4D0D">
            <wp:extent cx="1440000" cy="1102534"/>
            <wp:effectExtent l="0" t="0" r="8255" b="2540"/>
            <wp:docPr id="96201027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10274" name="Рисунок 962010274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6EE76E" wp14:editId="590991D4">
            <wp:extent cx="1440000" cy="1102534"/>
            <wp:effectExtent l="0" t="0" r="8255" b="2540"/>
            <wp:docPr id="149136198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361981" name="Рисунок 1491361981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688FDF" wp14:editId="658922D1">
            <wp:extent cx="1440000" cy="1102534"/>
            <wp:effectExtent l="0" t="0" r="8255" b="2540"/>
            <wp:docPr id="125480760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807600" name="Рисунок 1254807600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F3F72" w14:textId="318AEFB5" w:rsidR="000A71E2" w:rsidRDefault="00BB134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CAED45" wp14:editId="44347C31">
            <wp:extent cx="1440000" cy="1102534"/>
            <wp:effectExtent l="0" t="0" r="8255" b="2540"/>
            <wp:docPr id="251372419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372419" name="Рисунок 251372419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D2935D" wp14:editId="4D86B758">
            <wp:extent cx="1440000" cy="1102534"/>
            <wp:effectExtent l="0" t="0" r="8255" b="2540"/>
            <wp:docPr id="106466234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662348" name="Рисунок 1064662348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3114B7" wp14:editId="313EB3DB">
            <wp:extent cx="1440000" cy="1102534"/>
            <wp:effectExtent l="0" t="0" r="8255" b="2540"/>
            <wp:docPr id="12774394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43940" name="Рисунок 127743940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3599D7" wp14:editId="3A1ACD31">
            <wp:extent cx="1440000" cy="1102534"/>
            <wp:effectExtent l="0" t="0" r="8255" b="2540"/>
            <wp:docPr id="37637888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78888" name="Рисунок 376378888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1AEA9" w14:textId="45423E4E" w:rsidR="000A71E2" w:rsidRDefault="000327AB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E4D586C" wp14:editId="20409687">
            <wp:extent cx="1440000" cy="1102534"/>
            <wp:effectExtent l="0" t="0" r="8255" b="2540"/>
            <wp:docPr id="90127092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270922" name="Рисунок 901270922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61EF91" wp14:editId="3DE5497A">
            <wp:extent cx="1440000" cy="1102534"/>
            <wp:effectExtent l="0" t="0" r="8255" b="2540"/>
            <wp:docPr id="66461851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61851" name="Рисунок 66461851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E7E272" wp14:editId="23423483">
            <wp:extent cx="1440000" cy="1102534"/>
            <wp:effectExtent l="0" t="0" r="8255" b="2540"/>
            <wp:docPr id="102217058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70581" name="Рисунок 1022170581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050C44D" wp14:editId="195D16D9">
            <wp:extent cx="1440000" cy="1102534"/>
            <wp:effectExtent l="0" t="0" r="8255" b="2540"/>
            <wp:docPr id="1704068119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068119" name="Рисунок 1704068119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676B8" w14:textId="4744A7D2" w:rsidR="000A71E2" w:rsidRDefault="000A71E2" w:rsidP="000A71E2">
      <w:r>
        <w:t xml:space="preserve">Fig.S6. </w:t>
      </w:r>
      <w:r w:rsidR="00F42FD4" w:rsidRPr="00E82268">
        <w:t xml:space="preserve">Scatter plots compare reference iron concentrations with ML-predicted values during the </w:t>
      </w:r>
      <w:r w:rsidR="00F42FD4" w:rsidRPr="00F42FD4">
        <w:t xml:space="preserve">training </w:t>
      </w:r>
      <w:r w:rsidR="00F42FD4" w:rsidRPr="00752916">
        <w:t>phase</w:t>
      </w:r>
      <w:r w:rsidR="00F42FD4">
        <w:t xml:space="preserve"> in the case of 7D f</w:t>
      </w:r>
      <w:r w:rsidR="00F42FD4" w:rsidRPr="00634D92">
        <w:t>eatures</w:t>
      </w:r>
      <w:r w:rsidR="00F42FD4" w:rsidRPr="00E82268">
        <w:t>. The ML algorithms include RF (a-d), GB (e-h), XGB (</w:t>
      </w:r>
      <w:proofErr w:type="spellStart"/>
      <w:r w:rsidR="00F42FD4" w:rsidRPr="00E82268">
        <w:t>i</w:t>
      </w:r>
      <w:proofErr w:type="spellEnd"/>
      <w:r w:rsidR="00F42FD4" w:rsidRPr="00E82268">
        <w:t xml:space="preserve">-l), SVR (m-p), and DNN (q-t). The data come from </w:t>
      </w:r>
      <w:r w:rsidR="00F42FD4">
        <w:t>simulation</w:t>
      </w:r>
      <w:r w:rsidR="00F42FD4" w:rsidRPr="00E82268">
        <w:t xml:space="preserve"> under monochromatic (a, b, e, f, </w:t>
      </w:r>
      <w:proofErr w:type="spellStart"/>
      <w:r w:rsidR="00F42FD4" w:rsidRPr="00E82268">
        <w:t>i</w:t>
      </w:r>
      <w:proofErr w:type="spellEnd"/>
      <w:r w:rsidR="00F42FD4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6B1524EB" w14:textId="77777777" w:rsidR="000A71E2" w:rsidRDefault="000A71E2" w:rsidP="000A71E2"/>
    <w:p w14:paraId="3C32B0F4" w14:textId="77777777" w:rsidR="000A71E2" w:rsidRDefault="000A71E2">
      <w:pPr>
        <w:rPr>
          <w:lang w:val="uk-UA"/>
        </w:rPr>
      </w:pPr>
    </w:p>
    <w:p w14:paraId="47513D0B" w14:textId="466F7044" w:rsidR="000A71E2" w:rsidRDefault="000A71E2">
      <w:pPr>
        <w:rPr>
          <w:lang w:val="uk-UA"/>
        </w:rPr>
      </w:pPr>
      <w:r>
        <w:rPr>
          <w:lang w:val="uk-UA"/>
        </w:rPr>
        <w:br w:type="page"/>
      </w:r>
    </w:p>
    <w:p w14:paraId="019F2FEC" w14:textId="77777777" w:rsidR="000A71E2" w:rsidRDefault="000A71E2" w:rsidP="000A71E2">
      <w:r>
        <w:lastRenderedPageBreak/>
        <w:t xml:space="preserve">Table S12. </w:t>
      </w:r>
      <w:bookmarkStart w:id="0" w:name="_Hlk192673004"/>
      <w:r w:rsidRPr="009F0988">
        <w:t xml:space="preserve">Performance metrics </w:t>
      </w:r>
      <w:bookmarkEnd w:id="0"/>
      <w:r w:rsidRPr="009F0988">
        <w:t xml:space="preserve">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0A71E2" w14:paraId="055C5CC0" w14:textId="77777777" w:rsidTr="00002CCC">
        <w:tc>
          <w:tcPr>
            <w:tcW w:w="1238" w:type="dxa"/>
          </w:tcPr>
          <w:p w14:paraId="52FE34EB" w14:textId="77777777" w:rsidR="000A71E2" w:rsidRDefault="000A71E2" w:rsidP="00002CCC">
            <w:r>
              <w:t>Model</w:t>
            </w:r>
          </w:p>
        </w:tc>
        <w:tc>
          <w:tcPr>
            <w:tcW w:w="1239" w:type="dxa"/>
          </w:tcPr>
          <w:p w14:paraId="7D410072" w14:textId="77777777" w:rsidR="000A71E2" w:rsidRDefault="000A71E2" w:rsidP="00002CCC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1BB225B" w14:textId="77777777" w:rsidR="000A71E2" w:rsidRDefault="000A71E2" w:rsidP="00002CCC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321CA29" w14:textId="77777777" w:rsidR="000A71E2" w:rsidRDefault="000A71E2" w:rsidP="00002CCC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2555D37" w14:textId="77777777" w:rsidR="000A71E2" w:rsidRDefault="000A71E2" w:rsidP="00002CCC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1FE5C40D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C9EDBA0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A71E2" w14:paraId="2B65E88C" w14:textId="77777777" w:rsidTr="00002CCC">
        <w:tc>
          <w:tcPr>
            <w:tcW w:w="1238" w:type="dxa"/>
          </w:tcPr>
          <w:p w14:paraId="435EDA23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8E95C55">
                <v:shape id="_x0000_i1105" type="#_x0000_t75" style="width:30pt;height:19.5pt" o:ole="">
                  <v:imagedata r:id="rId9" o:title=""/>
                </v:shape>
                <o:OLEObject Type="Embed" ProgID="Equation.DSMT4" ShapeID="_x0000_i1105" DrawAspect="Content" ObjectID="_1808973551" r:id="rId249"/>
              </w:object>
            </w:r>
          </w:p>
        </w:tc>
        <w:tc>
          <w:tcPr>
            <w:tcW w:w="1239" w:type="dxa"/>
            <w:vAlign w:val="center"/>
          </w:tcPr>
          <w:p w14:paraId="28E346E2" w14:textId="77777777" w:rsidR="000A71E2" w:rsidRDefault="000A71E2" w:rsidP="00002CCC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32232199" w14:textId="77777777" w:rsidR="000A71E2" w:rsidRDefault="000A71E2" w:rsidP="00002CCC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8CCA7BA" w14:textId="77777777" w:rsidR="000A71E2" w:rsidRDefault="000A71E2" w:rsidP="00002CCC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E4B4670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18DA158D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0179740E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0A71E2" w14:paraId="1080DBC9" w14:textId="77777777" w:rsidTr="00002CCC">
        <w:tc>
          <w:tcPr>
            <w:tcW w:w="1238" w:type="dxa"/>
          </w:tcPr>
          <w:p w14:paraId="7F9703D2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7B87E664">
                <v:shape id="_x0000_i1106" type="#_x0000_t75" style="width:31.5pt;height:19.5pt" o:ole="">
                  <v:imagedata r:id="rId13" o:title=""/>
                </v:shape>
                <o:OLEObject Type="Embed" ProgID="Equation.DSMT4" ShapeID="_x0000_i1106" DrawAspect="Content" ObjectID="_1808973552" r:id="rId250"/>
              </w:object>
            </w:r>
          </w:p>
        </w:tc>
        <w:tc>
          <w:tcPr>
            <w:tcW w:w="1239" w:type="dxa"/>
            <w:vAlign w:val="center"/>
          </w:tcPr>
          <w:p w14:paraId="5F7A8723" w14:textId="77777777" w:rsidR="000A71E2" w:rsidRDefault="000A71E2" w:rsidP="00002CCC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7A9F24E6" w14:textId="77777777" w:rsidR="000A71E2" w:rsidRDefault="000A71E2" w:rsidP="00002CCC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6578DEE" w14:textId="77777777" w:rsidR="000A71E2" w:rsidRDefault="000A71E2" w:rsidP="00002CCC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27ECBF6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4077810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439D9C45" w14:textId="77777777" w:rsidR="000A71E2" w:rsidRPr="009D4AD5" w:rsidRDefault="000A71E2" w:rsidP="00002CCC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0A71E2" w14:paraId="00AFFB5E" w14:textId="77777777" w:rsidTr="00002CCC">
        <w:tc>
          <w:tcPr>
            <w:tcW w:w="1238" w:type="dxa"/>
          </w:tcPr>
          <w:p w14:paraId="3A7C63E5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279E8F67">
                <v:shape id="_x0000_i1107" type="#_x0000_t75" style="width:30pt;height:19.5pt" o:ole="">
                  <v:imagedata r:id="rId17" o:title=""/>
                </v:shape>
                <o:OLEObject Type="Embed" ProgID="Equation.DSMT4" ShapeID="_x0000_i1107" DrawAspect="Content" ObjectID="_1808973553" r:id="rId251"/>
              </w:object>
            </w:r>
          </w:p>
        </w:tc>
        <w:tc>
          <w:tcPr>
            <w:tcW w:w="1239" w:type="dxa"/>
            <w:vAlign w:val="center"/>
          </w:tcPr>
          <w:p w14:paraId="511112AB" w14:textId="77777777" w:rsidR="000A71E2" w:rsidRDefault="000A71E2" w:rsidP="00002CCC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17061918" w14:textId="77777777" w:rsidR="000A71E2" w:rsidRDefault="000A71E2" w:rsidP="00002CCC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5FFD6191" w14:textId="77777777" w:rsidR="000A71E2" w:rsidRDefault="000A71E2" w:rsidP="00002CCC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1694EC31" w14:textId="77777777" w:rsidR="000A71E2" w:rsidRDefault="000A71E2" w:rsidP="00002CCC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6A35D895" w14:textId="77777777" w:rsidR="000A71E2" w:rsidRDefault="000A71E2" w:rsidP="00002CCC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2EC2C298" w14:textId="77777777" w:rsidR="000A71E2" w:rsidRDefault="000A71E2" w:rsidP="00002CCC">
            <w:pPr>
              <w:jc w:val="center"/>
            </w:pPr>
            <w:r w:rsidRPr="00CD1A20">
              <w:t>94.63</w:t>
            </w:r>
          </w:p>
        </w:tc>
      </w:tr>
      <w:tr w:rsidR="000A71E2" w14:paraId="7F749C72" w14:textId="77777777" w:rsidTr="00002CCC">
        <w:tc>
          <w:tcPr>
            <w:tcW w:w="1238" w:type="dxa"/>
          </w:tcPr>
          <w:p w14:paraId="7A4AF6D3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8F02CAD">
                <v:shape id="_x0000_i1108" type="#_x0000_t75" style="width:31.5pt;height:19.5pt" o:ole="">
                  <v:imagedata r:id="rId21" o:title=""/>
                </v:shape>
                <o:OLEObject Type="Embed" ProgID="Equation.DSMT4" ShapeID="_x0000_i1108" DrawAspect="Content" ObjectID="_1808973554" r:id="rId252"/>
              </w:object>
            </w:r>
          </w:p>
        </w:tc>
        <w:tc>
          <w:tcPr>
            <w:tcW w:w="1239" w:type="dxa"/>
            <w:vAlign w:val="center"/>
          </w:tcPr>
          <w:p w14:paraId="28EBE6E7" w14:textId="77777777" w:rsidR="000A71E2" w:rsidRDefault="000A71E2" w:rsidP="00002CCC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7D0600A9" w14:textId="77777777" w:rsidR="000A71E2" w:rsidRDefault="000A71E2" w:rsidP="00002CCC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6A543DF1" w14:textId="77777777" w:rsidR="000A71E2" w:rsidRDefault="000A71E2" w:rsidP="00002CCC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3CD92BC8" w14:textId="77777777" w:rsidR="000A71E2" w:rsidRDefault="000A71E2" w:rsidP="00002CCC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72715A57" w14:textId="77777777" w:rsidR="000A71E2" w:rsidRDefault="000A71E2" w:rsidP="00002CCC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01A3AEC6" w14:textId="77777777" w:rsidR="000A71E2" w:rsidRDefault="000A71E2" w:rsidP="00002CCC">
            <w:pPr>
              <w:jc w:val="center"/>
            </w:pPr>
            <w:r w:rsidRPr="00CD1A20">
              <w:t>92.1</w:t>
            </w:r>
          </w:p>
        </w:tc>
      </w:tr>
      <w:tr w:rsidR="000A71E2" w14:paraId="56B955C4" w14:textId="77777777" w:rsidTr="00002CCC">
        <w:tc>
          <w:tcPr>
            <w:tcW w:w="1238" w:type="dxa"/>
          </w:tcPr>
          <w:p w14:paraId="37A2BC4C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0EE9C8D">
                <v:shape id="_x0000_i1109" type="#_x0000_t75" style="width:30pt;height:19.5pt" o:ole="">
                  <v:imagedata r:id="rId25" o:title=""/>
                </v:shape>
                <o:OLEObject Type="Embed" ProgID="Equation.DSMT4" ShapeID="_x0000_i1109" DrawAspect="Content" ObjectID="_1808973555" r:id="rId253"/>
              </w:object>
            </w:r>
          </w:p>
        </w:tc>
        <w:tc>
          <w:tcPr>
            <w:tcW w:w="1239" w:type="dxa"/>
            <w:vAlign w:val="center"/>
          </w:tcPr>
          <w:p w14:paraId="791E90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24A585C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7D09E873" w14:textId="77777777" w:rsidR="000A71E2" w:rsidRDefault="000A71E2" w:rsidP="00002CCC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02776B9" w14:textId="3EC705AA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5023CE6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41E7050B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5569DA3C" w14:textId="77777777" w:rsidTr="00002CCC">
        <w:tc>
          <w:tcPr>
            <w:tcW w:w="1238" w:type="dxa"/>
          </w:tcPr>
          <w:p w14:paraId="1F1C20F0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5CF88D6F">
                <v:shape id="_x0000_i1110" type="#_x0000_t75" style="width:31.5pt;height:19.5pt" o:ole="">
                  <v:imagedata r:id="rId29" o:title=""/>
                </v:shape>
                <o:OLEObject Type="Embed" ProgID="Equation.DSMT4" ShapeID="_x0000_i1110" DrawAspect="Content" ObjectID="_1808973556" r:id="rId254"/>
              </w:object>
            </w:r>
          </w:p>
        </w:tc>
        <w:tc>
          <w:tcPr>
            <w:tcW w:w="1239" w:type="dxa"/>
            <w:vAlign w:val="center"/>
          </w:tcPr>
          <w:p w14:paraId="15285D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48A22C74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0902879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056D64A1" w14:textId="1D97C4C6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2E-13</w:t>
            </w:r>
          </w:p>
        </w:tc>
        <w:tc>
          <w:tcPr>
            <w:tcW w:w="1239" w:type="dxa"/>
          </w:tcPr>
          <w:p w14:paraId="50BA309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1E69188" w14:textId="77777777" w:rsidR="000A71E2" w:rsidRDefault="000A71E2" w:rsidP="00002CCC">
            <w:pPr>
              <w:jc w:val="center"/>
            </w:pPr>
            <w:r w:rsidRPr="00CD1A20">
              <w:t>99.91</w:t>
            </w:r>
          </w:p>
        </w:tc>
      </w:tr>
      <w:tr w:rsidR="000A71E2" w14:paraId="14A61FDB" w14:textId="77777777" w:rsidTr="00002CCC">
        <w:tc>
          <w:tcPr>
            <w:tcW w:w="1238" w:type="dxa"/>
          </w:tcPr>
          <w:p w14:paraId="58E602BE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4656CEB7">
                <v:shape id="_x0000_i1111" type="#_x0000_t75" style="width:30pt;height:19.5pt" o:ole="">
                  <v:imagedata r:id="rId33" o:title=""/>
                </v:shape>
                <o:OLEObject Type="Embed" ProgID="Equation.DSMT4" ShapeID="_x0000_i1111" DrawAspect="Content" ObjectID="_1808973557" r:id="rId255"/>
              </w:object>
            </w:r>
          </w:p>
        </w:tc>
        <w:tc>
          <w:tcPr>
            <w:tcW w:w="1239" w:type="dxa"/>
            <w:vAlign w:val="center"/>
          </w:tcPr>
          <w:p w14:paraId="0B040F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35DE66E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301EF121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2E155BD3" w14:textId="720F1893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4708985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6C585AF3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6A1DAAF" w14:textId="77777777" w:rsidTr="00002CCC">
        <w:tc>
          <w:tcPr>
            <w:tcW w:w="1238" w:type="dxa"/>
          </w:tcPr>
          <w:p w14:paraId="4420C689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B451D4C">
                <v:shape id="_x0000_i1112" type="#_x0000_t75" style="width:31.5pt;height:19.5pt" o:ole="">
                  <v:imagedata r:id="rId37" o:title=""/>
                </v:shape>
                <o:OLEObject Type="Embed" ProgID="Equation.DSMT4" ShapeID="_x0000_i1112" DrawAspect="Content" ObjectID="_1808973558" r:id="rId256"/>
              </w:object>
            </w:r>
          </w:p>
        </w:tc>
        <w:tc>
          <w:tcPr>
            <w:tcW w:w="1239" w:type="dxa"/>
            <w:vAlign w:val="center"/>
          </w:tcPr>
          <w:p w14:paraId="386D558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5576FB20" w14:textId="77777777" w:rsidR="000A71E2" w:rsidRPr="00E10D9A" w:rsidRDefault="000A71E2" w:rsidP="00002CCC">
            <w:pPr>
              <w:jc w:val="center"/>
              <w:rPr>
                <w:rFonts w:cs="Times New Roman"/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508CE7B8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48A269AA" w14:textId="62BA445D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19BC8736" w14:textId="77777777" w:rsidR="000A71E2" w:rsidRDefault="000A71E2" w:rsidP="00002CCC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709BDE08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75EC8CA" w14:textId="77777777" w:rsidTr="00002CCC">
        <w:tc>
          <w:tcPr>
            <w:tcW w:w="1238" w:type="dxa"/>
          </w:tcPr>
          <w:p w14:paraId="2A4F3621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7581A5C7">
                <v:shape id="_x0000_i1113" type="#_x0000_t75" style="width:33pt;height:22.5pt" o:ole="">
                  <v:imagedata r:id="rId41" o:title=""/>
                </v:shape>
                <o:OLEObject Type="Embed" ProgID="Equation.DSMT4" ShapeID="_x0000_i1113" DrawAspect="Content" ObjectID="_1808973559" r:id="rId257"/>
              </w:object>
            </w:r>
          </w:p>
        </w:tc>
        <w:tc>
          <w:tcPr>
            <w:tcW w:w="1239" w:type="dxa"/>
            <w:vAlign w:val="center"/>
          </w:tcPr>
          <w:p w14:paraId="3BDC5F90" w14:textId="77777777" w:rsidR="000A71E2" w:rsidRDefault="000A71E2" w:rsidP="00002CCC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104AED69" w14:textId="77777777" w:rsidR="000A71E2" w:rsidRDefault="000A71E2" w:rsidP="00002CCC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25827D4F" w14:textId="77777777" w:rsidR="000A71E2" w:rsidRDefault="000A71E2" w:rsidP="00002CCC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1A0E00F7" w14:textId="77777777" w:rsidR="000A71E2" w:rsidRDefault="000A71E2" w:rsidP="00002CCC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2647BF3A" w14:textId="77777777" w:rsidR="000A71E2" w:rsidRDefault="000A71E2" w:rsidP="00002CCC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297FD017" w14:textId="77777777" w:rsidR="000A71E2" w:rsidRDefault="000A71E2" w:rsidP="00002CCC">
            <w:pPr>
              <w:jc w:val="center"/>
            </w:pPr>
            <w:r w:rsidRPr="00CD1A20">
              <w:t>97.87</w:t>
            </w:r>
          </w:p>
        </w:tc>
      </w:tr>
      <w:tr w:rsidR="000A71E2" w14:paraId="47532F49" w14:textId="77777777" w:rsidTr="00002CCC">
        <w:tc>
          <w:tcPr>
            <w:tcW w:w="1238" w:type="dxa"/>
          </w:tcPr>
          <w:p w14:paraId="7A49BD54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09C1B3D7">
                <v:shape id="_x0000_i1114" type="#_x0000_t75" style="width:37.5pt;height:22.5pt" o:ole="">
                  <v:imagedata r:id="rId45" o:title=""/>
                </v:shape>
                <o:OLEObject Type="Embed" ProgID="Equation.DSMT4" ShapeID="_x0000_i1114" DrawAspect="Content" ObjectID="_1808973560" r:id="rId258"/>
              </w:object>
            </w:r>
          </w:p>
        </w:tc>
        <w:tc>
          <w:tcPr>
            <w:tcW w:w="1239" w:type="dxa"/>
            <w:vAlign w:val="center"/>
          </w:tcPr>
          <w:p w14:paraId="79F13872" w14:textId="77777777" w:rsidR="000A71E2" w:rsidRDefault="000A71E2" w:rsidP="00002CCC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60F7436" w14:textId="77777777" w:rsidR="000A71E2" w:rsidRDefault="000A71E2" w:rsidP="00002CCC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09EA0CC5" w14:textId="77777777" w:rsidR="000A71E2" w:rsidRDefault="000A71E2" w:rsidP="00002CCC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72F88A2D" w14:textId="77777777" w:rsidR="000A71E2" w:rsidRDefault="000A71E2" w:rsidP="00002CCC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43D9CB6C" w14:textId="77777777" w:rsidR="000A71E2" w:rsidRDefault="000A71E2" w:rsidP="00002CCC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155DB771" w14:textId="77777777" w:rsidR="000A71E2" w:rsidRDefault="000A71E2" w:rsidP="00002CCC">
            <w:pPr>
              <w:jc w:val="center"/>
            </w:pPr>
            <w:r w:rsidRPr="00CD1A20">
              <w:t>97.98</w:t>
            </w:r>
          </w:p>
        </w:tc>
      </w:tr>
      <w:tr w:rsidR="000A71E2" w14:paraId="1BCAD3EF" w14:textId="77777777" w:rsidTr="00002CCC">
        <w:tc>
          <w:tcPr>
            <w:tcW w:w="1238" w:type="dxa"/>
          </w:tcPr>
          <w:p w14:paraId="5D49D7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671CEBFC">
                <v:shape id="_x0000_i1115" type="#_x0000_t75" style="width:33pt;height:22.5pt" o:ole="">
                  <v:imagedata r:id="rId49" o:title=""/>
                </v:shape>
                <o:OLEObject Type="Embed" ProgID="Equation.DSMT4" ShapeID="_x0000_i1115" DrawAspect="Content" ObjectID="_1808973561" r:id="rId259"/>
              </w:object>
            </w:r>
          </w:p>
        </w:tc>
        <w:tc>
          <w:tcPr>
            <w:tcW w:w="1239" w:type="dxa"/>
            <w:vAlign w:val="center"/>
          </w:tcPr>
          <w:p w14:paraId="74CC6EF4" w14:textId="77777777" w:rsidR="000A71E2" w:rsidRDefault="000A71E2" w:rsidP="00002CCC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61C9874A" w14:textId="77777777" w:rsidR="000A71E2" w:rsidRDefault="000A71E2" w:rsidP="00002CCC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0B581D71" w14:textId="77777777" w:rsidR="000A71E2" w:rsidRDefault="000A71E2" w:rsidP="00002CCC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4E6E3FAF" w14:textId="77777777" w:rsidR="000A71E2" w:rsidRDefault="000A71E2" w:rsidP="00002CCC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768DE8EC" w14:textId="77777777" w:rsidR="000A71E2" w:rsidRDefault="000A71E2" w:rsidP="00002CCC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D2DA97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</w:tr>
      <w:tr w:rsidR="000A71E2" w14:paraId="735330CD" w14:textId="77777777" w:rsidTr="00002CCC">
        <w:tc>
          <w:tcPr>
            <w:tcW w:w="1238" w:type="dxa"/>
          </w:tcPr>
          <w:p w14:paraId="4F3136EA" w14:textId="77777777" w:rsidR="000A71E2" w:rsidRDefault="000A71E2" w:rsidP="00002CCC">
            <w:r w:rsidRPr="005A0FB8">
              <w:rPr>
                <w:position w:val="-16"/>
              </w:rPr>
              <w:object w:dxaOrig="720" w:dyaOrig="440" w14:anchorId="5B961B2E">
                <v:shape id="_x0000_i1116" type="#_x0000_t75" style="width:36.75pt;height:22.5pt" o:ole="">
                  <v:imagedata r:id="rId53" o:title=""/>
                </v:shape>
                <o:OLEObject Type="Embed" ProgID="Equation.DSMT4" ShapeID="_x0000_i1116" DrawAspect="Content" ObjectID="_1808973562" r:id="rId260"/>
              </w:object>
            </w:r>
          </w:p>
        </w:tc>
        <w:tc>
          <w:tcPr>
            <w:tcW w:w="1239" w:type="dxa"/>
            <w:vAlign w:val="center"/>
          </w:tcPr>
          <w:p w14:paraId="2E14869A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647C8262" w14:textId="77777777" w:rsidR="000A71E2" w:rsidRDefault="000A71E2" w:rsidP="00002CCC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17A2CB89" w14:textId="77777777" w:rsidR="000A71E2" w:rsidRDefault="000A71E2" w:rsidP="00002CCC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5B6709C1" w14:textId="77777777" w:rsidR="000A71E2" w:rsidRDefault="000A71E2" w:rsidP="00002CCC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1AEE19CA" w14:textId="77777777" w:rsidR="000A71E2" w:rsidRDefault="000A71E2" w:rsidP="00002CCC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3B602AB5" w14:textId="77777777" w:rsidR="000A71E2" w:rsidRDefault="000A71E2" w:rsidP="00002CCC">
            <w:pPr>
              <w:jc w:val="center"/>
            </w:pPr>
            <w:r w:rsidRPr="00CD1A20">
              <w:t>99.93</w:t>
            </w:r>
          </w:p>
        </w:tc>
      </w:tr>
      <w:tr w:rsidR="000A71E2" w14:paraId="798105C8" w14:textId="77777777" w:rsidTr="00002CCC">
        <w:tc>
          <w:tcPr>
            <w:tcW w:w="1238" w:type="dxa"/>
          </w:tcPr>
          <w:p w14:paraId="59841A83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289D9E7C">
                <v:shape id="_x0000_i1117" type="#_x0000_t75" style="width:33pt;height:22.5pt" o:ole="">
                  <v:imagedata r:id="rId57" o:title=""/>
                </v:shape>
                <o:OLEObject Type="Embed" ProgID="Equation.DSMT4" ShapeID="_x0000_i1117" DrawAspect="Content" ObjectID="_1808973563" r:id="rId261"/>
              </w:object>
            </w:r>
          </w:p>
        </w:tc>
        <w:tc>
          <w:tcPr>
            <w:tcW w:w="1239" w:type="dxa"/>
            <w:vAlign w:val="center"/>
          </w:tcPr>
          <w:p w14:paraId="3BF9FF1D" w14:textId="77777777" w:rsidR="000A71E2" w:rsidRDefault="000A71E2" w:rsidP="00002CCC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00BCC81E" w14:textId="77777777" w:rsidR="000A71E2" w:rsidRDefault="000A71E2" w:rsidP="00002CCC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6555CC70" w14:textId="77777777" w:rsidR="000A71E2" w:rsidRDefault="000A71E2" w:rsidP="00002CCC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2790BE9B" w14:textId="77777777" w:rsidR="000A71E2" w:rsidRDefault="000A71E2" w:rsidP="00002CCC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76ECFE0C" w14:textId="77777777" w:rsidR="000A71E2" w:rsidRDefault="000A71E2" w:rsidP="00002CCC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7CDB05F8" w14:textId="77777777" w:rsidR="000A71E2" w:rsidRDefault="000A71E2" w:rsidP="00002CCC">
            <w:pPr>
              <w:jc w:val="center"/>
            </w:pPr>
            <w:r w:rsidRPr="00CD1A20">
              <w:t>99.98</w:t>
            </w:r>
          </w:p>
        </w:tc>
      </w:tr>
      <w:tr w:rsidR="000A71E2" w14:paraId="568F07FE" w14:textId="77777777" w:rsidTr="00002CCC">
        <w:tc>
          <w:tcPr>
            <w:tcW w:w="1238" w:type="dxa"/>
          </w:tcPr>
          <w:p w14:paraId="65C7D240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41D5CEAB">
                <v:shape id="_x0000_i1118" type="#_x0000_t75" style="width:37.5pt;height:22.5pt" o:ole="">
                  <v:imagedata r:id="rId61" o:title=""/>
                </v:shape>
                <o:OLEObject Type="Embed" ProgID="Equation.DSMT4" ShapeID="_x0000_i1118" DrawAspect="Content" ObjectID="_1808973564" r:id="rId262"/>
              </w:object>
            </w:r>
          </w:p>
        </w:tc>
        <w:tc>
          <w:tcPr>
            <w:tcW w:w="1239" w:type="dxa"/>
            <w:vAlign w:val="center"/>
          </w:tcPr>
          <w:p w14:paraId="3DD9C02F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65AEAA3B" w14:textId="77777777" w:rsidR="000A71E2" w:rsidRDefault="000A71E2" w:rsidP="00002CCC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8C58D7F" w14:textId="77777777" w:rsidR="000A71E2" w:rsidRDefault="000A71E2" w:rsidP="00002CCC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4DD228D6" w14:textId="77777777" w:rsidR="000A71E2" w:rsidRDefault="000A71E2" w:rsidP="00002CCC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12758292" w14:textId="77777777" w:rsidR="000A71E2" w:rsidRDefault="000A71E2" w:rsidP="00002CCC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411ED2F0" w14:textId="77777777" w:rsidR="000A71E2" w:rsidRDefault="000A71E2" w:rsidP="00002CCC">
            <w:pPr>
              <w:jc w:val="center"/>
            </w:pPr>
            <w:r w:rsidRPr="00CD1A20">
              <w:t>99.56</w:t>
            </w:r>
          </w:p>
        </w:tc>
      </w:tr>
      <w:tr w:rsidR="000A71E2" w14:paraId="2F1BAB2E" w14:textId="77777777" w:rsidTr="00002CCC">
        <w:tc>
          <w:tcPr>
            <w:tcW w:w="1238" w:type="dxa"/>
          </w:tcPr>
          <w:p w14:paraId="48328E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426644DF">
                <v:shape id="_x0000_i1119" type="#_x0000_t75" style="width:33pt;height:22.5pt" o:ole="">
                  <v:imagedata r:id="rId65" o:title=""/>
                </v:shape>
                <o:OLEObject Type="Embed" ProgID="Equation.DSMT4" ShapeID="_x0000_i1119" DrawAspect="Content" ObjectID="_1808973565" r:id="rId263"/>
              </w:object>
            </w:r>
          </w:p>
        </w:tc>
        <w:tc>
          <w:tcPr>
            <w:tcW w:w="1239" w:type="dxa"/>
            <w:vAlign w:val="center"/>
          </w:tcPr>
          <w:p w14:paraId="5680E024" w14:textId="77777777" w:rsidR="000A71E2" w:rsidRDefault="000A71E2" w:rsidP="00002CCC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2923A73C" w14:textId="77777777" w:rsidR="000A71E2" w:rsidRDefault="000A71E2" w:rsidP="00002CCC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57D380B0" w14:textId="77777777" w:rsidR="000A71E2" w:rsidRDefault="000A71E2" w:rsidP="00002CCC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7FCBC3F" w14:textId="77777777" w:rsidR="000A71E2" w:rsidRDefault="000A71E2" w:rsidP="00002CCC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65CEB4B2" w14:textId="77777777" w:rsidR="000A71E2" w:rsidRDefault="000A71E2" w:rsidP="00002CCC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45F6FB83" w14:textId="77777777" w:rsidR="000A71E2" w:rsidRDefault="000A71E2" w:rsidP="00002CCC">
            <w:pPr>
              <w:jc w:val="center"/>
            </w:pPr>
            <w:r w:rsidRPr="00CD1A20">
              <w:t>99.9</w:t>
            </w:r>
          </w:p>
        </w:tc>
      </w:tr>
      <w:tr w:rsidR="000A71E2" w14:paraId="6C1CBD94" w14:textId="77777777" w:rsidTr="00002CCC">
        <w:tc>
          <w:tcPr>
            <w:tcW w:w="1238" w:type="dxa"/>
          </w:tcPr>
          <w:p w14:paraId="5382CE57" w14:textId="77777777" w:rsidR="000A71E2" w:rsidRDefault="000A71E2" w:rsidP="00002CCC">
            <w:r w:rsidRPr="00A24B9C">
              <w:rPr>
                <w:position w:val="-14"/>
              </w:rPr>
              <w:object w:dxaOrig="700" w:dyaOrig="400" w14:anchorId="686CF52D">
                <v:shape id="_x0000_i1120" type="#_x0000_t75" style="width:34.5pt;height:19.5pt" o:ole="">
                  <v:imagedata r:id="rId69" o:title=""/>
                </v:shape>
                <o:OLEObject Type="Embed" ProgID="Equation.DSMT4" ShapeID="_x0000_i1120" DrawAspect="Content" ObjectID="_1808973566" r:id="rId264"/>
              </w:object>
            </w:r>
          </w:p>
        </w:tc>
        <w:tc>
          <w:tcPr>
            <w:tcW w:w="1239" w:type="dxa"/>
            <w:vAlign w:val="center"/>
          </w:tcPr>
          <w:p w14:paraId="5C32B62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2082A1C7" w14:textId="77777777" w:rsidR="000A71E2" w:rsidRDefault="000A71E2" w:rsidP="00002CCC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4E851E31" w14:textId="77777777" w:rsidR="000A71E2" w:rsidRDefault="000A71E2" w:rsidP="00002CCC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63E421E7" w14:textId="77777777" w:rsidR="000A71E2" w:rsidRDefault="000A71E2" w:rsidP="00002CCC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1F58E88" w14:textId="77777777" w:rsidR="000A71E2" w:rsidRDefault="000A71E2" w:rsidP="00002CCC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0469DBAA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1653EE86" w14:textId="77777777" w:rsidTr="00002CCC">
        <w:tc>
          <w:tcPr>
            <w:tcW w:w="1238" w:type="dxa"/>
          </w:tcPr>
          <w:p w14:paraId="25A1D92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706BB34">
                <v:shape id="_x0000_i1121" type="#_x0000_t75" style="width:42pt;height:22.5pt" o:ole="">
                  <v:imagedata r:id="rId73" o:title=""/>
                </v:shape>
                <o:OLEObject Type="Embed" ProgID="Equation.DSMT4" ShapeID="_x0000_i1121" DrawAspect="Content" ObjectID="_1808973567" r:id="rId265"/>
              </w:object>
            </w:r>
          </w:p>
        </w:tc>
        <w:tc>
          <w:tcPr>
            <w:tcW w:w="1239" w:type="dxa"/>
            <w:vAlign w:val="center"/>
          </w:tcPr>
          <w:p w14:paraId="4D141604" w14:textId="77777777" w:rsidR="000A71E2" w:rsidRDefault="000A71E2" w:rsidP="00002CCC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169D6C6D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30554453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522AFCDE" w14:textId="77777777" w:rsidR="000A71E2" w:rsidRDefault="000A71E2" w:rsidP="00002CCC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5633ACE2" w14:textId="77777777" w:rsidR="000A71E2" w:rsidRDefault="000A71E2" w:rsidP="00002CCC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77C4AF2" w14:textId="77777777" w:rsidR="000A71E2" w:rsidRDefault="000A71E2" w:rsidP="00002CCC">
            <w:pPr>
              <w:jc w:val="center"/>
            </w:pPr>
            <w:r w:rsidRPr="00CD1A20">
              <w:t>92.15</w:t>
            </w:r>
          </w:p>
        </w:tc>
      </w:tr>
      <w:tr w:rsidR="000A71E2" w14:paraId="3E4C164E" w14:textId="77777777" w:rsidTr="00002CCC">
        <w:tc>
          <w:tcPr>
            <w:tcW w:w="1238" w:type="dxa"/>
          </w:tcPr>
          <w:p w14:paraId="2CF23E88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18489D66">
                <v:shape id="_x0000_i1122" type="#_x0000_t75" style="width:45.75pt;height:22.5pt" o:ole="">
                  <v:imagedata r:id="rId77" o:title=""/>
                </v:shape>
                <o:OLEObject Type="Embed" ProgID="Equation.DSMT4" ShapeID="_x0000_i1122" DrawAspect="Content" ObjectID="_1808973568" r:id="rId266"/>
              </w:object>
            </w:r>
          </w:p>
        </w:tc>
        <w:tc>
          <w:tcPr>
            <w:tcW w:w="1239" w:type="dxa"/>
            <w:vAlign w:val="center"/>
          </w:tcPr>
          <w:p w14:paraId="6455B58E" w14:textId="77777777" w:rsidR="000A71E2" w:rsidRDefault="000A71E2" w:rsidP="00002CCC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4722F3BC" w14:textId="77777777" w:rsidR="000A71E2" w:rsidRDefault="000A71E2" w:rsidP="00002CCC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22ED4366" w14:textId="77777777" w:rsidR="000A71E2" w:rsidRDefault="000A71E2" w:rsidP="00002CCC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3F5A34" w14:textId="77777777" w:rsidR="000A71E2" w:rsidRDefault="000A71E2" w:rsidP="00002CCC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30742E92" w14:textId="77777777" w:rsidR="000A71E2" w:rsidRDefault="000A71E2" w:rsidP="00002CCC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742B5AEC" w14:textId="77777777" w:rsidR="000A71E2" w:rsidRDefault="000A71E2" w:rsidP="00002CCC">
            <w:pPr>
              <w:jc w:val="center"/>
            </w:pPr>
            <w:r w:rsidRPr="00CD1A20">
              <w:t>82.72</w:t>
            </w:r>
          </w:p>
        </w:tc>
      </w:tr>
      <w:tr w:rsidR="000A71E2" w14:paraId="7A9B9740" w14:textId="77777777" w:rsidTr="00002CCC">
        <w:tc>
          <w:tcPr>
            <w:tcW w:w="1238" w:type="dxa"/>
          </w:tcPr>
          <w:p w14:paraId="080090DF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4CB0DEC">
                <v:shape id="_x0000_i1123" type="#_x0000_t75" style="width:42pt;height:22.5pt" o:ole="">
                  <v:imagedata r:id="rId81" o:title=""/>
                </v:shape>
                <o:OLEObject Type="Embed" ProgID="Equation.DSMT4" ShapeID="_x0000_i1123" DrawAspect="Content" ObjectID="_1808973569" r:id="rId267"/>
              </w:object>
            </w:r>
          </w:p>
        </w:tc>
        <w:tc>
          <w:tcPr>
            <w:tcW w:w="1239" w:type="dxa"/>
            <w:vAlign w:val="center"/>
          </w:tcPr>
          <w:p w14:paraId="18C2690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7543AC8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03E6400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348F2D3E" w14:textId="77777777" w:rsidR="000A71E2" w:rsidRDefault="000A71E2" w:rsidP="00002CCC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73C763CF" w14:textId="77777777" w:rsidR="000A71E2" w:rsidRDefault="000A71E2" w:rsidP="00002CCC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434CF68F" w14:textId="77777777" w:rsidR="000A71E2" w:rsidRDefault="000A71E2" w:rsidP="00002CCC">
            <w:pPr>
              <w:jc w:val="center"/>
            </w:pPr>
            <w:r w:rsidRPr="00CD1A20">
              <w:t>97.31</w:t>
            </w:r>
          </w:p>
        </w:tc>
      </w:tr>
      <w:tr w:rsidR="000A71E2" w14:paraId="03F0A3F7" w14:textId="77777777" w:rsidTr="00002CCC">
        <w:tc>
          <w:tcPr>
            <w:tcW w:w="1238" w:type="dxa"/>
          </w:tcPr>
          <w:p w14:paraId="3E066125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6CE1F597">
                <v:shape id="_x0000_i1124" type="#_x0000_t75" style="width:45pt;height:22.5pt" o:ole="">
                  <v:imagedata r:id="rId85" o:title=""/>
                </v:shape>
                <o:OLEObject Type="Embed" ProgID="Equation.DSMT4" ShapeID="_x0000_i1124" DrawAspect="Content" ObjectID="_1808973570" r:id="rId268"/>
              </w:object>
            </w:r>
          </w:p>
        </w:tc>
        <w:tc>
          <w:tcPr>
            <w:tcW w:w="1239" w:type="dxa"/>
            <w:vAlign w:val="center"/>
          </w:tcPr>
          <w:p w14:paraId="15C99BB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7266813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6177B90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4902153D" w14:textId="77777777" w:rsidR="000A71E2" w:rsidRDefault="000A71E2" w:rsidP="00002CCC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6FF59AE0" w14:textId="77777777" w:rsidR="000A71E2" w:rsidRDefault="000A71E2" w:rsidP="00002CCC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3C437BC9" w14:textId="77777777" w:rsidR="000A71E2" w:rsidRDefault="000A71E2" w:rsidP="00002CCC">
            <w:pPr>
              <w:jc w:val="center"/>
            </w:pPr>
            <w:r w:rsidRPr="00CD1A20">
              <w:t>88.35</w:t>
            </w:r>
          </w:p>
        </w:tc>
      </w:tr>
      <w:tr w:rsidR="000A71E2" w14:paraId="05F5583F" w14:textId="77777777" w:rsidTr="00002CCC">
        <w:tc>
          <w:tcPr>
            <w:tcW w:w="1238" w:type="dxa"/>
          </w:tcPr>
          <w:p w14:paraId="41CEFB52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397A069">
                <v:shape id="_x0000_i1125" type="#_x0000_t75" style="width:42pt;height:22.5pt" o:ole="">
                  <v:imagedata r:id="rId89" o:title=""/>
                </v:shape>
                <o:OLEObject Type="Embed" ProgID="Equation.DSMT4" ShapeID="_x0000_i1125" DrawAspect="Content" ObjectID="_1808973571" r:id="rId269"/>
              </w:object>
            </w:r>
          </w:p>
        </w:tc>
        <w:tc>
          <w:tcPr>
            <w:tcW w:w="1239" w:type="dxa"/>
            <w:vAlign w:val="center"/>
          </w:tcPr>
          <w:p w14:paraId="3C8C424B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6BD8185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C2B1E1E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7D2F549D" w14:textId="77777777" w:rsidR="000A71E2" w:rsidRDefault="000A71E2" w:rsidP="00002CCC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BCE0492" w14:textId="77777777" w:rsidR="000A71E2" w:rsidRDefault="000A71E2" w:rsidP="00002CCC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4992207E" w14:textId="77777777" w:rsidR="000A71E2" w:rsidRDefault="000A71E2" w:rsidP="00002CCC">
            <w:pPr>
              <w:jc w:val="center"/>
            </w:pPr>
            <w:r w:rsidRPr="00CD1A20">
              <w:t>98.93</w:t>
            </w:r>
          </w:p>
        </w:tc>
      </w:tr>
      <w:tr w:rsidR="000A71E2" w14:paraId="4D84D568" w14:textId="77777777" w:rsidTr="00002CCC">
        <w:tc>
          <w:tcPr>
            <w:tcW w:w="1238" w:type="dxa"/>
          </w:tcPr>
          <w:p w14:paraId="30470D87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5AF1AE0A">
                <v:shape id="_x0000_i1126" type="#_x0000_t75" style="width:45pt;height:22.5pt" o:ole="">
                  <v:imagedata r:id="rId93" o:title=""/>
                </v:shape>
                <o:OLEObject Type="Embed" ProgID="Equation.DSMT4" ShapeID="_x0000_i1126" DrawAspect="Content" ObjectID="_1808973572" r:id="rId270"/>
              </w:object>
            </w:r>
          </w:p>
        </w:tc>
        <w:tc>
          <w:tcPr>
            <w:tcW w:w="1239" w:type="dxa"/>
            <w:vAlign w:val="center"/>
          </w:tcPr>
          <w:p w14:paraId="30DEC71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6D87948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055A694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78854EB6" w14:textId="77777777" w:rsidR="000A71E2" w:rsidRDefault="000A71E2" w:rsidP="00002CCC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2D29835F" w14:textId="77777777" w:rsidR="000A71E2" w:rsidRDefault="000A71E2" w:rsidP="00002CCC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2CA192AE" w14:textId="77777777" w:rsidR="000A71E2" w:rsidRDefault="000A71E2" w:rsidP="00002CCC">
            <w:pPr>
              <w:jc w:val="center"/>
            </w:pPr>
            <w:r w:rsidRPr="00CD1A20">
              <w:t>91.14</w:t>
            </w:r>
          </w:p>
        </w:tc>
      </w:tr>
      <w:tr w:rsidR="000A71E2" w14:paraId="1AB31061" w14:textId="77777777" w:rsidTr="00002CCC">
        <w:tc>
          <w:tcPr>
            <w:tcW w:w="1238" w:type="dxa"/>
          </w:tcPr>
          <w:p w14:paraId="7BFBD97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04AEA3EE">
                <v:shape id="_x0000_i1127" type="#_x0000_t75" style="width:42pt;height:22.5pt" o:ole="">
                  <v:imagedata r:id="rId97" o:title=""/>
                </v:shape>
                <o:OLEObject Type="Embed" ProgID="Equation.DSMT4" ShapeID="_x0000_i1127" DrawAspect="Content" ObjectID="_1808973573" r:id="rId271"/>
              </w:object>
            </w:r>
          </w:p>
        </w:tc>
        <w:tc>
          <w:tcPr>
            <w:tcW w:w="1239" w:type="dxa"/>
            <w:vAlign w:val="center"/>
          </w:tcPr>
          <w:p w14:paraId="07D2662D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2DA68BD0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694E7EA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35CDF0D" w14:textId="77777777" w:rsidR="000A71E2" w:rsidRDefault="000A71E2" w:rsidP="00002CCC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1CE5B32B" w14:textId="77777777" w:rsidR="000A71E2" w:rsidRDefault="000A71E2" w:rsidP="00002CCC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33172A00" w14:textId="77777777" w:rsidR="000A71E2" w:rsidRDefault="000A71E2" w:rsidP="00002CCC">
            <w:pPr>
              <w:jc w:val="center"/>
            </w:pPr>
            <w:r w:rsidRPr="00CD1A20">
              <w:t>99.52</w:t>
            </w:r>
          </w:p>
        </w:tc>
      </w:tr>
      <w:tr w:rsidR="000A71E2" w14:paraId="7F665791" w14:textId="77777777" w:rsidTr="00002CCC">
        <w:tc>
          <w:tcPr>
            <w:tcW w:w="1238" w:type="dxa"/>
          </w:tcPr>
          <w:p w14:paraId="62880C90" w14:textId="77777777" w:rsidR="000A71E2" w:rsidRDefault="000A71E2" w:rsidP="00002CCC">
            <w:r w:rsidRPr="00A24B9C">
              <w:rPr>
                <w:position w:val="-14"/>
              </w:rPr>
              <w:object w:dxaOrig="880" w:dyaOrig="400" w14:anchorId="3AD3A353">
                <v:shape id="_x0000_i1128" type="#_x0000_t75" style="width:42.75pt;height:19.5pt" o:ole="">
                  <v:imagedata r:id="rId101" o:title=""/>
                </v:shape>
                <o:OLEObject Type="Embed" ProgID="Equation.DSMT4" ShapeID="_x0000_i1128" DrawAspect="Content" ObjectID="_1808973574" r:id="rId272"/>
              </w:object>
            </w:r>
          </w:p>
        </w:tc>
        <w:tc>
          <w:tcPr>
            <w:tcW w:w="1239" w:type="dxa"/>
            <w:vAlign w:val="center"/>
          </w:tcPr>
          <w:p w14:paraId="1856DA6A" w14:textId="77777777" w:rsidR="000A71E2" w:rsidRDefault="000A71E2" w:rsidP="00002CCC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705CFC6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1500D2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5BA2A25C" w14:textId="77777777" w:rsidR="000A71E2" w:rsidRDefault="000A71E2" w:rsidP="00002CCC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093B989D" w14:textId="77777777" w:rsidR="000A71E2" w:rsidRDefault="000A71E2" w:rsidP="00002CCC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4E5A75CF" w14:textId="77777777" w:rsidR="000A71E2" w:rsidRDefault="000A71E2" w:rsidP="00002CCC">
            <w:pPr>
              <w:jc w:val="center"/>
            </w:pPr>
            <w:r w:rsidRPr="00CD1A20">
              <w:t>98.1</w:t>
            </w:r>
          </w:p>
        </w:tc>
      </w:tr>
      <w:tr w:rsidR="000A71E2" w14:paraId="454F3BEA" w14:textId="77777777" w:rsidTr="00002CCC">
        <w:tc>
          <w:tcPr>
            <w:tcW w:w="1238" w:type="dxa"/>
          </w:tcPr>
          <w:p w14:paraId="143A5FEC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642D7407">
                <v:shape id="_x0000_i1129" type="#_x0000_t75" style="width:40.5pt;height:22.5pt" o:ole="">
                  <v:imagedata r:id="rId105" o:title=""/>
                </v:shape>
                <o:OLEObject Type="Embed" ProgID="Equation.DSMT4" ShapeID="_x0000_i1129" DrawAspect="Content" ObjectID="_1808973575" r:id="rId273"/>
              </w:object>
            </w:r>
          </w:p>
        </w:tc>
        <w:tc>
          <w:tcPr>
            <w:tcW w:w="1239" w:type="dxa"/>
            <w:vAlign w:val="center"/>
          </w:tcPr>
          <w:p w14:paraId="1E7E9928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79C664C0" w14:textId="77777777" w:rsidR="000A71E2" w:rsidRDefault="000A71E2" w:rsidP="00002CCC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4B14160E" w14:textId="77777777" w:rsidR="000A71E2" w:rsidRDefault="000A71E2" w:rsidP="00002CCC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9EFE1C" w14:textId="77777777" w:rsidR="000A71E2" w:rsidRDefault="000A71E2" w:rsidP="00002CCC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5A876F02" w14:textId="77777777" w:rsidR="000A71E2" w:rsidRDefault="000A71E2" w:rsidP="00002CCC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18BA7CB7" w14:textId="77777777" w:rsidR="000A71E2" w:rsidRDefault="000A71E2" w:rsidP="00002CCC">
            <w:pPr>
              <w:jc w:val="center"/>
            </w:pPr>
            <w:r w:rsidRPr="00CD1A20">
              <w:t>15.48</w:t>
            </w:r>
          </w:p>
        </w:tc>
      </w:tr>
      <w:tr w:rsidR="000A71E2" w14:paraId="22B95201" w14:textId="77777777" w:rsidTr="00002CCC">
        <w:tc>
          <w:tcPr>
            <w:tcW w:w="1238" w:type="dxa"/>
          </w:tcPr>
          <w:p w14:paraId="0BBA6C22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3EC91852">
                <v:shape id="_x0000_i1130" type="#_x0000_t75" style="width:42.75pt;height:22.5pt" o:ole="">
                  <v:imagedata r:id="rId109" o:title=""/>
                </v:shape>
                <o:OLEObject Type="Embed" ProgID="Equation.DSMT4" ShapeID="_x0000_i1130" DrawAspect="Content" ObjectID="_1808973576" r:id="rId274"/>
              </w:object>
            </w:r>
          </w:p>
        </w:tc>
        <w:tc>
          <w:tcPr>
            <w:tcW w:w="1239" w:type="dxa"/>
            <w:vAlign w:val="center"/>
          </w:tcPr>
          <w:p w14:paraId="09D30BF4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07E3A94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0599F651" w14:textId="77777777" w:rsidR="000A71E2" w:rsidRDefault="000A71E2" w:rsidP="00002CCC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7E8B3DE4" w14:textId="77777777" w:rsidR="000A71E2" w:rsidRDefault="000A71E2" w:rsidP="00002CCC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3ED24F91" w14:textId="77777777" w:rsidR="000A71E2" w:rsidRDefault="000A71E2" w:rsidP="00002CCC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2543524E" w14:textId="77777777" w:rsidR="000A71E2" w:rsidRDefault="000A71E2" w:rsidP="00002CCC">
            <w:pPr>
              <w:jc w:val="center"/>
            </w:pPr>
            <w:r w:rsidRPr="00CD1A20">
              <w:t>17.46</w:t>
            </w:r>
          </w:p>
        </w:tc>
      </w:tr>
      <w:tr w:rsidR="000A71E2" w14:paraId="1E5644FF" w14:textId="77777777" w:rsidTr="00002CCC">
        <w:tc>
          <w:tcPr>
            <w:tcW w:w="1238" w:type="dxa"/>
          </w:tcPr>
          <w:p w14:paraId="3A8BB7C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43B6CB38">
                <v:shape id="_x0000_i1131" type="#_x0000_t75" style="width:40.5pt;height:22.5pt" o:ole="">
                  <v:imagedata r:id="rId113" o:title=""/>
                </v:shape>
                <o:OLEObject Type="Embed" ProgID="Equation.DSMT4" ShapeID="_x0000_i1131" DrawAspect="Content" ObjectID="_1808973577" r:id="rId275"/>
              </w:object>
            </w:r>
          </w:p>
        </w:tc>
        <w:tc>
          <w:tcPr>
            <w:tcW w:w="1239" w:type="dxa"/>
            <w:vAlign w:val="center"/>
          </w:tcPr>
          <w:p w14:paraId="1D15DE61" w14:textId="77777777" w:rsidR="000A71E2" w:rsidRDefault="000A71E2" w:rsidP="00002CCC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B00F299" w14:textId="77777777" w:rsidR="000A71E2" w:rsidRDefault="000A71E2" w:rsidP="00002CCC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1E67BCBD" w14:textId="77777777" w:rsidR="000A71E2" w:rsidRDefault="000A71E2" w:rsidP="00002CCC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0CC05A88" w14:textId="77777777" w:rsidR="000A71E2" w:rsidRDefault="000A71E2" w:rsidP="00002CCC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4A5DCBE7" w14:textId="77777777" w:rsidR="000A71E2" w:rsidRDefault="000A71E2" w:rsidP="00002CCC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0B64351D" w14:textId="77777777" w:rsidR="000A71E2" w:rsidRDefault="000A71E2" w:rsidP="00002CCC">
            <w:pPr>
              <w:jc w:val="center"/>
            </w:pPr>
            <w:r w:rsidRPr="00CD1A20">
              <w:t>15.05</w:t>
            </w:r>
          </w:p>
        </w:tc>
      </w:tr>
      <w:tr w:rsidR="000A71E2" w14:paraId="584F34C1" w14:textId="77777777" w:rsidTr="00002CCC">
        <w:tc>
          <w:tcPr>
            <w:tcW w:w="1238" w:type="dxa"/>
          </w:tcPr>
          <w:p w14:paraId="6EA1AB99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569EFD7B">
                <v:shape id="_x0000_i1132" type="#_x0000_t75" style="width:42.75pt;height:22.5pt" o:ole="">
                  <v:imagedata r:id="rId117" o:title=""/>
                </v:shape>
                <o:OLEObject Type="Embed" ProgID="Equation.DSMT4" ShapeID="_x0000_i1132" DrawAspect="Content" ObjectID="_1808973578" r:id="rId276"/>
              </w:object>
            </w:r>
          </w:p>
        </w:tc>
        <w:tc>
          <w:tcPr>
            <w:tcW w:w="1239" w:type="dxa"/>
            <w:vAlign w:val="center"/>
          </w:tcPr>
          <w:p w14:paraId="4B40F8EE" w14:textId="77777777" w:rsidR="000A71E2" w:rsidRDefault="000A71E2" w:rsidP="00002CCC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169A8F1E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42711E68" w14:textId="77777777" w:rsidR="000A71E2" w:rsidRDefault="000A71E2" w:rsidP="00002CCC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08A85194" w14:textId="77777777" w:rsidR="000A71E2" w:rsidRDefault="000A71E2" w:rsidP="00002CCC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3C4E4D6B" w14:textId="77777777" w:rsidR="000A71E2" w:rsidRDefault="000A71E2" w:rsidP="00002CCC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22FCD39F" w14:textId="77777777" w:rsidR="000A71E2" w:rsidRDefault="000A71E2" w:rsidP="00002CCC">
            <w:pPr>
              <w:jc w:val="center"/>
            </w:pPr>
            <w:r w:rsidRPr="00CD1A20">
              <w:t>12.77</w:t>
            </w:r>
          </w:p>
        </w:tc>
      </w:tr>
      <w:tr w:rsidR="000A71E2" w14:paraId="431265A2" w14:textId="77777777" w:rsidTr="00002CCC">
        <w:tc>
          <w:tcPr>
            <w:tcW w:w="1238" w:type="dxa"/>
          </w:tcPr>
          <w:p w14:paraId="71A7C094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6F453B">
                <v:shape id="_x0000_i1133" type="#_x0000_t75" style="width:40.5pt;height:22.5pt" o:ole="">
                  <v:imagedata r:id="rId121" o:title=""/>
                </v:shape>
                <o:OLEObject Type="Embed" ProgID="Equation.DSMT4" ShapeID="_x0000_i1133" DrawAspect="Content" ObjectID="_1808973579" r:id="rId277"/>
              </w:object>
            </w:r>
          </w:p>
        </w:tc>
        <w:tc>
          <w:tcPr>
            <w:tcW w:w="1239" w:type="dxa"/>
            <w:vAlign w:val="center"/>
          </w:tcPr>
          <w:p w14:paraId="4B93E041" w14:textId="77777777" w:rsidR="000A71E2" w:rsidRDefault="000A71E2" w:rsidP="00002CCC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030F0C70" w14:textId="77777777" w:rsidR="000A71E2" w:rsidRDefault="000A71E2" w:rsidP="00002CCC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735CCA99" w14:textId="77777777" w:rsidR="000A71E2" w:rsidRDefault="000A71E2" w:rsidP="00002CCC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49D54C57" w14:textId="77777777" w:rsidR="000A71E2" w:rsidRDefault="000A71E2" w:rsidP="00002CCC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16DE80A5" w14:textId="77777777" w:rsidR="000A71E2" w:rsidRDefault="000A71E2" w:rsidP="00002CCC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70FA0804" w14:textId="77777777" w:rsidR="000A71E2" w:rsidRDefault="000A71E2" w:rsidP="00002CCC">
            <w:pPr>
              <w:jc w:val="center"/>
            </w:pPr>
            <w:r w:rsidRPr="00CD1A20">
              <w:t>13.71</w:t>
            </w:r>
          </w:p>
        </w:tc>
      </w:tr>
      <w:tr w:rsidR="000A71E2" w14:paraId="4DB30E10" w14:textId="77777777" w:rsidTr="00002CCC">
        <w:tc>
          <w:tcPr>
            <w:tcW w:w="1238" w:type="dxa"/>
          </w:tcPr>
          <w:p w14:paraId="33D1CC26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43BFB157">
                <v:shape id="_x0000_i1134" type="#_x0000_t75" style="width:42.75pt;height:22.5pt" o:ole="">
                  <v:imagedata r:id="rId125" o:title=""/>
                </v:shape>
                <o:OLEObject Type="Embed" ProgID="Equation.DSMT4" ShapeID="_x0000_i1134" DrawAspect="Content" ObjectID="_1808973580" r:id="rId278"/>
              </w:object>
            </w:r>
          </w:p>
        </w:tc>
        <w:tc>
          <w:tcPr>
            <w:tcW w:w="1239" w:type="dxa"/>
            <w:vAlign w:val="center"/>
          </w:tcPr>
          <w:p w14:paraId="12918E8C" w14:textId="77777777" w:rsidR="000A71E2" w:rsidRDefault="000A71E2" w:rsidP="00002CCC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51641EF" w14:textId="77777777" w:rsidR="000A71E2" w:rsidRDefault="000A71E2" w:rsidP="00002CCC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71EC6D0D" w14:textId="77777777" w:rsidR="000A71E2" w:rsidRDefault="000A71E2" w:rsidP="00002CCC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1620760C" w14:textId="77777777" w:rsidR="000A71E2" w:rsidRDefault="000A71E2" w:rsidP="00002CCC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765D7A9B" w14:textId="77777777" w:rsidR="000A71E2" w:rsidRDefault="000A71E2" w:rsidP="00002CCC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7B357AC0" w14:textId="77777777" w:rsidR="000A71E2" w:rsidRDefault="000A71E2" w:rsidP="00002CCC">
            <w:pPr>
              <w:jc w:val="center"/>
            </w:pPr>
            <w:r w:rsidRPr="00CD1A20">
              <w:t>11.81</w:t>
            </w:r>
          </w:p>
        </w:tc>
      </w:tr>
      <w:tr w:rsidR="000A71E2" w14:paraId="02DFE491" w14:textId="77777777" w:rsidTr="00002CCC">
        <w:tc>
          <w:tcPr>
            <w:tcW w:w="1238" w:type="dxa"/>
          </w:tcPr>
          <w:p w14:paraId="692F4E7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032655">
                <v:shape id="_x0000_i1135" type="#_x0000_t75" style="width:40.5pt;height:22.5pt" o:ole="">
                  <v:imagedata r:id="rId129" o:title=""/>
                </v:shape>
                <o:OLEObject Type="Embed" ProgID="Equation.DSMT4" ShapeID="_x0000_i1135" DrawAspect="Content" ObjectID="_1808973581" r:id="rId279"/>
              </w:object>
            </w:r>
          </w:p>
        </w:tc>
        <w:tc>
          <w:tcPr>
            <w:tcW w:w="1239" w:type="dxa"/>
            <w:vAlign w:val="center"/>
          </w:tcPr>
          <w:p w14:paraId="56E1C5C1" w14:textId="77777777" w:rsidR="000A71E2" w:rsidRDefault="000A71E2" w:rsidP="00002CCC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E6C627E" w14:textId="77777777" w:rsidR="000A71E2" w:rsidRDefault="000A71E2" w:rsidP="00002CCC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0F0B4C66" w14:textId="77777777" w:rsidR="000A71E2" w:rsidRDefault="000A71E2" w:rsidP="00002CCC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3F7EA99D" w14:textId="77777777" w:rsidR="000A71E2" w:rsidRDefault="000A71E2" w:rsidP="00002CCC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793DCD97" w14:textId="77777777" w:rsidR="000A71E2" w:rsidRDefault="000A71E2" w:rsidP="00002CCC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530506BA" w14:textId="77777777" w:rsidR="000A71E2" w:rsidRDefault="000A71E2" w:rsidP="00002CCC">
            <w:pPr>
              <w:jc w:val="center"/>
            </w:pPr>
            <w:r w:rsidRPr="00CD1A20">
              <w:t>12.42</w:t>
            </w:r>
          </w:p>
        </w:tc>
      </w:tr>
      <w:tr w:rsidR="000A71E2" w14:paraId="0775057F" w14:textId="77777777" w:rsidTr="00002CCC">
        <w:tc>
          <w:tcPr>
            <w:tcW w:w="1238" w:type="dxa"/>
          </w:tcPr>
          <w:p w14:paraId="62503DBB" w14:textId="77777777" w:rsidR="000A71E2" w:rsidRDefault="000A71E2" w:rsidP="00002CCC">
            <w:r w:rsidRPr="00A24B9C">
              <w:rPr>
                <w:position w:val="-14"/>
              </w:rPr>
              <w:object w:dxaOrig="859" w:dyaOrig="400" w14:anchorId="0FE2488C">
                <v:shape id="_x0000_i1136" type="#_x0000_t75" style="width:42.75pt;height:19.5pt" o:ole="">
                  <v:imagedata r:id="rId133" o:title=""/>
                </v:shape>
                <o:OLEObject Type="Embed" ProgID="Equation.DSMT4" ShapeID="_x0000_i1136" DrawAspect="Content" ObjectID="_1808973582" r:id="rId280"/>
              </w:object>
            </w:r>
          </w:p>
        </w:tc>
        <w:tc>
          <w:tcPr>
            <w:tcW w:w="1239" w:type="dxa"/>
            <w:vAlign w:val="center"/>
          </w:tcPr>
          <w:p w14:paraId="3B5D0B79" w14:textId="77777777" w:rsidR="000A71E2" w:rsidRDefault="000A71E2" w:rsidP="00002CCC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B8DF7F2" w14:textId="77777777" w:rsidR="000A71E2" w:rsidRDefault="000A71E2" w:rsidP="00002CCC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06DFAB3" w14:textId="77777777" w:rsidR="000A71E2" w:rsidRDefault="000A71E2" w:rsidP="00002CCC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66375B33" w14:textId="77777777" w:rsidR="000A71E2" w:rsidRDefault="000A71E2" w:rsidP="00002CCC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74B299E0" w14:textId="77777777" w:rsidR="000A71E2" w:rsidRDefault="000A71E2" w:rsidP="00002CCC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02C62B3A" w14:textId="77777777" w:rsidR="000A71E2" w:rsidRDefault="000A71E2" w:rsidP="00002CCC">
            <w:pPr>
              <w:jc w:val="center"/>
            </w:pPr>
            <w:r w:rsidRPr="00CD1A20">
              <w:t>14.22</w:t>
            </w:r>
          </w:p>
        </w:tc>
      </w:tr>
      <w:tr w:rsidR="000A71E2" w14:paraId="37EE3E14" w14:textId="77777777" w:rsidTr="00002CCC">
        <w:tc>
          <w:tcPr>
            <w:tcW w:w="1238" w:type="dxa"/>
          </w:tcPr>
          <w:p w14:paraId="2F60A02C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7705E924">
                <v:shape id="_x0000_i1137" type="#_x0000_t75" style="width:42.75pt;height:22.5pt" o:ole="">
                  <v:imagedata r:id="rId137" o:title=""/>
                </v:shape>
                <o:OLEObject Type="Embed" ProgID="Equation.DSMT4" ShapeID="_x0000_i1137" DrawAspect="Content" ObjectID="_1808973583" r:id="rId281"/>
              </w:object>
            </w:r>
          </w:p>
        </w:tc>
        <w:tc>
          <w:tcPr>
            <w:tcW w:w="1239" w:type="dxa"/>
            <w:vAlign w:val="center"/>
          </w:tcPr>
          <w:p w14:paraId="28ED89F3" w14:textId="77777777" w:rsidR="000A71E2" w:rsidRDefault="000A71E2" w:rsidP="00002CCC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3BD1EEEE" w14:textId="77777777" w:rsidR="000A71E2" w:rsidRDefault="000A71E2" w:rsidP="00002CCC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7FC7F2C4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34B94AAE" w14:textId="77777777" w:rsidR="000A71E2" w:rsidRDefault="000A71E2" w:rsidP="00002CCC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4372CA41" w14:textId="77777777" w:rsidR="000A71E2" w:rsidRDefault="000A71E2" w:rsidP="00002CCC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25C5FFAC" w14:textId="77777777" w:rsidR="000A71E2" w:rsidRDefault="000A71E2" w:rsidP="00002CCC">
            <w:pPr>
              <w:jc w:val="center"/>
            </w:pPr>
            <w:r w:rsidRPr="00CD1A20">
              <w:t>67.28</w:t>
            </w:r>
          </w:p>
        </w:tc>
      </w:tr>
      <w:tr w:rsidR="000A71E2" w14:paraId="6F254DC6" w14:textId="77777777" w:rsidTr="00002CCC">
        <w:tc>
          <w:tcPr>
            <w:tcW w:w="1238" w:type="dxa"/>
          </w:tcPr>
          <w:p w14:paraId="49D061E0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38CDF274">
                <v:shape id="_x0000_i1138" type="#_x0000_t75" style="width:45.75pt;height:22.5pt" o:ole="">
                  <v:imagedata r:id="rId141" o:title=""/>
                </v:shape>
                <o:OLEObject Type="Embed" ProgID="Equation.DSMT4" ShapeID="_x0000_i1138" DrawAspect="Content" ObjectID="_1808973584" r:id="rId282"/>
              </w:object>
            </w:r>
          </w:p>
        </w:tc>
        <w:tc>
          <w:tcPr>
            <w:tcW w:w="1239" w:type="dxa"/>
            <w:vAlign w:val="center"/>
          </w:tcPr>
          <w:p w14:paraId="5A47BBB2" w14:textId="77777777" w:rsidR="000A71E2" w:rsidRDefault="000A71E2" w:rsidP="00002CCC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0CF87608" w14:textId="77777777" w:rsidR="000A71E2" w:rsidRDefault="000A71E2" w:rsidP="00002CCC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32D4C6A2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7D4F165" w14:textId="77777777" w:rsidR="000A71E2" w:rsidRDefault="000A71E2" w:rsidP="00002CCC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2F3D808A" w14:textId="77777777" w:rsidR="000A71E2" w:rsidRDefault="000A71E2" w:rsidP="00002CCC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65790798" w14:textId="77777777" w:rsidR="000A71E2" w:rsidRDefault="000A71E2" w:rsidP="00002CCC">
            <w:pPr>
              <w:jc w:val="center"/>
            </w:pPr>
            <w:r w:rsidRPr="00CD1A20">
              <w:t>60.34</w:t>
            </w:r>
          </w:p>
        </w:tc>
      </w:tr>
      <w:tr w:rsidR="000A71E2" w14:paraId="271B1308" w14:textId="77777777" w:rsidTr="00002CCC">
        <w:tc>
          <w:tcPr>
            <w:tcW w:w="1238" w:type="dxa"/>
          </w:tcPr>
          <w:p w14:paraId="052592EE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4FDB2707">
                <v:shape id="_x0000_i1139" type="#_x0000_t75" style="width:42.75pt;height:22.5pt" o:ole="">
                  <v:imagedata r:id="rId145" o:title=""/>
                </v:shape>
                <o:OLEObject Type="Embed" ProgID="Equation.DSMT4" ShapeID="_x0000_i1139" DrawAspect="Content" ObjectID="_1808973585" r:id="rId283"/>
              </w:object>
            </w:r>
          </w:p>
        </w:tc>
        <w:tc>
          <w:tcPr>
            <w:tcW w:w="1239" w:type="dxa"/>
            <w:vAlign w:val="center"/>
          </w:tcPr>
          <w:p w14:paraId="0D825A7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CD4CB23" w14:textId="77777777" w:rsidR="000A71E2" w:rsidRDefault="000A71E2" w:rsidP="00002CCC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6A81E3FD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14145ECB" w14:textId="77777777" w:rsidR="000A71E2" w:rsidRDefault="000A71E2" w:rsidP="00002CCC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6C854B37" w14:textId="77777777" w:rsidR="000A71E2" w:rsidRDefault="000A71E2" w:rsidP="00002CCC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50A36308" w14:textId="77777777" w:rsidR="000A71E2" w:rsidRDefault="000A71E2" w:rsidP="00002CCC">
            <w:pPr>
              <w:jc w:val="center"/>
            </w:pPr>
            <w:r w:rsidRPr="00CD1A20">
              <w:t>72.91</w:t>
            </w:r>
          </w:p>
        </w:tc>
      </w:tr>
      <w:tr w:rsidR="000A71E2" w14:paraId="062C3A16" w14:textId="77777777" w:rsidTr="00002CCC">
        <w:tc>
          <w:tcPr>
            <w:tcW w:w="1238" w:type="dxa"/>
          </w:tcPr>
          <w:p w14:paraId="54B5EDAD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25751E0C">
                <v:shape id="_x0000_i1140" type="#_x0000_t75" style="width:45.75pt;height:22.5pt" o:ole="">
                  <v:imagedata r:id="rId149" o:title=""/>
                </v:shape>
                <o:OLEObject Type="Embed" ProgID="Equation.DSMT4" ShapeID="_x0000_i1140" DrawAspect="Content" ObjectID="_1808973586" r:id="rId284"/>
              </w:object>
            </w:r>
          </w:p>
        </w:tc>
        <w:tc>
          <w:tcPr>
            <w:tcW w:w="1239" w:type="dxa"/>
            <w:vAlign w:val="center"/>
          </w:tcPr>
          <w:p w14:paraId="626BE288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FDE6FB1" w14:textId="77777777" w:rsidR="000A71E2" w:rsidRDefault="000A71E2" w:rsidP="00002CCC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736FD5E7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46E01BF" w14:textId="77777777" w:rsidR="000A71E2" w:rsidRDefault="000A71E2" w:rsidP="00002CCC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2B45B58F" w14:textId="77777777" w:rsidR="000A71E2" w:rsidRDefault="000A71E2" w:rsidP="00002CCC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C52F921" w14:textId="77777777" w:rsidR="000A71E2" w:rsidRDefault="000A71E2" w:rsidP="00002CCC">
            <w:pPr>
              <w:jc w:val="center"/>
            </w:pPr>
            <w:r w:rsidRPr="00CD1A20">
              <w:t>65.73</w:t>
            </w:r>
          </w:p>
        </w:tc>
      </w:tr>
      <w:tr w:rsidR="000A71E2" w14:paraId="4B9D9FF3" w14:textId="77777777" w:rsidTr="00002CCC">
        <w:tc>
          <w:tcPr>
            <w:tcW w:w="1238" w:type="dxa"/>
          </w:tcPr>
          <w:p w14:paraId="69BD2253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190E786C">
                <v:shape id="_x0000_i1141" type="#_x0000_t75" style="width:42.75pt;height:22.5pt" o:ole="">
                  <v:imagedata r:id="rId153" o:title=""/>
                </v:shape>
                <o:OLEObject Type="Embed" ProgID="Equation.DSMT4" ShapeID="_x0000_i1141" DrawAspect="Content" ObjectID="_1808973587" r:id="rId285"/>
              </w:object>
            </w:r>
          </w:p>
        </w:tc>
        <w:tc>
          <w:tcPr>
            <w:tcW w:w="1239" w:type="dxa"/>
            <w:vAlign w:val="center"/>
          </w:tcPr>
          <w:p w14:paraId="17DABD2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D97ED7E" w14:textId="77777777" w:rsidR="000A71E2" w:rsidRDefault="000A71E2" w:rsidP="00002CCC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087ED092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41423B2" w14:textId="77777777" w:rsidR="000A71E2" w:rsidRDefault="000A71E2" w:rsidP="00002CCC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13AA0F0D" w14:textId="77777777" w:rsidR="000A71E2" w:rsidRDefault="000A71E2" w:rsidP="00002CCC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E101FB7" w14:textId="77777777" w:rsidR="000A71E2" w:rsidRDefault="000A71E2" w:rsidP="00002CCC">
            <w:pPr>
              <w:jc w:val="center"/>
            </w:pPr>
            <w:r w:rsidRPr="00CD1A20">
              <w:t>75.68</w:t>
            </w:r>
          </w:p>
        </w:tc>
      </w:tr>
      <w:tr w:rsidR="000A71E2" w14:paraId="1C2414DD" w14:textId="77777777" w:rsidTr="00002CCC">
        <w:tc>
          <w:tcPr>
            <w:tcW w:w="1238" w:type="dxa"/>
          </w:tcPr>
          <w:p w14:paraId="790DF97A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5B2E7457">
                <v:shape id="_x0000_i1142" type="#_x0000_t75" style="width:45.75pt;height:22.5pt" o:ole="">
                  <v:imagedata r:id="rId157" o:title=""/>
                </v:shape>
                <o:OLEObject Type="Embed" ProgID="Equation.DSMT4" ShapeID="_x0000_i1142" DrawAspect="Content" ObjectID="_1808973588" r:id="rId286"/>
              </w:object>
            </w:r>
          </w:p>
        </w:tc>
        <w:tc>
          <w:tcPr>
            <w:tcW w:w="1239" w:type="dxa"/>
            <w:vAlign w:val="center"/>
          </w:tcPr>
          <w:p w14:paraId="2828B31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6C0154" w14:textId="77777777" w:rsidR="000A71E2" w:rsidRDefault="000A71E2" w:rsidP="00002CCC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67BCA49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60C1309" w14:textId="77777777" w:rsidR="000A71E2" w:rsidRDefault="000A71E2" w:rsidP="00002CCC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384302CF" w14:textId="77777777" w:rsidR="000A71E2" w:rsidRDefault="000A71E2" w:rsidP="00002CCC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7DCF7E10" w14:textId="77777777" w:rsidR="000A71E2" w:rsidRDefault="000A71E2" w:rsidP="00002CCC">
            <w:pPr>
              <w:jc w:val="center"/>
            </w:pPr>
            <w:r w:rsidRPr="00CD1A20">
              <w:t>77.29</w:t>
            </w:r>
          </w:p>
        </w:tc>
      </w:tr>
      <w:tr w:rsidR="000A71E2" w14:paraId="273CF4D5" w14:textId="77777777" w:rsidTr="00002CCC">
        <w:tc>
          <w:tcPr>
            <w:tcW w:w="1238" w:type="dxa"/>
          </w:tcPr>
          <w:p w14:paraId="2F412F3D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203214C9">
                <v:shape id="_x0000_i1143" type="#_x0000_t75" style="width:42.75pt;height:22.5pt" o:ole="">
                  <v:imagedata r:id="rId161" o:title=""/>
                </v:shape>
                <o:OLEObject Type="Embed" ProgID="Equation.DSMT4" ShapeID="_x0000_i1143" DrawAspect="Content" ObjectID="_1808973589" r:id="rId287"/>
              </w:object>
            </w:r>
          </w:p>
        </w:tc>
        <w:tc>
          <w:tcPr>
            <w:tcW w:w="1239" w:type="dxa"/>
            <w:vAlign w:val="center"/>
          </w:tcPr>
          <w:p w14:paraId="72BDFF8A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E013CCD" w14:textId="77777777" w:rsidR="000A71E2" w:rsidRDefault="000A71E2" w:rsidP="00002CCC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1086856D" w14:textId="77777777" w:rsidR="000A71E2" w:rsidRDefault="000A71E2" w:rsidP="00002CCC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13B9714E" w14:textId="77777777" w:rsidR="000A71E2" w:rsidRDefault="000A71E2" w:rsidP="00002CCC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4C3C747C" w14:textId="77777777" w:rsidR="000A71E2" w:rsidRDefault="000A71E2" w:rsidP="00002CCC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464D86E6" w14:textId="77777777" w:rsidR="000A71E2" w:rsidRDefault="000A71E2" w:rsidP="00002CCC">
            <w:pPr>
              <w:jc w:val="center"/>
            </w:pPr>
            <w:r w:rsidRPr="00CD1A20">
              <w:t>38.54</w:t>
            </w:r>
          </w:p>
        </w:tc>
      </w:tr>
      <w:tr w:rsidR="000A71E2" w14:paraId="3377E0D2" w14:textId="77777777" w:rsidTr="00002CCC">
        <w:tc>
          <w:tcPr>
            <w:tcW w:w="1238" w:type="dxa"/>
          </w:tcPr>
          <w:p w14:paraId="68894999" w14:textId="77777777" w:rsidR="000A71E2" w:rsidRDefault="000A71E2" w:rsidP="00002CCC">
            <w:r w:rsidRPr="00A24B9C">
              <w:rPr>
                <w:position w:val="-14"/>
              </w:rPr>
              <w:object w:dxaOrig="900" w:dyaOrig="400" w14:anchorId="3C541B11">
                <v:shape id="_x0000_i1144" type="#_x0000_t75" style="width:45pt;height:19.5pt" o:ole="">
                  <v:imagedata r:id="rId165" o:title=""/>
                </v:shape>
                <o:OLEObject Type="Embed" ProgID="Equation.DSMT4" ShapeID="_x0000_i1144" DrawAspect="Content" ObjectID="_1808973590" r:id="rId288"/>
              </w:object>
            </w:r>
          </w:p>
        </w:tc>
        <w:tc>
          <w:tcPr>
            <w:tcW w:w="1239" w:type="dxa"/>
            <w:vAlign w:val="center"/>
          </w:tcPr>
          <w:p w14:paraId="75D95197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D1BF3FC" w14:textId="77777777" w:rsidR="000A71E2" w:rsidRDefault="000A71E2" w:rsidP="00002CCC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246BD43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57B89792" w14:textId="77777777" w:rsidR="000A71E2" w:rsidRDefault="000A71E2" w:rsidP="00002CCC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5F9B9D38" w14:textId="77777777" w:rsidR="000A71E2" w:rsidRDefault="000A71E2" w:rsidP="00002CCC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6FEB5DBC" w14:textId="77777777" w:rsidR="000A71E2" w:rsidRDefault="000A71E2" w:rsidP="00002CCC">
            <w:pPr>
              <w:jc w:val="center"/>
            </w:pPr>
            <w:r w:rsidRPr="00CD1A20">
              <w:t>77.92</w:t>
            </w:r>
          </w:p>
        </w:tc>
      </w:tr>
    </w:tbl>
    <w:p w14:paraId="18F8A4F2" w14:textId="77777777" w:rsidR="000A71E2" w:rsidRDefault="000A71E2" w:rsidP="000A71E2"/>
    <w:p w14:paraId="15DC846D" w14:textId="77777777" w:rsidR="000A71E2" w:rsidRDefault="000A71E2" w:rsidP="000A71E2"/>
    <w:p w14:paraId="47D0F907" w14:textId="77777777" w:rsidR="000A71E2" w:rsidRDefault="000A71E2" w:rsidP="000A71E2">
      <w:r>
        <w:br w:type="page"/>
      </w:r>
    </w:p>
    <w:p w14:paraId="46EF47BD" w14:textId="129FAAA3" w:rsidR="00550531" w:rsidRDefault="00550531" w:rsidP="00550531">
      <w:r>
        <w:lastRenderedPageBreak/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36EE5A8F" w:rsidR="00C23EF7" w:rsidRDefault="00C23EF7" w:rsidP="00C23EF7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5pt;height:19.5pt" o:ole="">
                  <v:imagedata r:id="rId11" o:title=""/>
                </v:shape>
                <o:OLEObject Type="Embed" ProgID="Equation.DSMT4" ShapeID="_x0000_i1145" DrawAspect="Content" ObjectID="_1808973591" r:id="rId28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5pt;height:19.5pt" o:ole="">
                  <v:imagedata r:id="rId15" o:title=""/>
                </v:shape>
                <o:OLEObject Type="Embed" ProgID="Equation.DSMT4" ShapeID="_x0000_i1146" DrawAspect="Content" ObjectID="_1808973592" r:id="rId29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5pt;height:19.5pt" o:ole="">
                  <v:imagedata r:id="rId19" o:title=""/>
                </v:shape>
                <o:OLEObject Type="Embed" ProgID="Equation.DSMT4" ShapeID="_x0000_i1147" DrawAspect="Content" ObjectID="_1808973593" r:id="rId29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5pt;height:19.5pt" o:ole="">
                  <v:imagedata r:id="rId23" o:title=""/>
                </v:shape>
                <o:OLEObject Type="Embed" ProgID="Equation.DSMT4" ShapeID="_x0000_i1148" DrawAspect="Content" ObjectID="_1808973594" r:id="rId29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5pt;height:19.5pt" o:ole="">
                  <v:imagedata r:id="rId27" o:title=""/>
                </v:shape>
                <o:OLEObject Type="Embed" ProgID="Equation.DSMT4" ShapeID="_x0000_i1149" DrawAspect="Content" ObjectID="_1808973595" r:id="rId29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720A487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1E-13</w:t>
            </w:r>
          </w:p>
        </w:tc>
        <w:tc>
          <w:tcPr>
            <w:tcW w:w="1239" w:type="dxa"/>
          </w:tcPr>
          <w:p w14:paraId="02697DCA" w14:textId="04CC69EE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40B52CD" w14:textId="31088197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5pt;height:19.5pt" o:ole="">
                  <v:imagedata r:id="rId31" o:title=""/>
                </v:shape>
                <o:OLEObject Type="Embed" ProgID="Equation.DSMT4" ShapeID="_x0000_i1150" DrawAspect="Content" ObjectID="_1808973596" r:id="rId29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5878AC9A" w:rsidR="00C23EF7" w:rsidRDefault="00C23EF7" w:rsidP="00C23EF7">
            <w:pPr>
              <w:jc w:val="center"/>
            </w:pPr>
            <w:r w:rsidRPr="00CD1A20">
              <w:t>1.6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5pt;height:19.5pt" o:ole="">
                  <v:imagedata r:id="rId35" o:title=""/>
                </v:shape>
                <o:OLEObject Type="Embed" ProgID="Equation.DSMT4" ShapeID="_x0000_i1151" DrawAspect="Content" ObjectID="_1808973597" r:id="rId29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682243BD" w14:textId="321D87C8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.2E-12</w:t>
            </w:r>
          </w:p>
        </w:tc>
        <w:tc>
          <w:tcPr>
            <w:tcW w:w="1239" w:type="dxa"/>
          </w:tcPr>
          <w:p w14:paraId="058DA85E" w14:textId="5A54B8E0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680D78C" w14:textId="7F454EE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5pt;height:19.5pt" o:ole="">
                  <v:imagedata r:id="rId39" o:title=""/>
                </v:shape>
                <o:OLEObject Type="Embed" ProgID="Equation.DSMT4" ShapeID="_x0000_i1152" DrawAspect="Content" ObjectID="_1808973598" r:id="rId29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7C40CD25" w14:textId="793447DF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</w:t>
            </w:r>
            <w:r w:rsidR="00726604" w:rsidRPr="00726604">
              <w:rPr>
                <w:b/>
                <w:bCs/>
              </w:rPr>
              <w:t>2</w:t>
            </w:r>
            <w:r w:rsidRPr="00726604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5D0AFC53" w14:textId="51C7752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097EEDF9" w14:textId="6BE6230B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5pt;height:22.5pt" o:ole="">
                  <v:imagedata r:id="rId43" o:title=""/>
                </v:shape>
                <o:OLEObject Type="Embed" ProgID="Equation.DSMT4" ShapeID="_x0000_i1153" DrawAspect="Content" ObjectID="_1808973599" r:id="rId29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5pt;height:22.5pt" o:ole="">
                  <v:imagedata r:id="rId47" o:title=""/>
                </v:shape>
                <o:OLEObject Type="Embed" ProgID="Equation.DSMT4" ShapeID="_x0000_i1154" DrawAspect="Content" ObjectID="_1808973600" r:id="rId29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5pt;height:22.5pt" o:ole="">
                  <v:imagedata r:id="rId51" o:title=""/>
                </v:shape>
                <o:OLEObject Type="Embed" ProgID="Equation.DSMT4" ShapeID="_x0000_i1155" DrawAspect="Content" ObjectID="_1808973601" r:id="rId29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75pt;height:22.5pt" o:ole="">
                  <v:imagedata r:id="rId55" o:title=""/>
                </v:shape>
                <o:OLEObject Type="Embed" ProgID="Equation.DSMT4" ShapeID="_x0000_i1156" DrawAspect="Content" ObjectID="_1808973602" r:id="rId30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5pt;height:22.5pt" o:ole="">
                  <v:imagedata r:id="rId59" o:title=""/>
                </v:shape>
                <o:OLEObject Type="Embed" ProgID="Equation.DSMT4" ShapeID="_x0000_i1157" DrawAspect="Content" ObjectID="_1808973603" r:id="rId30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5pt;height:22.5pt" o:ole="">
                  <v:imagedata r:id="rId63" o:title=""/>
                </v:shape>
                <o:OLEObject Type="Embed" ProgID="Equation.DSMT4" ShapeID="_x0000_i1158" DrawAspect="Content" ObjectID="_1808973604" r:id="rId30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5pt;height:22.5pt" o:ole="">
                  <v:imagedata r:id="rId67" o:title=""/>
                </v:shape>
                <o:OLEObject Type="Embed" ProgID="Equation.DSMT4" ShapeID="_x0000_i1159" DrawAspect="Content" ObjectID="_1808973605" r:id="rId30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5pt;height:19.5pt" o:ole="">
                  <v:imagedata r:id="rId71" o:title=""/>
                </v:shape>
                <o:OLEObject Type="Embed" ProgID="Equation.DSMT4" ShapeID="_x0000_i1160" DrawAspect="Content" ObjectID="_1808973606" r:id="rId30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2.75pt;height:22.5pt" o:ole="">
                  <v:imagedata r:id="rId75" o:title=""/>
                </v:shape>
                <o:OLEObject Type="Embed" ProgID="Equation.DSMT4" ShapeID="_x0000_i1161" DrawAspect="Content" ObjectID="_1808973607" r:id="rId30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75pt;height:22.5pt" o:ole="">
                  <v:imagedata r:id="rId79" o:title=""/>
                </v:shape>
                <o:OLEObject Type="Embed" ProgID="Equation.DSMT4" ShapeID="_x0000_i1162" DrawAspect="Content" ObjectID="_1808973608" r:id="rId30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2.75pt;height:22.5pt" o:ole="">
                  <v:imagedata r:id="rId83" o:title=""/>
                </v:shape>
                <o:OLEObject Type="Embed" ProgID="Equation.DSMT4" ShapeID="_x0000_i1163" DrawAspect="Content" ObjectID="_1808973609" r:id="rId30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5pt;height:22.5pt" o:ole="">
                  <v:imagedata r:id="rId87" o:title=""/>
                </v:shape>
                <o:OLEObject Type="Embed" ProgID="Equation.DSMT4" ShapeID="_x0000_i1164" DrawAspect="Content" ObjectID="_1808973610" r:id="rId30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2.75pt;height:22.5pt" o:ole="">
                  <v:imagedata r:id="rId91" o:title=""/>
                </v:shape>
                <o:OLEObject Type="Embed" ProgID="Equation.DSMT4" ShapeID="_x0000_i1165" DrawAspect="Content" ObjectID="_1808973611" r:id="rId30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5pt;height:22.5pt" o:ole="">
                  <v:imagedata r:id="rId95" o:title=""/>
                </v:shape>
                <o:OLEObject Type="Embed" ProgID="Equation.DSMT4" ShapeID="_x0000_i1166" DrawAspect="Content" ObjectID="_1808973612" r:id="rId31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2.75pt;height:22.5pt" o:ole="">
                  <v:imagedata r:id="rId99" o:title=""/>
                </v:shape>
                <o:OLEObject Type="Embed" ProgID="Equation.DSMT4" ShapeID="_x0000_i1167" DrawAspect="Content" ObjectID="_1808973613" r:id="rId31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2.75pt;height:19.5pt" o:ole="">
                  <v:imagedata r:id="rId103" o:title=""/>
                </v:shape>
                <o:OLEObject Type="Embed" ProgID="Equation.DSMT4" ShapeID="_x0000_i1168" DrawAspect="Content" ObjectID="_1808973614" r:id="rId31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pt;height:22.5pt" o:ole="">
                  <v:imagedata r:id="rId107" o:title=""/>
                </v:shape>
                <o:OLEObject Type="Embed" ProgID="Equation.DSMT4" ShapeID="_x0000_i1169" DrawAspect="Content" ObjectID="_1808973615" r:id="rId31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2.75pt;height:22.5pt" o:ole="">
                  <v:imagedata r:id="rId111" o:title=""/>
                </v:shape>
                <o:OLEObject Type="Embed" ProgID="Equation.DSMT4" ShapeID="_x0000_i1170" DrawAspect="Content" ObjectID="_1808973616" r:id="rId31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pt;height:22.5pt" o:ole="">
                  <v:imagedata r:id="rId115" o:title=""/>
                </v:shape>
                <o:OLEObject Type="Embed" ProgID="Equation.DSMT4" ShapeID="_x0000_i1171" DrawAspect="Content" ObjectID="_1808973617" r:id="rId31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2.75pt;height:22.5pt" o:ole="">
                  <v:imagedata r:id="rId119" o:title=""/>
                </v:shape>
                <o:OLEObject Type="Embed" ProgID="Equation.DSMT4" ShapeID="_x0000_i1172" DrawAspect="Content" ObjectID="_1808973618" r:id="rId31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pt;height:22.5pt" o:ole="">
                  <v:imagedata r:id="rId123" o:title=""/>
                </v:shape>
                <o:OLEObject Type="Embed" ProgID="Equation.DSMT4" ShapeID="_x0000_i1173" DrawAspect="Content" ObjectID="_1808973619" r:id="rId31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2.75pt;height:22.5pt" o:ole="">
                  <v:imagedata r:id="rId127" o:title=""/>
                </v:shape>
                <o:OLEObject Type="Embed" ProgID="Equation.DSMT4" ShapeID="_x0000_i1174" DrawAspect="Content" ObjectID="_1808973620" r:id="rId31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pt;height:22.5pt" o:ole="">
                  <v:imagedata r:id="rId131" o:title=""/>
                </v:shape>
                <o:OLEObject Type="Embed" ProgID="Equation.DSMT4" ShapeID="_x0000_i1175" DrawAspect="Content" ObjectID="_1808973621" r:id="rId31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2.75pt;height:19.5pt" o:ole="">
                  <v:imagedata r:id="rId135" o:title=""/>
                </v:shape>
                <o:OLEObject Type="Embed" ProgID="Equation.DSMT4" ShapeID="_x0000_i1176" DrawAspect="Content" ObjectID="_1808973622" r:id="rId32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2.75pt;height:22.5pt" o:ole="">
                  <v:imagedata r:id="rId139" o:title=""/>
                </v:shape>
                <o:OLEObject Type="Embed" ProgID="Equation.DSMT4" ShapeID="_x0000_i1177" DrawAspect="Content" ObjectID="_1808973623" r:id="rId32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75pt;height:22.5pt" o:ole="">
                  <v:imagedata r:id="rId143" o:title=""/>
                </v:shape>
                <o:OLEObject Type="Embed" ProgID="Equation.DSMT4" ShapeID="_x0000_i1178" DrawAspect="Content" ObjectID="_1808973624" r:id="rId32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2.75pt;height:22.5pt" o:ole="">
                  <v:imagedata r:id="rId147" o:title=""/>
                </v:shape>
                <o:OLEObject Type="Embed" ProgID="Equation.DSMT4" ShapeID="_x0000_i1179" DrawAspect="Content" ObjectID="_1808973625" r:id="rId32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75pt;height:22.5pt" o:ole="">
                  <v:imagedata r:id="rId151" o:title=""/>
                </v:shape>
                <o:OLEObject Type="Embed" ProgID="Equation.DSMT4" ShapeID="_x0000_i1180" DrawAspect="Content" ObjectID="_1808973626" r:id="rId32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2.75pt;height:22.5pt" o:ole="">
                  <v:imagedata r:id="rId155" o:title=""/>
                </v:shape>
                <o:OLEObject Type="Embed" ProgID="Equation.DSMT4" ShapeID="_x0000_i1181" DrawAspect="Content" ObjectID="_1808973627" r:id="rId32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75pt;height:22.5pt" o:ole="">
                  <v:imagedata r:id="rId159" o:title=""/>
                </v:shape>
                <o:OLEObject Type="Embed" ProgID="Equation.DSMT4" ShapeID="_x0000_i1182" DrawAspect="Content" ObjectID="_1808973628" r:id="rId32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2.75pt;height:22.5pt" o:ole="">
                  <v:imagedata r:id="rId163" o:title=""/>
                </v:shape>
                <o:OLEObject Type="Embed" ProgID="Equation.DSMT4" ShapeID="_x0000_i1183" DrawAspect="Content" ObjectID="_1808973629" r:id="rId32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5pt;height:19.5pt" o:ole="">
                  <v:imagedata r:id="rId167" o:title=""/>
                </v:shape>
                <o:OLEObject Type="Embed" ProgID="Equation.DSMT4" ShapeID="_x0000_i1184" DrawAspect="Content" ObjectID="_1808973630" r:id="rId32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95704A9" w14:textId="58C2A094" w:rsidR="00285B09" w:rsidRDefault="00285B09" w:rsidP="00285B0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628EA80F" wp14:editId="7F54B3B4">
            <wp:extent cx="2088000" cy="1613408"/>
            <wp:effectExtent l="0" t="0" r="7620" b="6350"/>
            <wp:docPr id="69279858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98581" name="Рисунок 692798581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0AE7255" wp14:editId="6C1BBDFE">
            <wp:extent cx="2088000" cy="1613406"/>
            <wp:effectExtent l="0" t="0" r="7620" b="6350"/>
            <wp:docPr id="3690090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009061" name="Рисунок 369009061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90F0B0" wp14:editId="529D0027">
            <wp:extent cx="2088000" cy="1613407"/>
            <wp:effectExtent l="0" t="0" r="7620" b="6350"/>
            <wp:docPr id="13588243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824316" name="Рисунок 1358824316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E30ED8" wp14:editId="2D69E5AE">
            <wp:extent cx="2088000" cy="1613407"/>
            <wp:effectExtent l="0" t="0" r="7620" b="6350"/>
            <wp:docPr id="17609827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82724" name="Рисунок 1760982724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D97231C" wp14:editId="3F4DF983">
            <wp:extent cx="2088000" cy="1613407"/>
            <wp:effectExtent l="0" t="0" r="7620" b="6350"/>
            <wp:docPr id="89644263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42639" name="Рисунок 896442639"/>
                    <pic:cNvPicPr/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68676" w14:textId="640DD663" w:rsidR="00285B09" w:rsidRDefault="000A71E2">
      <w:proofErr w:type="spellStart"/>
      <w:r>
        <w:t>Fig.S</w:t>
      </w:r>
      <w:proofErr w:type="spellEnd"/>
      <w:r>
        <w:rPr>
          <w:lang w:val="uk-UA"/>
        </w:rPr>
        <w:t>7</w:t>
      </w:r>
      <w:r>
        <w:t xml:space="preserve">. </w:t>
      </w:r>
      <w:r w:rsidR="00285B09" w:rsidRPr="0063392D">
        <w:t>Dependencies of MSE on the input feature dimension for train data.</w:t>
      </w:r>
    </w:p>
    <w:p w14:paraId="15724905" w14:textId="77777777" w:rsidR="00285B09" w:rsidRDefault="00285B09"/>
    <w:p w14:paraId="5FFBC78A" w14:textId="26DE82AB" w:rsidR="00217887" w:rsidRDefault="00217887">
      <w:r>
        <w:br w:type="page"/>
      </w:r>
    </w:p>
    <w:p w14:paraId="7642DC5F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A0E8EC8" wp14:editId="7B886D4A">
            <wp:extent cx="1440000" cy="1101792"/>
            <wp:effectExtent l="0" t="0" r="8255" b="3175"/>
            <wp:docPr id="207089187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BD59988" wp14:editId="0C6FD4BF">
            <wp:extent cx="1440000" cy="1101792"/>
            <wp:effectExtent l="0" t="0" r="8255" b="3175"/>
            <wp:docPr id="33153689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414ACD" wp14:editId="18DF62C8">
            <wp:extent cx="1440000" cy="1101792"/>
            <wp:effectExtent l="0" t="0" r="8255" b="3175"/>
            <wp:docPr id="163332170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DD50FF" wp14:editId="61792545">
            <wp:extent cx="1440000" cy="1101792"/>
            <wp:effectExtent l="0" t="0" r="8255" b="3175"/>
            <wp:docPr id="40646585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D326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F97B1B6" wp14:editId="798997AA">
            <wp:extent cx="1440000" cy="1101792"/>
            <wp:effectExtent l="0" t="0" r="8255" b="3175"/>
            <wp:docPr id="155571627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8C3B09" wp14:editId="54C19FDC">
            <wp:extent cx="1440000" cy="1101792"/>
            <wp:effectExtent l="0" t="0" r="8255" b="3175"/>
            <wp:docPr id="99562814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1EA1BA" wp14:editId="692F1823">
            <wp:extent cx="1440000" cy="1101792"/>
            <wp:effectExtent l="0" t="0" r="8255" b="3175"/>
            <wp:docPr id="84728244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BDE010" wp14:editId="6549AE7C">
            <wp:extent cx="1440000" cy="1101792"/>
            <wp:effectExtent l="0" t="0" r="8255" b="3175"/>
            <wp:docPr id="22554524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2957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B7C1BB" wp14:editId="62901858">
            <wp:extent cx="1440000" cy="1101792"/>
            <wp:effectExtent l="0" t="0" r="8255" b="3175"/>
            <wp:docPr id="186148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2DA02" wp14:editId="01726A1A">
            <wp:extent cx="1440000" cy="1101792"/>
            <wp:effectExtent l="0" t="0" r="8255" b="3175"/>
            <wp:docPr id="171642457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D2616" wp14:editId="198AEE24">
            <wp:extent cx="1440000" cy="1101792"/>
            <wp:effectExtent l="0" t="0" r="8255" b="3175"/>
            <wp:docPr id="201870635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DE9963" wp14:editId="53AF0C92">
            <wp:extent cx="1440000" cy="1101792"/>
            <wp:effectExtent l="0" t="0" r="8255" b="3175"/>
            <wp:docPr id="82122628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CFB8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D821591" wp14:editId="028250A5">
            <wp:extent cx="1440000" cy="1101792"/>
            <wp:effectExtent l="0" t="0" r="8255" b="3175"/>
            <wp:docPr id="888486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5C6BE2" wp14:editId="60A3A1CE">
            <wp:extent cx="1440000" cy="1101792"/>
            <wp:effectExtent l="0" t="0" r="8255" b="3175"/>
            <wp:docPr id="31564012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83517A" wp14:editId="48D96F8A">
            <wp:extent cx="1440000" cy="1101792"/>
            <wp:effectExtent l="0" t="0" r="8255" b="3175"/>
            <wp:docPr id="69331385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8E024" wp14:editId="7BDBB6AB">
            <wp:extent cx="1440000" cy="1101792"/>
            <wp:effectExtent l="0" t="0" r="8255" b="3175"/>
            <wp:docPr id="12728262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A493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6FBA60C" wp14:editId="6F1DF1CC">
            <wp:extent cx="1440000" cy="1101792"/>
            <wp:effectExtent l="0" t="0" r="8255" b="3175"/>
            <wp:docPr id="1010758153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D21E56" wp14:editId="19E2B391">
            <wp:extent cx="1440000" cy="1101792"/>
            <wp:effectExtent l="0" t="0" r="8255" b="3175"/>
            <wp:docPr id="158756054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0F91ED" wp14:editId="555DF92D">
            <wp:extent cx="1440000" cy="1101792"/>
            <wp:effectExtent l="0" t="0" r="8255" b="3175"/>
            <wp:docPr id="196821739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2D2983" wp14:editId="0C9E4B3A">
            <wp:extent cx="1440000" cy="1101792"/>
            <wp:effectExtent l="0" t="0" r="8255" b="3175"/>
            <wp:docPr id="17323903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71D98" w14:textId="0AE084EB" w:rsidR="00217887" w:rsidRDefault="00217887" w:rsidP="00217887">
      <w:pPr>
        <w:jc w:val="both"/>
      </w:pPr>
      <w:proofErr w:type="spellStart"/>
      <w:r>
        <w:t>Fig.S</w:t>
      </w:r>
      <w:proofErr w:type="spellEnd"/>
      <w:r>
        <w:rPr>
          <w:lang w:val="uk-UA"/>
        </w:rPr>
        <w:t>8</w:t>
      </w:r>
      <w:r>
        <w:t xml:space="preserve">. </w:t>
      </w:r>
      <w:r w:rsidR="00C54327" w:rsidRPr="00E82268">
        <w:t xml:space="preserve">Scatter plots compare reference iron concentrations with ML-predicted values during the </w:t>
      </w:r>
      <w:proofErr w:type="spellStart"/>
      <w:r w:rsidR="00C54327" w:rsidRPr="00217887">
        <w:rPr>
          <w:i/>
          <w:iCs/>
        </w:rPr>
        <w:t>N</w:t>
      </w:r>
      <w:r w:rsidR="00C54327" w:rsidRPr="00217887">
        <w:rPr>
          <w:vertAlign w:val="subscript"/>
        </w:rPr>
        <w:t>Fe</w:t>
      </w:r>
      <w:proofErr w:type="spellEnd"/>
      <w:r w:rsidR="00C54327">
        <w:t>-altered test</w:t>
      </w:r>
      <w:r w:rsidR="00C54327" w:rsidRPr="00752916">
        <w:t xml:space="preserve"> </w:t>
      </w:r>
      <w:r w:rsidR="00C54327">
        <w:t>in the case of 4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5BA7118E" w14:textId="77777777" w:rsidR="00217887" w:rsidRDefault="00217887" w:rsidP="00217887"/>
    <w:p w14:paraId="33595D69" w14:textId="69713C2E" w:rsidR="00217887" w:rsidRDefault="00217887" w:rsidP="00217887"/>
    <w:p w14:paraId="06616368" w14:textId="77777777" w:rsidR="00217887" w:rsidRDefault="00217887" w:rsidP="00217887"/>
    <w:p w14:paraId="612F5396" w14:textId="77777777" w:rsidR="00217887" w:rsidRDefault="00217887" w:rsidP="00217887"/>
    <w:p w14:paraId="6FA69448" w14:textId="77777777" w:rsidR="00217887" w:rsidRDefault="00217887" w:rsidP="00217887"/>
    <w:p w14:paraId="6493727C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FB8B23C" wp14:editId="5B9A6A2F">
            <wp:extent cx="1440000" cy="1101792"/>
            <wp:effectExtent l="0" t="0" r="8255" b="3175"/>
            <wp:docPr id="149922247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E8645D" wp14:editId="675F3513">
            <wp:extent cx="1440000" cy="1101792"/>
            <wp:effectExtent l="0" t="0" r="8255" b="3175"/>
            <wp:docPr id="41516246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840C51" wp14:editId="46D96747">
            <wp:extent cx="1440000" cy="1101792"/>
            <wp:effectExtent l="0" t="0" r="8255" b="3175"/>
            <wp:docPr id="196804427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BDF32" wp14:editId="688E30D1">
            <wp:extent cx="1440000" cy="1101792"/>
            <wp:effectExtent l="0" t="0" r="8255" b="3175"/>
            <wp:docPr id="8725684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BE14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1F3AFD9" wp14:editId="6CADDD37">
            <wp:extent cx="1440000" cy="1101792"/>
            <wp:effectExtent l="0" t="0" r="8255" b="3175"/>
            <wp:docPr id="1891100442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50C6876" wp14:editId="28105CD9">
            <wp:extent cx="1440000" cy="1101792"/>
            <wp:effectExtent l="0" t="0" r="8255" b="3175"/>
            <wp:docPr id="1088267990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C6AC7A" wp14:editId="5ED38E46">
            <wp:extent cx="1440000" cy="1101792"/>
            <wp:effectExtent l="0" t="0" r="8255" b="3175"/>
            <wp:docPr id="36286451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05F7FB" wp14:editId="01074F40">
            <wp:extent cx="1440000" cy="1101792"/>
            <wp:effectExtent l="0" t="0" r="8255" b="3175"/>
            <wp:docPr id="661229256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E3FA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077EF7E" wp14:editId="642B72D0">
            <wp:extent cx="1440000" cy="1101792"/>
            <wp:effectExtent l="0" t="0" r="8255" b="3175"/>
            <wp:docPr id="19066948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E08A30" wp14:editId="4E2235E5">
            <wp:extent cx="1440000" cy="1101792"/>
            <wp:effectExtent l="0" t="0" r="8255" b="3175"/>
            <wp:docPr id="656142418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7A5FBF" wp14:editId="1EB7D5CA">
            <wp:extent cx="1440000" cy="1101792"/>
            <wp:effectExtent l="0" t="0" r="8255" b="3175"/>
            <wp:docPr id="33253522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D917117" wp14:editId="1FAC3681">
            <wp:extent cx="1440000" cy="1101792"/>
            <wp:effectExtent l="0" t="0" r="8255" b="3175"/>
            <wp:docPr id="167495667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CC1DB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CB3C0B7" wp14:editId="06F4FBC2">
            <wp:extent cx="1440000" cy="1101792"/>
            <wp:effectExtent l="0" t="0" r="8255" b="3175"/>
            <wp:docPr id="205226389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F6AFBB1" wp14:editId="4646BAAC">
            <wp:extent cx="1440000" cy="1101792"/>
            <wp:effectExtent l="0" t="0" r="8255" b="3175"/>
            <wp:docPr id="128458541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2743E9D" wp14:editId="6092D69D">
            <wp:extent cx="1440000" cy="1101792"/>
            <wp:effectExtent l="0" t="0" r="8255" b="3175"/>
            <wp:docPr id="153668251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02D1B" wp14:editId="450F707A">
            <wp:extent cx="1440000" cy="1101792"/>
            <wp:effectExtent l="0" t="0" r="8255" b="3175"/>
            <wp:docPr id="164300654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5E6C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C5AC1F9" wp14:editId="40D05C80">
            <wp:extent cx="1440000" cy="1101792"/>
            <wp:effectExtent l="0" t="0" r="8255" b="3175"/>
            <wp:docPr id="912870624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797BD6" wp14:editId="13907259">
            <wp:extent cx="1440000" cy="1101792"/>
            <wp:effectExtent l="0" t="0" r="8255" b="3175"/>
            <wp:docPr id="499392784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7F7D40" wp14:editId="60F4CD93">
            <wp:extent cx="1440000" cy="1101792"/>
            <wp:effectExtent l="0" t="0" r="8255" b="3175"/>
            <wp:docPr id="109059371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7F6BA0" wp14:editId="7550B030">
            <wp:extent cx="1440000" cy="1101792"/>
            <wp:effectExtent l="0" t="0" r="8255" b="3175"/>
            <wp:docPr id="1049753972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2055A" w14:textId="046AA873" w:rsidR="00217887" w:rsidRPr="008D072B" w:rsidRDefault="00217887" w:rsidP="00217887">
      <w:pPr>
        <w:jc w:val="both"/>
        <w:rPr>
          <w:lang w:val="uk-UA"/>
        </w:rPr>
      </w:pPr>
      <w:r>
        <w:t xml:space="preserve">Fig.S9. </w:t>
      </w:r>
      <w:r w:rsidR="00C54327" w:rsidRPr="00E82268">
        <w:t xml:space="preserve">Scatter plots compare reference iron concentrations with ML-predicted values during the </w:t>
      </w:r>
      <w:proofErr w:type="spellStart"/>
      <w:r w:rsidR="00C54327" w:rsidRPr="00217887">
        <w:rPr>
          <w:i/>
          <w:iCs/>
        </w:rPr>
        <w:t>N</w:t>
      </w:r>
      <w:r w:rsidR="00C54327" w:rsidRPr="00217887">
        <w:rPr>
          <w:vertAlign w:val="subscript"/>
        </w:rPr>
        <w:t>Fe</w:t>
      </w:r>
      <w:proofErr w:type="spellEnd"/>
      <w:r w:rsidR="00C54327">
        <w:t>-altered test</w:t>
      </w:r>
      <w:r w:rsidR="00C54327" w:rsidRPr="00752916">
        <w:t xml:space="preserve"> </w:t>
      </w:r>
      <w:r w:rsidR="00C54327">
        <w:t>in the case of 5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196430FA" w14:textId="77777777" w:rsidR="00217887" w:rsidRDefault="00217887" w:rsidP="00217887"/>
    <w:p w14:paraId="33B7B426" w14:textId="77777777" w:rsidR="00217887" w:rsidRDefault="00217887" w:rsidP="00217887"/>
    <w:p w14:paraId="2986DAAA" w14:textId="77777777" w:rsidR="00217887" w:rsidRDefault="00217887" w:rsidP="00217887"/>
    <w:p w14:paraId="357F82D3" w14:textId="77777777" w:rsidR="00217887" w:rsidRDefault="00217887" w:rsidP="00217887"/>
    <w:p w14:paraId="77CAB509" w14:textId="77777777" w:rsidR="00217887" w:rsidRDefault="00217887" w:rsidP="00217887"/>
    <w:p w14:paraId="3690190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3842430" wp14:editId="6F6D1DED">
            <wp:extent cx="1440000" cy="1101792"/>
            <wp:effectExtent l="0" t="0" r="8255" b="3175"/>
            <wp:docPr id="159900679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21FACB" wp14:editId="5A9F1496">
            <wp:extent cx="1440000" cy="1101792"/>
            <wp:effectExtent l="0" t="0" r="8255" b="3175"/>
            <wp:docPr id="1357874767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E5AC57" wp14:editId="3D114405">
            <wp:extent cx="1440000" cy="1101792"/>
            <wp:effectExtent l="0" t="0" r="8255" b="3175"/>
            <wp:docPr id="1277858957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6B596B" wp14:editId="63524366">
            <wp:extent cx="1440000" cy="1101792"/>
            <wp:effectExtent l="0" t="0" r="8255" b="3175"/>
            <wp:docPr id="98984237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DC81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5F07E9D" wp14:editId="56362FB7">
            <wp:extent cx="1440000" cy="1101792"/>
            <wp:effectExtent l="0" t="0" r="8255" b="3175"/>
            <wp:docPr id="127666396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D161C9" wp14:editId="36A141D9">
            <wp:extent cx="1440000" cy="1101792"/>
            <wp:effectExtent l="0" t="0" r="8255" b="3175"/>
            <wp:docPr id="142625622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67F5FA" wp14:editId="265450FD">
            <wp:extent cx="1440000" cy="1101792"/>
            <wp:effectExtent l="0" t="0" r="8255" b="3175"/>
            <wp:docPr id="99581915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BB3B33C" wp14:editId="07EFB68E">
            <wp:extent cx="1440000" cy="1101792"/>
            <wp:effectExtent l="0" t="0" r="8255" b="3175"/>
            <wp:docPr id="974512263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1CEF4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3B0A14" wp14:editId="7DFE6659">
            <wp:extent cx="1440000" cy="1101792"/>
            <wp:effectExtent l="0" t="0" r="8255" b="3175"/>
            <wp:docPr id="419130903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A9504E" wp14:editId="317A906F">
            <wp:extent cx="1440000" cy="1101792"/>
            <wp:effectExtent l="0" t="0" r="8255" b="3175"/>
            <wp:docPr id="133219334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03D2D5" wp14:editId="1BBC0D6C">
            <wp:extent cx="1440000" cy="1101792"/>
            <wp:effectExtent l="0" t="0" r="8255" b="3175"/>
            <wp:docPr id="721926449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5BAC1F" wp14:editId="0FE6EA78">
            <wp:extent cx="1440000" cy="1101792"/>
            <wp:effectExtent l="0" t="0" r="8255" b="3175"/>
            <wp:docPr id="194552695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D541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8BDC2D4" wp14:editId="12E81290">
            <wp:extent cx="1440000" cy="1101792"/>
            <wp:effectExtent l="0" t="0" r="8255" b="3175"/>
            <wp:docPr id="89205593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C1CE617" wp14:editId="2BB40102">
            <wp:extent cx="1440000" cy="1101792"/>
            <wp:effectExtent l="0" t="0" r="8255" b="3175"/>
            <wp:docPr id="93436989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77EEC" wp14:editId="55ECEB5D">
            <wp:extent cx="1440000" cy="1101792"/>
            <wp:effectExtent l="0" t="0" r="8255" b="3175"/>
            <wp:docPr id="11050466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0E417F" wp14:editId="26F3A8DD">
            <wp:extent cx="1440000" cy="1101792"/>
            <wp:effectExtent l="0" t="0" r="8255" b="3175"/>
            <wp:docPr id="760503946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09E8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CA1E659" wp14:editId="1A0EC9CA">
            <wp:extent cx="1440000" cy="1101792"/>
            <wp:effectExtent l="0" t="0" r="8255" b="3175"/>
            <wp:docPr id="1084633104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5FFBC3" wp14:editId="314A3637">
            <wp:extent cx="1440000" cy="1101792"/>
            <wp:effectExtent l="0" t="0" r="8255" b="3175"/>
            <wp:docPr id="739561478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0EB5AC" wp14:editId="5A5C4B38">
            <wp:extent cx="1440000" cy="1101792"/>
            <wp:effectExtent l="0" t="0" r="8255" b="3175"/>
            <wp:docPr id="96730511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BE84FA" wp14:editId="2500384C">
            <wp:extent cx="1440000" cy="1101792"/>
            <wp:effectExtent l="0" t="0" r="8255" b="3175"/>
            <wp:docPr id="1760158384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F3BAD" w14:textId="1BE4AA44" w:rsidR="00217887" w:rsidRDefault="00217887" w:rsidP="00217887">
      <w:pPr>
        <w:jc w:val="both"/>
      </w:pPr>
      <w:r>
        <w:t xml:space="preserve">Fig.S10. </w:t>
      </w:r>
      <w:r w:rsidR="00C54327" w:rsidRPr="00E82268">
        <w:t xml:space="preserve">Scatter plots compare reference iron concentrations with ML-predicted values during the </w:t>
      </w:r>
      <w:proofErr w:type="spellStart"/>
      <w:r w:rsidR="00C54327" w:rsidRPr="00217887">
        <w:rPr>
          <w:i/>
          <w:iCs/>
        </w:rPr>
        <w:t>N</w:t>
      </w:r>
      <w:r w:rsidR="00C54327" w:rsidRPr="00217887">
        <w:rPr>
          <w:vertAlign w:val="subscript"/>
        </w:rPr>
        <w:t>Fe</w:t>
      </w:r>
      <w:proofErr w:type="spellEnd"/>
      <w:r w:rsidR="00C54327">
        <w:t>-altered test</w:t>
      </w:r>
      <w:r w:rsidR="00C54327" w:rsidRPr="00752916">
        <w:t xml:space="preserve"> </w:t>
      </w:r>
      <w:r w:rsidR="00C54327">
        <w:t>in the case of 6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0E011505" w14:textId="77777777" w:rsidR="00217887" w:rsidRDefault="00217887" w:rsidP="00217887"/>
    <w:p w14:paraId="5A902AFE" w14:textId="77777777" w:rsidR="00217887" w:rsidRDefault="00217887" w:rsidP="00217887"/>
    <w:p w14:paraId="67CE4BBB" w14:textId="77777777" w:rsidR="00217887" w:rsidRDefault="00217887" w:rsidP="00217887"/>
    <w:p w14:paraId="703C2FA1" w14:textId="77777777" w:rsidR="00217887" w:rsidRDefault="00217887" w:rsidP="00217887"/>
    <w:p w14:paraId="4FFC2681" w14:textId="77777777" w:rsidR="00217887" w:rsidRDefault="00217887" w:rsidP="00217887"/>
    <w:p w14:paraId="175DF5D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147C8E68" wp14:editId="096FFA9C">
            <wp:extent cx="1440000" cy="1101792"/>
            <wp:effectExtent l="0" t="0" r="8255" b="3175"/>
            <wp:docPr id="47633915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EDE972" wp14:editId="6D218BC9">
            <wp:extent cx="1440000" cy="1101792"/>
            <wp:effectExtent l="0" t="0" r="8255" b="3175"/>
            <wp:docPr id="1366297809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FC81E6" wp14:editId="04103358">
            <wp:extent cx="1440000" cy="1101792"/>
            <wp:effectExtent l="0" t="0" r="8255" b="3175"/>
            <wp:docPr id="330525298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8E61D3" wp14:editId="7D4BD7F4">
            <wp:extent cx="1440000" cy="1101792"/>
            <wp:effectExtent l="0" t="0" r="8255" b="3175"/>
            <wp:docPr id="95390410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BE2F7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1A8B907" wp14:editId="20CF3875">
            <wp:extent cx="1440000" cy="1101792"/>
            <wp:effectExtent l="0" t="0" r="8255" b="3175"/>
            <wp:docPr id="44873168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B59E18" wp14:editId="7A7EE465">
            <wp:extent cx="1440000" cy="1101792"/>
            <wp:effectExtent l="0" t="0" r="8255" b="3175"/>
            <wp:docPr id="946736670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0CE32F" wp14:editId="167482E1">
            <wp:extent cx="1440000" cy="1101792"/>
            <wp:effectExtent l="0" t="0" r="8255" b="3175"/>
            <wp:docPr id="1878768478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CDAE82" wp14:editId="03AC709F">
            <wp:extent cx="1440000" cy="1101792"/>
            <wp:effectExtent l="0" t="0" r="8255" b="3175"/>
            <wp:docPr id="159508209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ECC42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692A81" wp14:editId="229046D2">
            <wp:extent cx="1440000" cy="1101792"/>
            <wp:effectExtent l="0" t="0" r="8255" b="3175"/>
            <wp:docPr id="996608218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3F9A35C" wp14:editId="6AFCB552">
            <wp:extent cx="1440000" cy="1101792"/>
            <wp:effectExtent l="0" t="0" r="8255" b="3175"/>
            <wp:docPr id="498617654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BC4EDC4" wp14:editId="4CE27675">
            <wp:extent cx="1440000" cy="1101792"/>
            <wp:effectExtent l="0" t="0" r="8255" b="3175"/>
            <wp:docPr id="72451273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E742E4" wp14:editId="10FDFD3F">
            <wp:extent cx="1440000" cy="1101792"/>
            <wp:effectExtent l="0" t="0" r="8255" b="3175"/>
            <wp:docPr id="184091553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EF87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E91A3F" wp14:editId="5BA0E436">
            <wp:extent cx="1440000" cy="1101792"/>
            <wp:effectExtent l="0" t="0" r="8255" b="3175"/>
            <wp:docPr id="1383200060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5FD93D" wp14:editId="661DC908">
            <wp:extent cx="1440000" cy="1101792"/>
            <wp:effectExtent l="0" t="0" r="8255" b="3175"/>
            <wp:docPr id="672355503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B629E0" wp14:editId="2A71346B">
            <wp:extent cx="1440000" cy="1101792"/>
            <wp:effectExtent l="0" t="0" r="8255" b="3175"/>
            <wp:docPr id="10704124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4AFA2" wp14:editId="6D02AD9E">
            <wp:extent cx="1440000" cy="1101792"/>
            <wp:effectExtent l="0" t="0" r="8255" b="3175"/>
            <wp:docPr id="131210650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EA3B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ACB8973" wp14:editId="0D64CEC8">
            <wp:extent cx="1440000" cy="1101792"/>
            <wp:effectExtent l="0" t="0" r="8255" b="3175"/>
            <wp:docPr id="15758385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5D8580" wp14:editId="71D77E33">
            <wp:extent cx="1440000" cy="1101792"/>
            <wp:effectExtent l="0" t="0" r="8255" b="3175"/>
            <wp:docPr id="840595426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1170B9" wp14:editId="7F1E4F55">
            <wp:extent cx="1440000" cy="1101792"/>
            <wp:effectExtent l="0" t="0" r="8255" b="3175"/>
            <wp:docPr id="403088062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D65FE6" wp14:editId="6329C34F">
            <wp:extent cx="1440000" cy="1101792"/>
            <wp:effectExtent l="0" t="0" r="8255" b="3175"/>
            <wp:docPr id="546423878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B0C40" w14:textId="1CEEBE8C" w:rsidR="00217887" w:rsidRPr="008D072B" w:rsidRDefault="00217887" w:rsidP="00217887">
      <w:pPr>
        <w:jc w:val="both"/>
        <w:rPr>
          <w:lang w:val="uk-UA"/>
        </w:rPr>
      </w:pPr>
      <w:r>
        <w:t xml:space="preserve">Fig.S11. </w:t>
      </w:r>
      <w:r w:rsidR="00C54327" w:rsidRPr="00E82268">
        <w:t xml:space="preserve">Scatter plots compare reference iron concentrations with ML-predicted values during the </w:t>
      </w:r>
      <w:proofErr w:type="spellStart"/>
      <w:r w:rsidR="00C54327" w:rsidRPr="00217887">
        <w:rPr>
          <w:i/>
          <w:iCs/>
        </w:rPr>
        <w:t>N</w:t>
      </w:r>
      <w:r w:rsidR="00C54327" w:rsidRPr="00217887">
        <w:rPr>
          <w:vertAlign w:val="subscript"/>
        </w:rPr>
        <w:t>Fe</w:t>
      </w:r>
      <w:proofErr w:type="spellEnd"/>
      <w:r w:rsidR="00C54327">
        <w:t>-altered test</w:t>
      </w:r>
      <w:r w:rsidR="00C54327" w:rsidRPr="00752916">
        <w:t xml:space="preserve"> </w:t>
      </w:r>
      <w:r w:rsidR="00C54327">
        <w:t>in the case of 7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4F61E7C3" w14:textId="77777777" w:rsidR="00217887" w:rsidRPr="008D072B" w:rsidRDefault="00217887" w:rsidP="00217887">
      <w:pPr>
        <w:rPr>
          <w:lang w:val="uk-UA"/>
        </w:rPr>
      </w:pPr>
    </w:p>
    <w:p w14:paraId="2F1FAFE1" w14:textId="77777777" w:rsidR="00217887" w:rsidRDefault="00217887" w:rsidP="00217887"/>
    <w:p w14:paraId="6DAB2746" w14:textId="77777777" w:rsidR="00217887" w:rsidRPr="00F62C8E" w:rsidRDefault="00217887" w:rsidP="00217887"/>
    <w:p w14:paraId="4147B04A" w14:textId="77777777" w:rsidR="00217887" w:rsidRDefault="00217887"/>
    <w:p w14:paraId="41C53E00" w14:textId="62814CF5" w:rsidR="00285B09" w:rsidRDefault="00285B09">
      <w:r>
        <w:br w:type="page"/>
      </w:r>
    </w:p>
    <w:p w14:paraId="6C4AD052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273907E" wp14:editId="367B077E">
            <wp:extent cx="1440000" cy="1101792"/>
            <wp:effectExtent l="0" t="0" r="8255" b="3175"/>
            <wp:docPr id="2111868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DB3ED2" wp14:editId="7E05D427">
            <wp:extent cx="1440000" cy="1101792"/>
            <wp:effectExtent l="0" t="0" r="8255" b="3175"/>
            <wp:docPr id="209314624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A8E284" wp14:editId="2A06AFA8">
            <wp:extent cx="1440000" cy="1101792"/>
            <wp:effectExtent l="0" t="0" r="8255" b="3175"/>
            <wp:docPr id="172605373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8D815E" wp14:editId="18A8DBFA">
            <wp:extent cx="1440000" cy="1101792"/>
            <wp:effectExtent l="0" t="0" r="8255" b="3175"/>
            <wp:docPr id="148838297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6C74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10BBDB8" wp14:editId="5A7A02A6">
            <wp:extent cx="1440000" cy="1101792"/>
            <wp:effectExtent l="0" t="0" r="8255" b="3175"/>
            <wp:docPr id="9328381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C48D19" wp14:editId="3065B60D">
            <wp:extent cx="1440000" cy="1101792"/>
            <wp:effectExtent l="0" t="0" r="8255" b="3175"/>
            <wp:docPr id="36818905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905CC84" wp14:editId="7E83BBD7">
            <wp:extent cx="1440000" cy="1101792"/>
            <wp:effectExtent l="0" t="0" r="8255" b="3175"/>
            <wp:docPr id="32835012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CA29C8" wp14:editId="4CB1AF1A">
            <wp:extent cx="1440000" cy="1101792"/>
            <wp:effectExtent l="0" t="0" r="8255" b="3175"/>
            <wp:docPr id="115129840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7175B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797634B" wp14:editId="65C90ED5">
            <wp:extent cx="1440000" cy="1101792"/>
            <wp:effectExtent l="0" t="0" r="8255" b="3175"/>
            <wp:docPr id="72031268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D4AF25E" wp14:editId="6F40FD0D">
            <wp:extent cx="1440000" cy="1101792"/>
            <wp:effectExtent l="0" t="0" r="8255" b="3175"/>
            <wp:docPr id="175617019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38D422" wp14:editId="3E2EF24B">
            <wp:extent cx="1440000" cy="1101792"/>
            <wp:effectExtent l="0" t="0" r="8255" b="3175"/>
            <wp:docPr id="139919673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120E33" wp14:editId="11B78409">
            <wp:extent cx="1440000" cy="1101792"/>
            <wp:effectExtent l="0" t="0" r="8255" b="3175"/>
            <wp:docPr id="104825303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7B282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48510803" wp14:editId="67AD4483">
            <wp:extent cx="1440000" cy="1101792"/>
            <wp:effectExtent l="0" t="0" r="8255" b="3175"/>
            <wp:docPr id="2465402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2A453B" wp14:editId="59AEDAFF">
            <wp:extent cx="1440000" cy="1101792"/>
            <wp:effectExtent l="0" t="0" r="8255" b="3175"/>
            <wp:docPr id="7647518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4145E80" wp14:editId="3C7A23A0">
            <wp:extent cx="1440000" cy="1101792"/>
            <wp:effectExtent l="0" t="0" r="8255" b="3175"/>
            <wp:docPr id="129803047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B583C6" wp14:editId="328D03D2">
            <wp:extent cx="1440000" cy="1101792"/>
            <wp:effectExtent l="0" t="0" r="8255" b="3175"/>
            <wp:docPr id="70344002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804C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6D84E4D" wp14:editId="1340D6F6">
            <wp:extent cx="1440000" cy="1101792"/>
            <wp:effectExtent l="0" t="0" r="8255" b="3175"/>
            <wp:docPr id="3543005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835FED" wp14:editId="0003E8A9">
            <wp:extent cx="1440000" cy="1101792"/>
            <wp:effectExtent l="0" t="0" r="8255" b="3175"/>
            <wp:docPr id="143808235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1013B8A" wp14:editId="1755F40E">
            <wp:extent cx="1440000" cy="1101792"/>
            <wp:effectExtent l="0" t="0" r="8255" b="3175"/>
            <wp:docPr id="21801370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8072FF" wp14:editId="75C881C7">
            <wp:extent cx="1440000" cy="1101792"/>
            <wp:effectExtent l="0" t="0" r="8255" b="3175"/>
            <wp:docPr id="98749768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BB7706" w14:textId="51EB9E29" w:rsidR="00605CEC" w:rsidRDefault="00605CEC" w:rsidP="00605CEC">
      <w:pPr>
        <w:jc w:val="both"/>
      </w:pPr>
      <w:r>
        <w:t xml:space="preserve">Fig.S12. </w:t>
      </w:r>
      <w:r w:rsidR="00C54327" w:rsidRPr="00E82268">
        <w:t xml:space="preserve">Scatter plots compare reference iron concentrations with ML-predicted values during the </w:t>
      </w:r>
      <w:r w:rsidR="00C54327">
        <w:rPr>
          <w:i/>
          <w:iCs/>
        </w:rPr>
        <w:t>T</w:t>
      </w:r>
      <w:r w:rsidR="00C54327">
        <w:t>-altered test</w:t>
      </w:r>
      <w:r w:rsidR="00C54327" w:rsidRPr="00752916">
        <w:t xml:space="preserve"> </w:t>
      </w:r>
      <w:r w:rsidR="00C54327">
        <w:t>in the case of 4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0DD1CDEA" w14:textId="665C75B4" w:rsidR="00605CEC" w:rsidRDefault="00605CEC" w:rsidP="00605CEC">
      <w:pPr>
        <w:jc w:val="both"/>
      </w:pPr>
    </w:p>
    <w:p w14:paraId="44D54E58" w14:textId="77777777" w:rsidR="00605CEC" w:rsidRDefault="00605CEC" w:rsidP="00605CEC">
      <w:pPr>
        <w:jc w:val="both"/>
      </w:pPr>
    </w:p>
    <w:p w14:paraId="462B529F" w14:textId="77777777" w:rsidR="00605CEC" w:rsidRDefault="00605CEC" w:rsidP="00605CEC">
      <w:pPr>
        <w:jc w:val="both"/>
      </w:pPr>
    </w:p>
    <w:p w14:paraId="070D70A3" w14:textId="77777777" w:rsidR="00605CEC" w:rsidRDefault="00605CEC" w:rsidP="00605CEC">
      <w:pPr>
        <w:jc w:val="both"/>
      </w:pPr>
    </w:p>
    <w:p w14:paraId="29A6CCA5" w14:textId="77777777" w:rsidR="00605CEC" w:rsidRDefault="00605CEC" w:rsidP="00605CEC">
      <w:pPr>
        <w:jc w:val="both"/>
      </w:pPr>
    </w:p>
    <w:p w14:paraId="7F05AEF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827AF6C" wp14:editId="15818D17">
            <wp:extent cx="1440000" cy="1101792"/>
            <wp:effectExtent l="0" t="0" r="8255" b="3175"/>
            <wp:docPr id="819344714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0E7071" wp14:editId="12FC64AA">
            <wp:extent cx="1440000" cy="1101792"/>
            <wp:effectExtent l="0" t="0" r="8255" b="3175"/>
            <wp:docPr id="1755285075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AE776A" wp14:editId="7B281D68">
            <wp:extent cx="1440000" cy="1101792"/>
            <wp:effectExtent l="0" t="0" r="8255" b="3175"/>
            <wp:docPr id="80864686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FD2161" wp14:editId="25F67728">
            <wp:extent cx="1440000" cy="1101792"/>
            <wp:effectExtent l="0" t="0" r="8255" b="3175"/>
            <wp:docPr id="118770342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5BEC1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B46091A" wp14:editId="48D826E7">
            <wp:extent cx="1440000" cy="1101792"/>
            <wp:effectExtent l="0" t="0" r="8255" b="3175"/>
            <wp:docPr id="31092632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593A85" wp14:editId="2526C88D">
            <wp:extent cx="1440000" cy="1101792"/>
            <wp:effectExtent l="0" t="0" r="8255" b="3175"/>
            <wp:docPr id="111025336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E88098" wp14:editId="019A29FA">
            <wp:extent cx="1440000" cy="1101792"/>
            <wp:effectExtent l="0" t="0" r="8255" b="3175"/>
            <wp:docPr id="92942628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491EBC" wp14:editId="1A2CCDA5">
            <wp:extent cx="1440000" cy="1101792"/>
            <wp:effectExtent l="0" t="0" r="8255" b="3175"/>
            <wp:docPr id="1902990714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3AC30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3D9EC86" wp14:editId="1A53AE01">
            <wp:extent cx="1440000" cy="1101792"/>
            <wp:effectExtent l="0" t="0" r="8255" b="3175"/>
            <wp:docPr id="209708184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7472BF1" wp14:editId="206D6C48">
            <wp:extent cx="1440000" cy="1101792"/>
            <wp:effectExtent l="0" t="0" r="8255" b="3175"/>
            <wp:docPr id="105835700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DFD4AF" wp14:editId="45EEFED6">
            <wp:extent cx="1440000" cy="1101792"/>
            <wp:effectExtent l="0" t="0" r="8255" b="3175"/>
            <wp:docPr id="124310902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B33998" wp14:editId="02B584F8">
            <wp:extent cx="1440000" cy="1101792"/>
            <wp:effectExtent l="0" t="0" r="8255" b="3175"/>
            <wp:docPr id="385689281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15825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08BABE3E" wp14:editId="7F210113">
            <wp:extent cx="1440000" cy="1101792"/>
            <wp:effectExtent l="0" t="0" r="8255" b="3175"/>
            <wp:docPr id="121167649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03341B6" wp14:editId="396CAB93">
            <wp:extent cx="1440000" cy="1101792"/>
            <wp:effectExtent l="0" t="0" r="8255" b="3175"/>
            <wp:docPr id="35806491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FEF2AF" wp14:editId="07B0D39B">
            <wp:extent cx="1440000" cy="1101792"/>
            <wp:effectExtent l="0" t="0" r="8255" b="3175"/>
            <wp:docPr id="1512591244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5B2A558" wp14:editId="517DF81C">
            <wp:extent cx="1440000" cy="1101792"/>
            <wp:effectExtent l="0" t="0" r="8255" b="3175"/>
            <wp:docPr id="799344448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F71CF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8A42D86" wp14:editId="7D736855">
            <wp:extent cx="1440000" cy="1101792"/>
            <wp:effectExtent l="0" t="0" r="8255" b="3175"/>
            <wp:docPr id="166446282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769258" wp14:editId="12D9116A">
            <wp:extent cx="1440000" cy="1101792"/>
            <wp:effectExtent l="0" t="0" r="8255" b="3175"/>
            <wp:docPr id="447337760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7DC203" wp14:editId="6F88B0E6">
            <wp:extent cx="1440000" cy="1101792"/>
            <wp:effectExtent l="0" t="0" r="8255" b="3175"/>
            <wp:docPr id="71032468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F75027" wp14:editId="4FCAD7E3">
            <wp:extent cx="1440000" cy="1101792"/>
            <wp:effectExtent l="0" t="0" r="8255" b="3175"/>
            <wp:docPr id="25916161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8E0164" w14:textId="641AAA26" w:rsidR="00605CEC" w:rsidRPr="008D072B" w:rsidRDefault="00605CEC" w:rsidP="00605CEC">
      <w:pPr>
        <w:jc w:val="both"/>
        <w:rPr>
          <w:lang w:val="uk-UA"/>
        </w:rPr>
      </w:pPr>
      <w:r>
        <w:t xml:space="preserve">Fig.S13. </w:t>
      </w:r>
      <w:r w:rsidR="00C54327" w:rsidRPr="00E82268">
        <w:t xml:space="preserve">Scatter plots compare reference iron concentrations with ML-predicted values during the </w:t>
      </w:r>
      <w:r w:rsidR="00C54327">
        <w:rPr>
          <w:i/>
          <w:iCs/>
        </w:rPr>
        <w:t>T</w:t>
      </w:r>
      <w:r w:rsidR="00C54327">
        <w:t>-altered test</w:t>
      </w:r>
      <w:r w:rsidR="00C54327" w:rsidRPr="00752916">
        <w:t xml:space="preserve"> </w:t>
      </w:r>
      <w:r w:rsidR="00C54327">
        <w:t>in the case of 5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21D84873" w14:textId="77777777" w:rsidR="00605CEC" w:rsidRDefault="00605CEC" w:rsidP="00605CEC">
      <w:pPr>
        <w:jc w:val="both"/>
      </w:pPr>
    </w:p>
    <w:p w14:paraId="01602592" w14:textId="77777777" w:rsidR="00605CEC" w:rsidRDefault="00605CEC" w:rsidP="00605CEC">
      <w:pPr>
        <w:jc w:val="both"/>
      </w:pPr>
    </w:p>
    <w:p w14:paraId="608DF195" w14:textId="77777777" w:rsidR="00605CEC" w:rsidRDefault="00605CEC" w:rsidP="00605CEC">
      <w:pPr>
        <w:jc w:val="both"/>
      </w:pPr>
    </w:p>
    <w:p w14:paraId="4079CD07" w14:textId="77777777" w:rsidR="00605CEC" w:rsidRDefault="00605CEC" w:rsidP="00605CEC">
      <w:pPr>
        <w:jc w:val="both"/>
      </w:pPr>
    </w:p>
    <w:p w14:paraId="1BBB5A11" w14:textId="77777777" w:rsidR="00605CEC" w:rsidRDefault="00605CEC" w:rsidP="00605CEC">
      <w:pPr>
        <w:jc w:val="both"/>
      </w:pPr>
    </w:p>
    <w:p w14:paraId="7D7AED7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3C8F2A3" wp14:editId="3F112285">
            <wp:extent cx="1440000" cy="1101792"/>
            <wp:effectExtent l="0" t="0" r="8255" b="3175"/>
            <wp:docPr id="104687489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6610DA" wp14:editId="59A12813">
            <wp:extent cx="1440000" cy="1101792"/>
            <wp:effectExtent l="0" t="0" r="8255" b="3175"/>
            <wp:docPr id="58035830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8B598A" wp14:editId="7AF6C78A">
            <wp:extent cx="1440000" cy="1101792"/>
            <wp:effectExtent l="0" t="0" r="8255" b="3175"/>
            <wp:docPr id="70017712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51F31D" wp14:editId="2AE894A6">
            <wp:extent cx="1440000" cy="1101792"/>
            <wp:effectExtent l="0" t="0" r="8255" b="3175"/>
            <wp:docPr id="1734734582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46C9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79B7A79" wp14:editId="62B64973">
            <wp:extent cx="1440000" cy="1101792"/>
            <wp:effectExtent l="0" t="0" r="8255" b="3175"/>
            <wp:docPr id="1100782751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2CA449" wp14:editId="79A74062">
            <wp:extent cx="1440000" cy="1101792"/>
            <wp:effectExtent l="0" t="0" r="8255" b="3175"/>
            <wp:docPr id="1881966547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5DF4D4" wp14:editId="4F861AFE">
            <wp:extent cx="1440000" cy="1101792"/>
            <wp:effectExtent l="0" t="0" r="8255" b="3175"/>
            <wp:docPr id="1639347632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C66208" wp14:editId="63ABABFD">
            <wp:extent cx="1440000" cy="1101792"/>
            <wp:effectExtent l="0" t="0" r="8255" b="3175"/>
            <wp:docPr id="928658419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66A45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BF1F601" wp14:editId="1C777030">
            <wp:extent cx="1440000" cy="1101792"/>
            <wp:effectExtent l="0" t="0" r="8255" b="3175"/>
            <wp:docPr id="35258474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17A387" wp14:editId="7EE92D75">
            <wp:extent cx="1440000" cy="1101792"/>
            <wp:effectExtent l="0" t="0" r="8255" b="3175"/>
            <wp:docPr id="109774682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81E347" wp14:editId="5BF90BB5">
            <wp:extent cx="1440000" cy="1101792"/>
            <wp:effectExtent l="0" t="0" r="8255" b="3175"/>
            <wp:docPr id="1472797077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314B0" wp14:editId="347DA065">
            <wp:extent cx="1440000" cy="1101792"/>
            <wp:effectExtent l="0" t="0" r="8255" b="3175"/>
            <wp:docPr id="1254114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7A05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527F114A" wp14:editId="6FC73279">
            <wp:extent cx="1440000" cy="1101792"/>
            <wp:effectExtent l="0" t="0" r="8255" b="3175"/>
            <wp:docPr id="1629057565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8500E" wp14:editId="36540BEB">
            <wp:extent cx="1440000" cy="1101792"/>
            <wp:effectExtent l="0" t="0" r="8255" b="3175"/>
            <wp:docPr id="2105416057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5A0040" wp14:editId="04C874D7">
            <wp:extent cx="1440000" cy="1101792"/>
            <wp:effectExtent l="0" t="0" r="8255" b="3175"/>
            <wp:docPr id="89274254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370A90" wp14:editId="6F9D0177">
            <wp:extent cx="1440000" cy="1101792"/>
            <wp:effectExtent l="0" t="0" r="8255" b="3175"/>
            <wp:docPr id="1944087183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E6007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54E132F" wp14:editId="4F42F413">
            <wp:extent cx="1440000" cy="1101792"/>
            <wp:effectExtent l="0" t="0" r="8255" b="3175"/>
            <wp:docPr id="1956143230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69A5C6F" wp14:editId="7AD8FEDD">
            <wp:extent cx="1440000" cy="1101792"/>
            <wp:effectExtent l="0" t="0" r="8255" b="3175"/>
            <wp:docPr id="33255020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B65DBE" wp14:editId="7C372CCB">
            <wp:extent cx="1440000" cy="1101792"/>
            <wp:effectExtent l="0" t="0" r="8255" b="3175"/>
            <wp:docPr id="369233351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BE61CD" wp14:editId="01BAF1A2">
            <wp:extent cx="1440000" cy="1101792"/>
            <wp:effectExtent l="0" t="0" r="8255" b="3175"/>
            <wp:docPr id="119162856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6B826" w14:textId="646F6BD7" w:rsidR="00605CEC" w:rsidRDefault="00605CEC" w:rsidP="00605CEC">
      <w:pPr>
        <w:jc w:val="both"/>
      </w:pPr>
      <w:r>
        <w:t xml:space="preserve">Fig.S14. </w:t>
      </w:r>
      <w:r w:rsidR="00C54327" w:rsidRPr="00E82268">
        <w:t xml:space="preserve">Scatter plots compare reference iron concentrations with ML-predicted values during the </w:t>
      </w:r>
      <w:r w:rsidR="00C54327">
        <w:rPr>
          <w:i/>
          <w:iCs/>
        </w:rPr>
        <w:t>T</w:t>
      </w:r>
      <w:r w:rsidR="00C54327">
        <w:t>-altered test</w:t>
      </w:r>
      <w:r w:rsidR="00C54327" w:rsidRPr="00752916">
        <w:t xml:space="preserve"> </w:t>
      </w:r>
      <w:r w:rsidR="00C54327">
        <w:t>in the case of 6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14F347D9" w14:textId="77777777" w:rsidR="00605CEC" w:rsidRDefault="00605CEC" w:rsidP="00605CEC">
      <w:pPr>
        <w:jc w:val="both"/>
      </w:pPr>
    </w:p>
    <w:p w14:paraId="54181298" w14:textId="77777777" w:rsidR="00605CEC" w:rsidRDefault="00605CEC" w:rsidP="00605CEC">
      <w:pPr>
        <w:jc w:val="both"/>
      </w:pPr>
    </w:p>
    <w:p w14:paraId="3A8E24FD" w14:textId="77777777" w:rsidR="00605CEC" w:rsidRDefault="00605CEC" w:rsidP="00605CEC">
      <w:pPr>
        <w:jc w:val="both"/>
      </w:pPr>
    </w:p>
    <w:p w14:paraId="7A2DDA98" w14:textId="77777777" w:rsidR="00605CEC" w:rsidRDefault="00605CEC" w:rsidP="00605CEC">
      <w:pPr>
        <w:jc w:val="both"/>
      </w:pPr>
    </w:p>
    <w:p w14:paraId="4C27ED82" w14:textId="77777777" w:rsidR="00605CEC" w:rsidRDefault="00605CEC" w:rsidP="00605CEC">
      <w:pPr>
        <w:jc w:val="both"/>
      </w:pPr>
    </w:p>
    <w:p w14:paraId="32CF6A78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BD48693" wp14:editId="233BB47C">
            <wp:extent cx="1440000" cy="1101792"/>
            <wp:effectExtent l="0" t="0" r="8255" b="3175"/>
            <wp:docPr id="2007261329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87C600" wp14:editId="27C3B662">
            <wp:extent cx="1440000" cy="1101792"/>
            <wp:effectExtent l="0" t="0" r="8255" b="3175"/>
            <wp:docPr id="545955039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A3892EA" wp14:editId="0768CF29">
            <wp:extent cx="1440000" cy="1101792"/>
            <wp:effectExtent l="0" t="0" r="8255" b="3175"/>
            <wp:docPr id="52310353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E01B8E" wp14:editId="628DF13F">
            <wp:extent cx="1440000" cy="1101792"/>
            <wp:effectExtent l="0" t="0" r="8255" b="3175"/>
            <wp:docPr id="91921982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45A0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6CF5D8" wp14:editId="41205841">
            <wp:extent cx="1440000" cy="1101792"/>
            <wp:effectExtent l="0" t="0" r="8255" b="3175"/>
            <wp:docPr id="75513405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E687F6" wp14:editId="76FAB3BE">
            <wp:extent cx="1440000" cy="1101792"/>
            <wp:effectExtent l="0" t="0" r="8255" b="3175"/>
            <wp:docPr id="937259555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CE75E4" wp14:editId="2D8D54AA">
            <wp:extent cx="1440000" cy="1101792"/>
            <wp:effectExtent l="0" t="0" r="8255" b="3175"/>
            <wp:docPr id="178712271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F5D760" wp14:editId="6F543AA4">
            <wp:extent cx="1440000" cy="1101792"/>
            <wp:effectExtent l="0" t="0" r="8255" b="3175"/>
            <wp:docPr id="106249151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FAA79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D5A8B56" wp14:editId="65A00921">
            <wp:extent cx="1440000" cy="1101792"/>
            <wp:effectExtent l="0" t="0" r="8255" b="3175"/>
            <wp:docPr id="1197134382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8B1B3E" wp14:editId="3EA0F4B6">
            <wp:extent cx="1440000" cy="1101792"/>
            <wp:effectExtent l="0" t="0" r="8255" b="3175"/>
            <wp:docPr id="71970728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D8C621" wp14:editId="7A35BBEC">
            <wp:extent cx="1440000" cy="1101792"/>
            <wp:effectExtent l="0" t="0" r="8255" b="3175"/>
            <wp:docPr id="1685662209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774810" wp14:editId="4D148D6A">
            <wp:extent cx="1440000" cy="1101792"/>
            <wp:effectExtent l="0" t="0" r="8255" b="3175"/>
            <wp:docPr id="1663328060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BA03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2882023C" wp14:editId="1E9C92C3">
            <wp:extent cx="1440000" cy="1101792"/>
            <wp:effectExtent l="0" t="0" r="8255" b="3175"/>
            <wp:docPr id="1602272435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B709F2" wp14:editId="44057137">
            <wp:extent cx="1440000" cy="1101792"/>
            <wp:effectExtent l="0" t="0" r="8255" b="3175"/>
            <wp:docPr id="33786962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D51ED4" wp14:editId="4E0C684E">
            <wp:extent cx="1440000" cy="1101792"/>
            <wp:effectExtent l="0" t="0" r="8255" b="3175"/>
            <wp:docPr id="508040479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A6881" wp14:editId="2357F37C">
            <wp:extent cx="1440000" cy="1101792"/>
            <wp:effectExtent l="0" t="0" r="8255" b="3175"/>
            <wp:docPr id="259553577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D9FD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0248EA1" wp14:editId="15805AE8">
            <wp:extent cx="1440000" cy="1101792"/>
            <wp:effectExtent l="0" t="0" r="8255" b="3175"/>
            <wp:docPr id="727300740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82C3465" wp14:editId="52E30527">
            <wp:extent cx="1440000" cy="1101792"/>
            <wp:effectExtent l="0" t="0" r="8255" b="3175"/>
            <wp:docPr id="2110339859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497BF6" wp14:editId="2025818F">
            <wp:extent cx="1440000" cy="1101792"/>
            <wp:effectExtent l="0" t="0" r="8255" b="3175"/>
            <wp:docPr id="1262045976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9E801B8" wp14:editId="3496E795">
            <wp:extent cx="1440000" cy="1101792"/>
            <wp:effectExtent l="0" t="0" r="8255" b="3175"/>
            <wp:docPr id="130294969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ACB3C" w14:textId="2920F2AC" w:rsidR="00605CEC" w:rsidRPr="008D072B" w:rsidRDefault="00605CEC" w:rsidP="00605CEC">
      <w:pPr>
        <w:jc w:val="both"/>
        <w:rPr>
          <w:lang w:val="uk-UA"/>
        </w:rPr>
      </w:pPr>
      <w:r>
        <w:t xml:space="preserve">Fig.S15. </w:t>
      </w:r>
      <w:r w:rsidR="00C54327" w:rsidRPr="00E82268">
        <w:t xml:space="preserve">Scatter plots compare reference iron concentrations with ML-predicted values during the </w:t>
      </w:r>
      <w:r w:rsidR="00C54327">
        <w:rPr>
          <w:i/>
          <w:iCs/>
        </w:rPr>
        <w:t>T</w:t>
      </w:r>
      <w:r w:rsidR="00C54327">
        <w:t>-altered test</w:t>
      </w:r>
      <w:r w:rsidR="00C54327" w:rsidRPr="00752916">
        <w:t xml:space="preserve"> </w:t>
      </w:r>
      <w:r w:rsidR="00C54327">
        <w:t>in the case of 7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 xml:space="preserve">, j, m, n, q, r) and AM1.5 illumination (c, d, g, h, k, l, o, p, s, t). Panels b, d, f, h, j, l, n, p, r, and t include PCA. The black lines are the identified lines serving as the </w:t>
      </w:r>
      <w:proofErr w:type="gramStart"/>
      <w:r w:rsidR="00C54327" w:rsidRPr="00E82268">
        <w:t>references.</w:t>
      </w:r>
      <w:r>
        <w:t>.</w:t>
      </w:r>
      <w:proofErr w:type="gramEnd"/>
    </w:p>
    <w:p w14:paraId="55D0667A" w14:textId="6B618DE8" w:rsidR="00166489" w:rsidRDefault="00166489">
      <w:r>
        <w:br w:type="page"/>
      </w:r>
    </w:p>
    <w:p w14:paraId="26D2F677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FC5B31C" wp14:editId="5E754463">
            <wp:extent cx="1440000" cy="1101792"/>
            <wp:effectExtent l="0" t="0" r="8255" b="3175"/>
            <wp:docPr id="21352406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CD76AF" wp14:editId="0C4F06EC">
            <wp:extent cx="1440000" cy="1101792"/>
            <wp:effectExtent l="0" t="0" r="8255" b="3175"/>
            <wp:docPr id="213791029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C93C10" wp14:editId="191211B9">
            <wp:extent cx="1440000" cy="1101792"/>
            <wp:effectExtent l="0" t="0" r="8255" b="3175"/>
            <wp:docPr id="32284658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53EACDD" wp14:editId="307A7F24">
            <wp:extent cx="1440000" cy="1101792"/>
            <wp:effectExtent l="0" t="0" r="8255" b="3175"/>
            <wp:docPr id="6350588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5F16D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66C4E49" wp14:editId="640427ED">
            <wp:extent cx="1440000" cy="1101792"/>
            <wp:effectExtent l="0" t="0" r="8255" b="3175"/>
            <wp:docPr id="43088819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7C8E09" wp14:editId="5B61A810">
            <wp:extent cx="1440000" cy="1101792"/>
            <wp:effectExtent l="0" t="0" r="8255" b="3175"/>
            <wp:docPr id="8309447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7961E0" wp14:editId="67ACB613">
            <wp:extent cx="1440000" cy="1101792"/>
            <wp:effectExtent l="0" t="0" r="8255" b="3175"/>
            <wp:docPr id="66727018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7D1DFBA" wp14:editId="7980C0D4">
            <wp:extent cx="1440000" cy="1101792"/>
            <wp:effectExtent l="0" t="0" r="8255" b="3175"/>
            <wp:docPr id="22079006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B8CEF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B72722F" wp14:editId="509367F0">
            <wp:extent cx="1440000" cy="1101792"/>
            <wp:effectExtent l="0" t="0" r="8255" b="3175"/>
            <wp:docPr id="17270264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2074D7C" wp14:editId="2D346C15">
            <wp:extent cx="1440000" cy="1101792"/>
            <wp:effectExtent l="0" t="0" r="8255" b="3175"/>
            <wp:docPr id="48985122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2339E5" wp14:editId="1570DEFC">
            <wp:extent cx="1440000" cy="1101792"/>
            <wp:effectExtent l="0" t="0" r="8255" b="3175"/>
            <wp:docPr id="214676205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272664" wp14:editId="46F890B0">
            <wp:extent cx="1440000" cy="1101792"/>
            <wp:effectExtent l="0" t="0" r="8255" b="3175"/>
            <wp:docPr id="31937719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A785B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48D378EB" wp14:editId="73D2A60F">
            <wp:extent cx="1440000" cy="1101792"/>
            <wp:effectExtent l="0" t="0" r="8255" b="3175"/>
            <wp:docPr id="20596105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3993B8" wp14:editId="02E4E6DE">
            <wp:extent cx="1440000" cy="1101792"/>
            <wp:effectExtent l="0" t="0" r="8255" b="3175"/>
            <wp:docPr id="1371682597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2799137" wp14:editId="2CC4B829">
            <wp:extent cx="1440000" cy="1101792"/>
            <wp:effectExtent l="0" t="0" r="8255" b="3175"/>
            <wp:docPr id="18340725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D9CAD3" wp14:editId="6B46B087">
            <wp:extent cx="1440000" cy="1101792"/>
            <wp:effectExtent l="0" t="0" r="8255" b="3175"/>
            <wp:docPr id="6499145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7F22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1EF2DDF" wp14:editId="1FBF7D2F">
            <wp:extent cx="1440000" cy="1101792"/>
            <wp:effectExtent l="0" t="0" r="8255" b="3175"/>
            <wp:docPr id="1456644349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323E42" wp14:editId="728B16B5">
            <wp:extent cx="1440000" cy="1101792"/>
            <wp:effectExtent l="0" t="0" r="8255" b="3175"/>
            <wp:docPr id="1853870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F30873" wp14:editId="729816CA">
            <wp:extent cx="1440000" cy="1101792"/>
            <wp:effectExtent l="0" t="0" r="8255" b="3175"/>
            <wp:docPr id="1676835243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AF3C9E" wp14:editId="10B54F58">
            <wp:extent cx="1440000" cy="1101792"/>
            <wp:effectExtent l="0" t="0" r="8255" b="3175"/>
            <wp:docPr id="1077708039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0C93C" w14:textId="6F1D2163" w:rsidR="00166489" w:rsidRDefault="00166489" w:rsidP="00166489">
      <w:pPr>
        <w:jc w:val="both"/>
      </w:pPr>
      <w:r>
        <w:t xml:space="preserve">Fig.S16. </w:t>
      </w:r>
      <w:r w:rsidR="00A7731B" w:rsidRPr="00E82268">
        <w:t xml:space="preserve">Scatter plots compare reference iron concentrations with ML-predicted values during the </w:t>
      </w:r>
      <w:r w:rsidR="00A7731B" w:rsidRPr="00217887">
        <w:rPr>
          <w:i/>
          <w:iCs/>
        </w:rPr>
        <w:t>N</w:t>
      </w:r>
      <w:r w:rsidR="00A7731B">
        <w:rPr>
          <w:vertAlign w:val="subscript"/>
        </w:rPr>
        <w:t>B</w:t>
      </w:r>
      <w:r w:rsidR="00A7731B">
        <w:t>-altered test</w:t>
      </w:r>
      <w:r w:rsidR="00A7731B" w:rsidRPr="00752916">
        <w:t xml:space="preserve"> </w:t>
      </w:r>
      <w:r w:rsidR="00A7731B">
        <w:t>in the case of 4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36A4D631" w14:textId="77777777" w:rsidR="00166489" w:rsidRDefault="00166489" w:rsidP="00166489">
      <w:pPr>
        <w:jc w:val="both"/>
      </w:pPr>
    </w:p>
    <w:p w14:paraId="351F8D42" w14:textId="77777777" w:rsidR="00166489" w:rsidRDefault="00166489" w:rsidP="00166489">
      <w:pPr>
        <w:jc w:val="both"/>
      </w:pPr>
    </w:p>
    <w:p w14:paraId="167AF16C" w14:textId="77777777" w:rsidR="00166489" w:rsidRDefault="00166489" w:rsidP="00166489">
      <w:pPr>
        <w:jc w:val="both"/>
      </w:pPr>
    </w:p>
    <w:p w14:paraId="058C8AEA" w14:textId="77777777" w:rsidR="00166489" w:rsidRDefault="00166489" w:rsidP="00166489">
      <w:pPr>
        <w:jc w:val="both"/>
      </w:pPr>
    </w:p>
    <w:p w14:paraId="7BB9DBD7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16B1A38F" wp14:editId="37DC6E74">
            <wp:extent cx="1440000" cy="1101792"/>
            <wp:effectExtent l="0" t="0" r="8255" b="3175"/>
            <wp:docPr id="160444088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863940" wp14:editId="1E4F0F50">
            <wp:extent cx="1440000" cy="1101792"/>
            <wp:effectExtent l="0" t="0" r="8255" b="3175"/>
            <wp:docPr id="17970438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0B3957" wp14:editId="7BA3B12B">
            <wp:extent cx="1440000" cy="1101792"/>
            <wp:effectExtent l="0" t="0" r="8255" b="3175"/>
            <wp:docPr id="186236225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D0B468" wp14:editId="4EA5E84D">
            <wp:extent cx="1440000" cy="1101792"/>
            <wp:effectExtent l="0" t="0" r="8255" b="3175"/>
            <wp:docPr id="1414079886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3C716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DCDA8BD" wp14:editId="65CF4189">
            <wp:extent cx="1440000" cy="1101792"/>
            <wp:effectExtent l="0" t="0" r="8255" b="3175"/>
            <wp:docPr id="39194947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120DAB" wp14:editId="5EA33E59">
            <wp:extent cx="1440000" cy="1101792"/>
            <wp:effectExtent l="0" t="0" r="8255" b="3175"/>
            <wp:docPr id="126013485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79BC562" wp14:editId="6DF00D67">
            <wp:extent cx="1440000" cy="1101792"/>
            <wp:effectExtent l="0" t="0" r="8255" b="3175"/>
            <wp:docPr id="1948760491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3F093A" wp14:editId="6651C39E">
            <wp:extent cx="1440000" cy="1101792"/>
            <wp:effectExtent l="0" t="0" r="8255" b="3175"/>
            <wp:docPr id="95852359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953C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CA8486" wp14:editId="194AF9C0">
            <wp:extent cx="1440000" cy="1101792"/>
            <wp:effectExtent l="0" t="0" r="8255" b="3175"/>
            <wp:docPr id="212130545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C5BF1E5" wp14:editId="1E5BD268">
            <wp:extent cx="1440000" cy="1101792"/>
            <wp:effectExtent l="0" t="0" r="8255" b="3175"/>
            <wp:docPr id="1676046050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A3AF21" wp14:editId="79826C89">
            <wp:extent cx="1440000" cy="1101792"/>
            <wp:effectExtent l="0" t="0" r="8255" b="3175"/>
            <wp:docPr id="121699200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B8AC506" wp14:editId="35B53765">
            <wp:extent cx="1440000" cy="1101792"/>
            <wp:effectExtent l="0" t="0" r="8255" b="3175"/>
            <wp:docPr id="1042826205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F1F3A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041AEAB9" wp14:editId="17AB6432">
            <wp:extent cx="1440000" cy="1101792"/>
            <wp:effectExtent l="0" t="0" r="8255" b="3175"/>
            <wp:docPr id="216857646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52F935B" wp14:editId="2D34BE96">
            <wp:extent cx="1440000" cy="1101792"/>
            <wp:effectExtent l="0" t="0" r="8255" b="3175"/>
            <wp:docPr id="1726415092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8040A1" wp14:editId="623C4CE8">
            <wp:extent cx="1440000" cy="1101792"/>
            <wp:effectExtent l="0" t="0" r="8255" b="3175"/>
            <wp:docPr id="123106270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5F5A1D" wp14:editId="6B10F1B6">
            <wp:extent cx="1440000" cy="1101792"/>
            <wp:effectExtent l="0" t="0" r="8255" b="3175"/>
            <wp:docPr id="2026657251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DE7AF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415B188" wp14:editId="4F485CC9">
            <wp:extent cx="1440000" cy="1101792"/>
            <wp:effectExtent l="0" t="0" r="8255" b="3175"/>
            <wp:docPr id="202685652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1C7592" wp14:editId="2CD720C1">
            <wp:extent cx="1440000" cy="1101792"/>
            <wp:effectExtent l="0" t="0" r="8255" b="3175"/>
            <wp:docPr id="1463550091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410673A" wp14:editId="1454F11E">
            <wp:extent cx="1440000" cy="1101792"/>
            <wp:effectExtent l="0" t="0" r="8255" b="3175"/>
            <wp:docPr id="1078283039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B2C599" wp14:editId="7A532CCF">
            <wp:extent cx="1440000" cy="1101792"/>
            <wp:effectExtent l="0" t="0" r="8255" b="3175"/>
            <wp:docPr id="36221444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E08E7" w14:textId="0B346063" w:rsidR="00166489" w:rsidRPr="008D072B" w:rsidRDefault="00166489" w:rsidP="00166489">
      <w:pPr>
        <w:jc w:val="both"/>
        <w:rPr>
          <w:lang w:val="uk-UA"/>
        </w:rPr>
      </w:pPr>
      <w:r>
        <w:t xml:space="preserve">Fig.S17. </w:t>
      </w:r>
      <w:r w:rsidR="00A7731B" w:rsidRPr="00E82268">
        <w:t xml:space="preserve">Scatter plots compare reference iron concentrations with ML-predicted values during the </w:t>
      </w:r>
      <w:r w:rsidR="00A7731B" w:rsidRPr="00217887">
        <w:rPr>
          <w:i/>
          <w:iCs/>
        </w:rPr>
        <w:t>N</w:t>
      </w:r>
      <w:r w:rsidR="00A7731B">
        <w:rPr>
          <w:vertAlign w:val="subscript"/>
        </w:rPr>
        <w:t>B</w:t>
      </w:r>
      <w:r w:rsidR="00A7731B">
        <w:t>-altered test</w:t>
      </w:r>
      <w:r w:rsidR="00A7731B" w:rsidRPr="00752916">
        <w:t xml:space="preserve"> </w:t>
      </w:r>
      <w:r w:rsidR="00A7731B">
        <w:t>in the case of 5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71B86825" w14:textId="77777777" w:rsidR="00166489" w:rsidRPr="008D072B" w:rsidRDefault="00166489" w:rsidP="00166489">
      <w:pPr>
        <w:jc w:val="both"/>
        <w:rPr>
          <w:lang w:val="uk-UA"/>
        </w:rPr>
      </w:pPr>
    </w:p>
    <w:p w14:paraId="4A8058AA" w14:textId="77777777" w:rsidR="00166489" w:rsidRPr="008D072B" w:rsidRDefault="00166489" w:rsidP="00166489">
      <w:pPr>
        <w:jc w:val="both"/>
        <w:rPr>
          <w:lang w:val="uk-UA"/>
        </w:rPr>
      </w:pPr>
    </w:p>
    <w:p w14:paraId="38D64A19" w14:textId="77777777" w:rsidR="00166489" w:rsidRPr="008D072B" w:rsidRDefault="00166489" w:rsidP="00166489">
      <w:pPr>
        <w:rPr>
          <w:lang w:val="uk-UA"/>
        </w:rPr>
      </w:pPr>
    </w:p>
    <w:p w14:paraId="0FE580D8" w14:textId="77777777" w:rsidR="00166489" w:rsidRPr="00904288" w:rsidRDefault="00166489" w:rsidP="00166489">
      <w:pPr>
        <w:rPr>
          <w:lang w:val="uk-UA"/>
        </w:rPr>
      </w:pPr>
    </w:p>
    <w:p w14:paraId="728C9730" w14:textId="77777777" w:rsidR="00166489" w:rsidRDefault="00166489" w:rsidP="00166489"/>
    <w:p w14:paraId="1690F989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63EB042C" wp14:editId="4A0BF94E">
            <wp:extent cx="1440000" cy="1101792"/>
            <wp:effectExtent l="0" t="0" r="8255" b="3175"/>
            <wp:docPr id="369976281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67FFB3" wp14:editId="58C9521D">
            <wp:extent cx="1440000" cy="1101792"/>
            <wp:effectExtent l="0" t="0" r="8255" b="3175"/>
            <wp:docPr id="197231580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600571" wp14:editId="04BD90E7">
            <wp:extent cx="1440000" cy="1101792"/>
            <wp:effectExtent l="0" t="0" r="8255" b="3175"/>
            <wp:docPr id="190157091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6CA104" wp14:editId="1D6A1203">
            <wp:extent cx="1440000" cy="1101792"/>
            <wp:effectExtent l="0" t="0" r="8255" b="3175"/>
            <wp:docPr id="204757812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1C23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41C4CD" wp14:editId="3B27996E">
            <wp:extent cx="1440000" cy="1101792"/>
            <wp:effectExtent l="0" t="0" r="8255" b="3175"/>
            <wp:docPr id="175471575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935EA33" wp14:editId="24668D2E">
            <wp:extent cx="1440000" cy="1101792"/>
            <wp:effectExtent l="0" t="0" r="8255" b="3175"/>
            <wp:docPr id="852797676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D42F1DC" wp14:editId="5C4537B9">
            <wp:extent cx="1440000" cy="1101792"/>
            <wp:effectExtent l="0" t="0" r="8255" b="3175"/>
            <wp:docPr id="110114925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7793E3" wp14:editId="147169F2">
            <wp:extent cx="1440000" cy="1101792"/>
            <wp:effectExtent l="0" t="0" r="8255" b="3175"/>
            <wp:docPr id="144389517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51385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FA33C4" wp14:editId="62A0D1A6">
            <wp:extent cx="1440000" cy="1101792"/>
            <wp:effectExtent l="0" t="0" r="8255" b="3175"/>
            <wp:docPr id="141988810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97B947" wp14:editId="2DABA8D1">
            <wp:extent cx="1440000" cy="1101792"/>
            <wp:effectExtent l="0" t="0" r="8255" b="3175"/>
            <wp:docPr id="76629153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783377" wp14:editId="775B3864">
            <wp:extent cx="1440000" cy="1101792"/>
            <wp:effectExtent l="0" t="0" r="8255" b="3175"/>
            <wp:docPr id="976243906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8F3E35" wp14:editId="6F521DB1">
            <wp:extent cx="1440000" cy="1101792"/>
            <wp:effectExtent l="0" t="0" r="8255" b="3175"/>
            <wp:docPr id="424955864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AB718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3C49F01C" wp14:editId="7B8D3B42">
            <wp:extent cx="1440000" cy="1101792"/>
            <wp:effectExtent l="0" t="0" r="8255" b="3175"/>
            <wp:docPr id="184958284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27520D" wp14:editId="2383BF53">
            <wp:extent cx="1440000" cy="1101792"/>
            <wp:effectExtent l="0" t="0" r="8255" b="3175"/>
            <wp:docPr id="1319146876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4F9DB6" wp14:editId="5961F854">
            <wp:extent cx="1440000" cy="1101792"/>
            <wp:effectExtent l="0" t="0" r="8255" b="3175"/>
            <wp:docPr id="1664142445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80849C" wp14:editId="436C2332">
            <wp:extent cx="1440000" cy="1101792"/>
            <wp:effectExtent l="0" t="0" r="8255" b="3175"/>
            <wp:docPr id="17283093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F1593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8F1CCB" wp14:editId="5B50533D">
            <wp:extent cx="1440000" cy="1101792"/>
            <wp:effectExtent l="0" t="0" r="8255" b="3175"/>
            <wp:docPr id="119097958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62D8B" wp14:editId="235DF3EE">
            <wp:extent cx="1440000" cy="1101792"/>
            <wp:effectExtent l="0" t="0" r="8255" b="3175"/>
            <wp:docPr id="722655002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63C168" wp14:editId="1BFFABB8">
            <wp:extent cx="1440000" cy="1101792"/>
            <wp:effectExtent l="0" t="0" r="8255" b="3175"/>
            <wp:docPr id="2044999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6B6BC4" wp14:editId="46120157">
            <wp:extent cx="1440000" cy="1101792"/>
            <wp:effectExtent l="0" t="0" r="8255" b="3175"/>
            <wp:docPr id="1776972033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B53A2" w14:textId="1A8A0CC0" w:rsidR="00166489" w:rsidRDefault="00166489" w:rsidP="00166489">
      <w:pPr>
        <w:jc w:val="both"/>
      </w:pPr>
      <w:r>
        <w:t xml:space="preserve">Fig.S18. </w:t>
      </w:r>
      <w:r w:rsidR="00A7731B" w:rsidRPr="00E82268">
        <w:t xml:space="preserve">Scatter plots compare reference iron concentrations with ML-predicted values during the </w:t>
      </w:r>
      <w:r w:rsidR="00A7731B" w:rsidRPr="00217887">
        <w:rPr>
          <w:i/>
          <w:iCs/>
        </w:rPr>
        <w:t>N</w:t>
      </w:r>
      <w:r w:rsidR="00A7731B">
        <w:rPr>
          <w:vertAlign w:val="subscript"/>
        </w:rPr>
        <w:t>B</w:t>
      </w:r>
      <w:r w:rsidR="00A7731B">
        <w:t>-altered test</w:t>
      </w:r>
      <w:r w:rsidR="00A7731B" w:rsidRPr="00752916">
        <w:t xml:space="preserve"> </w:t>
      </w:r>
      <w:r w:rsidR="00A7731B">
        <w:t>in the case of 6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501466A3" w14:textId="77777777" w:rsidR="00166489" w:rsidRDefault="00166489" w:rsidP="00166489">
      <w:pPr>
        <w:jc w:val="both"/>
      </w:pPr>
    </w:p>
    <w:p w14:paraId="39B24D90" w14:textId="77777777" w:rsidR="00166489" w:rsidRDefault="00166489" w:rsidP="00166489">
      <w:pPr>
        <w:jc w:val="both"/>
      </w:pPr>
    </w:p>
    <w:p w14:paraId="085658B2" w14:textId="77777777" w:rsidR="00166489" w:rsidRDefault="00166489" w:rsidP="00166489">
      <w:pPr>
        <w:jc w:val="both"/>
      </w:pPr>
    </w:p>
    <w:p w14:paraId="73954DCC" w14:textId="77777777" w:rsidR="00166489" w:rsidRDefault="00166489" w:rsidP="00166489">
      <w:pPr>
        <w:jc w:val="both"/>
      </w:pPr>
    </w:p>
    <w:p w14:paraId="41D68099" w14:textId="77777777" w:rsidR="00166489" w:rsidRDefault="00166489" w:rsidP="00166489">
      <w:pPr>
        <w:jc w:val="both"/>
      </w:pPr>
    </w:p>
    <w:p w14:paraId="5D10403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BCA36DB" wp14:editId="57A737A3">
            <wp:extent cx="1440000" cy="1101792"/>
            <wp:effectExtent l="0" t="0" r="8255" b="3175"/>
            <wp:docPr id="1386342257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50E5E60" wp14:editId="534773DF">
            <wp:extent cx="1440000" cy="1101792"/>
            <wp:effectExtent l="0" t="0" r="8255" b="3175"/>
            <wp:docPr id="76448891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351A89" wp14:editId="4B47E285">
            <wp:extent cx="1440000" cy="1101792"/>
            <wp:effectExtent l="0" t="0" r="8255" b="3175"/>
            <wp:docPr id="188516352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C9DFC3" wp14:editId="1E99EE58">
            <wp:extent cx="1440000" cy="1101792"/>
            <wp:effectExtent l="0" t="0" r="8255" b="3175"/>
            <wp:docPr id="1650972501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CD85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5969C8" wp14:editId="0B3BDFE5">
            <wp:extent cx="1440000" cy="1101792"/>
            <wp:effectExtent l="0" t="0" r="8255" b="3175"/>
            <wp:docPr id="239223951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3091D8D" wp14:editId="5FBF5707">
            <wp:extent cx="1440000" cy="1101792"/>
            <wp:effectExtent l="0" t="0" r="8255" b="3175"/>
            <wp:docPr id="155709548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7A9935" wp14:editId="5C547525">
            <wp:extent cx="1440000" cy="1101792"/>
            <wp:effectExtent l="0" t="0" r="8255" b="3175"/>
            <wp:docPr id="207328414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1F060D" wp14:editId="5437F2FE">
            <wp:extent cx="1440000" cy="1101792"/>
            <wp:effectExtent l="0" t="0" r="8255" b="3175"/>
            <wp:docPr id="45645357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3A72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171E50D" wp14:editId="096CD0FC">
            <wp:extent cx="1440000" cy="1101792"/>
            <wp:effectExtent l="0" t="0" r="8255" b="3175"/>
            <wp:docPr id="1067864005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99FBF0" wp14:editId="6462E17E">
            <wp:extent cx="1440000" cy="1101792"/>
            <wp:effectExtent l="0" t="0" r="8255" b="3175"/>
            <wp:docPr id="28617558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7182EA" wp14:editId="5DB82EF6">
            <wp:extent cx="1440000" cy="1101792"/>
            <wp:effectExtent l="0" t="0" r="8255" b="3175"/>
            <wp:docPr id="1879853831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EE790B" wp14:editId="40A6877E">
            <wp:extent cx="1440000" cy="1101792"/>
            <wp:effectExtent l="0" t="0" r="8255" b="3175"/>
            <wp:docPr id="2145065407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0ED3F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4FA8C736" wp14:editId="18EF45AD">
            <wp:extent cx="1440000" cy="1101792"/>
            <wp:effectExtent l="0" t="0" r="8255" b="3175"/>
            <wp:docPr id="1331744777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50B645" wp14:editId="696D4649">
            <wp:extent cx="1440000" cy="1101792"/>
            <wp:effectExtent l="0" t="0" r="8255" b="3175"/>
            <wp:docPr id="1997300037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2E5AD4" wp14:editId="2D5F379B">
            <wp:extent cx="1440000" cy="1101792"/>
            <wp:effectExtent l="0" t="0" r="8255" b="3175"/>
            <wp:docPr id="1309562502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8E4FED0" wp14:editId="441052AB">
            <wp:extent cx="1440000" cy="1101792"/>
            <wp:effectExtent l="0" t="0" r="8255" b="3175"/>
            <wp:docPr id="1432097979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A4E7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140538C" wp14:editId="5BD1EB23">
            <wp:extent cx="1440000" cy="1101792"/>
            <wp:effectExtent l="0" t="0" r="8255" b="3175"/>
            <wp:docPr id="130451849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369048" wp14:editId="0B49E995">
            <wp:extent cx="1440000" cy="1101792"/>
            <wp:effectExtent l="0" t="0" r="8255" b="3175"/>
            <wp:docPr id="2044943651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92C149" wp14:editId="720DE449">
            <wp:extent cx="1440000" cy="1101792"/>
            <wp:effectExtent l="0" t="0" r="8255" b="3175"/>
            <wp:docPr id="1132348818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FBAB66" wp14:editId="66EB2AAA">
            <wp:extent cx="1440000" cy="1101792"/>
            <wp:effectExtent l="0" t="0" r="8255" b="3175"/>
            <wp:docPr id="1438468274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04CF8" w14:textId="73BCBA48" w:rsidR="00166489" w:rsidRPr="008D072B" w:rsidRDefault="00166489" w:rsidP="00166489">
      <w:pPr>
        <w:jc w:val="both"/>
        <w:rPr>
          <w:lang w:val="uk-UA"/>
        </w:rPr>
      </w:pPr>
      <w:r>
        <w:t xml:space="preserve">Fig.S19. </w:t>
      </w:r>
      <w:r w:rsidR="00A7731B" w:rsidRPr="00E82268">
        <w:t xml:space="preserve">Scatter plots compare reference iron concentrations with ML-predicted values during the </w:t>
      </w:r>
      <w:r w:rsidR="00A7731B" w:rsidRPr="00217887">
        <w:rPr>
          <w:i/>
          <w:iCs/>
        </w:rPr>
        <w:t>N</w:t>
      </w:r>
      <w:r w:rsidR="00A7731B">
        <w:rPr>
          <w:vertAlign w:val="subscript"/>
        </w:rPr>
        <w:t>B</w:t>
      </w:r>
      <w:r w:rsidR="00A7731B">
        <w:t>-altered test</w:t>
      </w:r>
      <w:r w:rsidR="00A7731B" w:rsidRPr="00752916">
        <w:t xml:space="preserve"> </w:t>
      </w:r>
      <w:r w:rsidR="00A7731B">
        <w:t>in the case of 7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188DFE29" w14:textId="77777777" w:rsidR="00B27B64" w:rsidRDefault="00B27B64" w:rsidP="00B27B64"/>
    <w:p w14:paraId="3C38B37C" w14:textId="77777777" w:rsidR="00166489" w:rsidRDefault="00166489" w:rsidP="00B27B64"/>
    <w:p w14:paraId="4FAAED61" w14:textId="77777777" w:rsidR="00166489" w:rsidRDefault="00166489" w:rsidP="00B27B64"/>
    <w:p w14:paraId="136390D4" w14:textId="77777777" w:rsidR="00B27B64" w:rsidRDefault="00B27B64" w:rsidP="00B27B64">
      <w:r>
        <w:br w:type="page"/>
      </w:r>
    </w:p>
    <w:p w14:paraId="6CCB42E2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lastRenderedPageBreak/>
        <w:drawing>
          <wp:inline distT="0" distB="0" distL="0" distR="0" wp14:anchorId="0B5431B6" wp14:editId="3803C8FE">
            <wp:extent cx="1440000" cy="1262394"/>
            <wp:effectExtent l="0" t="0" r="8255" b="0"/>
            <wp:docPr id="17531979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44282C2" wp14:editId="069EEEB9">
            <wp:extent cx="1440000" cy="1262394"/>
            <wp:effectExtent l="0" t="0" r="8255" b="0"/>
            <wp:docPr id="191158212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A38E30F" wp14:editId="136B849A">
            <wp:extent cx="1440000" cy="1262394"/>
            <wp:effectExtent l="0" t="0" r="8255" b="0"/>
            <wp:docPr id="108780687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ECACCBB" wp14:editId="651CF208">
            <wp:extent cx="1440000" cy="1262394"/>
            <wp:effectExtent l="0" t="0" r="8255" b="0"/>
            <wp:docPr id="172195997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1D767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227DFD6B" wp14:editId="566FA38C">
            <wp:extent cx="1440000" cy="1262394"/>
            <wp:effectExtent l="0" t="0" r="8255" b="0"/>
            <wp:docPr id="76333922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3E21C1C" wp14:editId="645D2760">
            <wp:extent cx="1440000" cy="1262394"/>
            <wp:effectExtent l="0" t="0" r="8255" b="0"/>
            <wp:docPr id="43541072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BC7978" wp14:editId="2D8CEA81">
            <wp:extent cx="1440000" cy="1262394"/>
            <wp:effectExtent l="0" t="0" r="8255" b="0"/>
            <wp:docPr id="125782262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20D1EA6" wp14:editId="1C5D7A3C">
            <wp:extent cx="1440000" cy="1262394"/>
            <wp:effectExtent l="0" t="0" r="8255" b="0"/>
            <wp:docPr id="68855183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17BA3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4926FE8D" wp14:editId="5A0A646F">
            <wp:extent cx="1437003" cy="1454400"/>
            <wp:effectExtent l="0" t="0" r="0" b="0"/>
            <wp:docPr id="199752154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C6BDB9" wp14:editId="7085DA08">
            <wp:extent cx="1437003" cy="1454400"/>
            <wp:effectExtent l="0" t="0" r="0" b="0"/>
            <wp:docPr id="110812561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5AFE458" wp14:editId="604C7733">
            <wp:extent cx="1437003" cy="1454400"/>
            <wp:effectExtent l="0" t="0" r="0" b="0"/>
            <wp:docPr id="173165461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2690C2" wp14:editId="2EDFF1D0">
            <wp:extent cx="1437003" cy="1454400"/>
            <wp:effectExtent l="0" t="0" r="0" b="0"/>
            <wp:docPr id="129746291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30E14C" w14:textId="77777777" w:rsidR="00166489" w:rsidRDefault="00166489" w:rsidP="006572B6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099CDC00" wp14:editId="036E3EA0">
            <wp:extent cx="1437448" cy="1454400"/>
            <wp:effectExtent l="0" t="0" r="0" b="0"/>
            <wp:docPr id="4495592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559282" name="Рисунок 449559282"/>
                    <pic:cNvPicPr/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CB8702" wp14:editId="4612E438">
            <wp:extent cx="1437448" cy="1454400"/>
            <wp:effectExtent l="0" t="0" r="0" b="0"/>
            <wp:docPr id="30404181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041810" name="Рисунок 304041810"/>
                    <pic:cNvPicPr/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72EB75" wp14:editId="6E042486">
            <wp:extent cx="1437448" cy="1454400"/>
            <wp:effectExtent l="0" t="0" r="0" b="0"/>
            <wp:docPr id="159540925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5409258" name="Рисунок 1595409258"/>
                    <pic:cNvPicPr/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D19F0B" wp14:editId="3ED84B66">
            <wp:extent cx="1437448" cy="1454400"/>
            <wp:effectExtent l="0" t="0" r="0" b="0"/>
            <wp:docPr id="184013820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138207" name="Рисунок 1840138207"/>
                    <pic:cNvPicPr/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00C94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7E0CBD6A" wp14:editId="49CB79A7">
            <wp:extent cx="2160000" cy="2034479"/>
            <wp:effectExtent l="0" t="0" r="0" b="4445"/>
            <wp:docPr id="171443869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06D61C" wp14:editId="0750ACDE">
            <wp:extent cx="2160000" cy="2034479"/>
            <wp:effectExtent l="0" t="0" r="0" b="4445"/>
            <wp:docPr id="188556794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44214" w14:textId="6DCF291F" w:rsidR="00AD0821" w:rsidRDefault="00166489" w:rsidP="00AD0821">
      <w:pPr>
        <w:spacing w:after="0"/>
        <w:ind w:firstLine="709"/>
        <w:jc w:val="both"/>
      </w:pPr>
      <w:r>
        <w:t>Fig.S20.</w:t>
      </w:r>
      <w:r w:rsidRPr="00F51742">
        <w:t xml:space="preserve"> </w:t>
      </w:r>
      <w:r w:rsidR="00AD0821" w:rsidRPr="00DD6536">
        <w:t>MSE (a-h), MAPE (</w:t>
      </w:r>
      <w:proofErr w:type="spellStart"/>
      <w:r w:rsidR="00AD0821" w:rsidRPr="00DD6536">
        <w:t>i</w:t>
      </w:r>
      <w:proofErr w:type="spellEnd"/>
      <w:r w:rsidR="00AD0821" w:rsidRPr="00DD6536">
        <w:t>-p), and R</w:t>
      </w:r>
      <w:r w:rsidR="00AD0821" w:rsidRPr="00436428">
        <w:rPr>
          <w:vertAlign w:val="superscript"/>
        </w:rPr>
        <w:t>2</w:t>
      </w:r>
      <w:r w:rsidR="00AD0821" w:rsidRPr="00DD6536">
        <w:t xml:space="preserve"> (q, r) scores for various models, feature combinations, and illumination conditions on the </w:t>
      </w:r>
      <w:r w:rsidR="00AD0821" w:rsidRPr="00436428">
        <w:rPr>
          <w:i/>
          <w:iCs/>
        </w:rPr>
        <w:t>N</w:t>
      </w:r>
      <w:r w:rsidR="00AD0821">
        <w:rPr>
          <w:vertAlign w:val="subscript"/>
        </w:rPr>
        <w:t>B</w:t>
      </w:r>
      <w:r w:rsidR="00AD0821" w:rsidRPr="00DD6536">
        <w:t>-altered test dataset. Illumination: 940</w:t>
      </w:r>
      <w:r w:rsidR="00AD0821">
        <w:t xml:space="preserve"> </w:t>
      </w:r>
      <w:r w:rsidR="00AD0821" w:rsidRPr="00DD6536">
        <w:t xml:space="preserve">nm (a-d, </w:t>
      </w:r>
      <w:proofErr w:type="spellStart"/>
      <w:r w:rsidR="00AD0821" w:rsidRPr="00DD6536">
        <w:t>i</w:t>
      </w:r>
      <w:proofErr w:type="spellEnd"/>
      <w:r w:rsidR="00AD0821" w:rsidRPr="00DD6536">
        <w:t xml:space="preserve">-l, q), AM1.5 (e-h, m-p, r). Feature dimensions: 4 (a, e, </w:t>
      </w:r>
      <w:proofErr w:type="spellStart"/>
      <w:r w:rsidR="00AD0821" w:rsidRPr="00DD6536">
        <w:t>i</w:t>
      </w:r>
      <w:proofErr w:type="spellEnd"/>
      <w:r w:rsidR="00AD0821" w:rsidRPr="00DD6536">
        <w:t>, m), 5 (b, f, j, n), 6 (c, g, k, o), and 7 (d, h, l, p). Results with PCA are shown as circles (a-h) and shaded areas (</w:t>
      </w:r>
      <w:proofErr w:type="spellStart"/>
      <w:r w:rsidR="00AD0821" w:rsidRPr="00DD6536">
        <w:t>i</w:t>
      </w:r>
      <w:proofErr w:type="spellEnd"/>
      <w:r w:rsidR="00AD0821" w:rsidRPr="00DD6536">
        <w:t>-r), while results without PCA are represented by squares (</w:t>
      </w:r>
      <w:r w:rsidR="00AD0821">
        <w:t>a</w:t>
      </w:r>
      <w:r w:rsidR="00AD0821" w:rsidRPr="00DD6536">
        <w:t>-h) and filled regions (</w:t>
      </w:r>
      <w:proofErr w:type="spellStart"/>
      <w:r w:rsidR="00AD0821" w:rsidRPr="00DD6536">
        <w:t>i</w:t>
      </w:r>
      <w:proofErr w:type="spellEnd"/>
      <w:r w:rsidR="00AD0821" w:rsidRPr="00DD6536">
        <w:t>-r). The numbers in panels (a-h) represent MSE values multiplied by 1000, while the numbers in panels (</w:t>
      </w:r>
      <w:proofErr w:type="spellStart"/>
      <w:r w:rsidR="00AD0821" w:rsidRPr="00DD6536">
        <w:t>i</w:t>
      </w:r>
      <w:proofErr w:type="spellEnd"/>
      <w:r w:rsidR="00AD0821" w:rsidRPr="00DD6536">
        <w:t>-p) indicate MAPE values in percentage.</w:t>
      </w:r>
    </w:p>
    <w:p w14:paraId="265A2F09" w14:textId="3037E8E9" w:rsidR="00166489" w:rsidRDefault="00166489" w:rsidP="006572B6">
      <w:pPr>
        <w:jc w:val="both"/>
      </w:pPr>
      <w:r>
        <w:t>.</w:t>
      </w:r>
      <w:r>
        <w:br w:type="page"/>
      </w:r>
    </w:p>
    <w:p w14:paraId="052A630D" w14:textId="77777777" w:rsidR="00166489" w:rsidRDefault="00166489" w:rsidP="00B27B64"/>
    <w:p w14:paraId="1D5F1D3B" w14:textId="1401E30E" w:rsidR="00566964" w:rsidRDefault="00566964" w:rsidP="00B27B64">
      <w:r>
        <w:t>Table S1</w:t>
      </w:r>
      <w:r w:rsidR="00AC78A2">
        <w:t>4</w:t>
      </w:r>
      <w:r>
        <w:t xml:space="preserve">. </w:t>
      </w:r>
      <w:r w:rsidRPr="009F0988">
        <w:t xml:space="preserve">Performance metrics of the </w:t>
      </w:r>
      <w:r>
        <w:t xml:space="preserve">models for </w:t>
      </w:r>
      <w:r w:rsidR="00075D2A" w:rsidRPr="00075D2A">
        <w:rPr>
          <w:i/>
          <w:iCs/>
        </w:rPr>
        <w:t>N</w:t>
      </w:r>
      <w:r w:rsidRPr="00075D2A">
        <w:rPr>
          <w:vertAlign w:val="subscript"/>
        </w:rPr>
        <w:t>B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4"/>
        <w:gridCol w:w="686"/>
        <w:gridCol w:w="677"/>
        <w:gridCol w:w="681"/>
        <w:gridCol w:w="637"/>
        <w:gridCol w:w="750"/>
        <w:gridCol w:w="662"/>
        <w:gridCol w:w="672"/>
        <w:gridCol w:w="621"/>
        <w:gridCol w:w="664"/>
        <w:gridCol w:w="683"/>
        <w:gridCol w:w="685"/>
      </w:tblGrid>
      <w:tr w:rsidR="00D52DD2" w14:paraId="7BC0EDEF" w14:textId="77777777" w:rsidTr="00222DB2">
        <w:trPr>
          <w:jc w:val="center"/>
        </w:trPr>
        <w:tc>
          <w:tcPr>
            <w:tcW w:w="1223" w:type="dxa"/>
            <w:vMerge w:val="restart"/>
            <w:vAlign w:val="center"/>
          </w:tcPr>
          <w:p w14:paraId="5C45B8B9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79CC7B61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68" w:type="dxa"/>
            <w:gridSpan w:val="4"/>
          </w:tcPr>
          <w:p w14:paraId="34A620D7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21" w:type="dxa"/>
            <w:gridSpan w:val="4"/>
          </w:tcPr>
          <w:p w14:paraId="6446A175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53" w:type="dxa"/>
            <w:gridSpan w:val="4"/>
          </w:tcPr>
          <w:p w14:paraId="04ACFF0B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D52DD2" w14:paraId="29A37F88" w14:textId="77777777" w:rsidTr="00222DB2">
        <w:trPr>
          <w:jc w:val="center"/>
        </w:trPr>
        <w:tc>
          <w:tcPr>
            <w:tcW w:w="1223" w:type="dxa"/>
            <w:vMerge/>
          </w:tcPr>
          <w:p w14:paraId="3374D8B8" w14:textId="77777777" w:rsidR="00566964" w:rsidRDefault="00566964" w:rsidP="00695143"/>
        </w:tc>
        <w:tc>
          <w:tcPr>
            <w:tcW w:w="1223" w:type="dxa"/>
            <w:vMerge/>
          </w:tcPr>
          <w:p w14:paraId="24AADE17" w14:textId="77777777" w:rsidR="00566964" w:rsidRDefault="00566964" w:rsidP="00695143"/>
        </w:tc>
        <w:tc>
          <w:tcPr>
            <w:tcW w:w="1310" w:type="dxa"/>
            <w:gridSpan w:val="2"/>
          </w:tcPr>
          <w:p w14:paraId="4A16EAA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58" w:type="dxa"/>
            <w:gridSpan w:val="2"/>
          </w:tcPr>
          <w:p w14:paraId="6C33E6E5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87" w:type="dxa"/>
            <w:gridSpan w:val="2"/>
          </w:tcPr>
          <w:p w14:paraId="1E2DD92D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4" w:type="dxa"/>
            <w:gridSpan w:val="2"/>
          </w:tcPr>
          <w:p w14:paraId="5FF16218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5" w:type="dxa"/>
            <w:gridSpan w:val="2"/>
          </w:tcPr>
          <w:p w14:paraId="4A4D2F4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8" w:type="dxa"/>
            <w:gridSpan w:val="2"/>
          </w:tcPr>
          <w:p w14:paraId="0E1A7FBF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D52DD2" w14:paraId="51ED552C" w14:textId="77777777" w:rsidTr="00222DB2">
        <w:trPr>
          <w:jc w:val="center"/>
        </w:trPr>
        <w:tc>
          <w:tcPr>
            <w:tcW w:w="1223" w:type="dxa"/>
            <w:vMerge/>
          </w:tcPr>
          <w:p w14:paraId="00604047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078E9C4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50E9B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C60081A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77" w:type="dxa"/>
          </w:tcPr>
          <w:p w14:paraId="2B23A0B8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1" w:type="dxa"/>
          </w:tcPr>
          <w:p w14:paraId="10D98C89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37" w:type="dxa"/>
          </w:tcPr>
          <w:p w14:paraId="04F12782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0" w:type="dxa"/>
          </w:tcPr>
          <w:p w14:paraId="3285617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2" w:type="dxa"/>
          </w:tcPr>
          <w:p w14:paraId="41FA129D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2" w:type="dxa"/>
          </w:tcPr>
          <w:p w14:paraId="31A8E3D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1" w:type="dxa"/>
          </w:tcPr>
          <w:p w14:paraId="37393134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4" w:type="dxa"/>
          </w:tcPr>
          <w:p w14:paraId="28217507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3" w:type="dxa"/>
          </w:tcPr>
          <w:p w14:paraId="26935EE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5" w:type="dxa"/>
          </w:tcPr>
          <w:p w14:paraId="7EAD1AE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D52DD2" w14:paraId="1F57F7F5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8E9699B" w14:textId="77777777" w:rsidR="004171DF" w:rsidRPr="00BA72C3" w:rsidRDefault="004171DF" w:rsidP="004171DF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4D851302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05371A4F" w14:textId="6C3AF54C" w:rsidR="004171DF" w:rsidRDefault="004171DF" w:rsidP="004171DF">
            <w:pPr>
              <w:jc w:val="center"/>
            </w:pPr>
            <w:r w:rsidRPr="00A7407E">
              <w:t>46.4</w:t>
            </w:r>
          </w:p>
        </w:tc>
        <w:tc>
          <w:tcPr>
            <w:tcW w:w="686" w:type="dxa"/>
          </w:tcPr>
          <w:p w14:paraId="2DF8EF5D" w14:textId="37F97A90" w:rsidR="004171DF" w:rsidRDefault="004171DF" w:rsidP="004171DF">
            <w:pPr>
              <w:jc w:val="center"/>
            </w:pPr>
            <w:r w:rsidRPr="00A7407E">
              <w:t>19.</w:t>
            </w:r>
            <w:r>
              <w:t>2</w:t>
            </w:r>
            <w:r w:rsidRPr="00A7407E">
              <w:t>7</w:t>
            </w:r>
          </w:p>
        </w:tc>
        <w:tc>
          <w:tcPr>
            <w:tcW w:w="677" w:type="dxa"/>
          </w:tcPr>
          <w:p w14:paraId="42039222" w14:textId="4E0CE23F" w:rsidR="004171DF" w:rsidRDefault="004171DF" w:rsidP="004171DF">
            <w:pPr>
              <w:jc w:val="center"/>
            </w:pPr>
            <w:r w:rsidRPr="00A7407E">
              <w:t>4</w:t>
            </w:r>
            <w:r>
              <w:t>4</w:t>
            </w:r>
            <w:r w:rsidRPr="00A7407E">
              <w:t>.</w:t>
            </w:r>
            <w:r>
              <w:t>0</w:t>
            </w:r>
          </w:p>
        </w:tc>
        <w:tc>
          <w:tcPr>
            <w:tcW w:w="681" w:type="dxa"/>
          </w:tcPr>
          <w:p w14:paraId="1E0A09E8" w14:textId="703907F2" w:rsidR="004171DF" w:rsidRDefault="004171DF" w:rsidP="004171DF">
            <w:pPr>
              <w:jc w:val="center"/>
            </w:pPr>
            <w:r w:rsidRPr="00A7407E">
              <w:t>16.</w:t>
            </w:r>
            <w:r>
              <w:t>2</w:t>
            </w:r>
          </w:p>
        </w:tc>
        <w:tc>
          <w:tcPr>
            <w:tcW w:w="637" w:type="dxa"/>
          </w:tcPr>
          <w:p w14:paraId="022ABDCF" w14:textId="0EBBB595" w:rsidR="004171DF" w:rsidRDefault="004171DF" w:rsidP="004171DF">
            <w:pPr>
              <w:jc w:val="center"/>
            </w:pPr>
            <w:r w:rsidRPr="00A7407E">
              <w:t>0.91</w:t>
            </w:r>
          </w:p>
        </w:tc>
        <w:tc>
          <w:tcPr>
            <w:tcW w:w="750" w:type="dxa"/>
          </w:tcPr>
          <w:p w14:paraId="3CC06E57" w14:textId="70A7F473" w:rsidR="004171DF" w:rsidRDefault="004171DF" w:rsidP="004171DF">
            <w:pPr>
              <w:jc w:val="center"/>
            </w:pPr>
            <w:r w:rsidRPr="00A7407E">
              <w:t>5.09</w:t>
            </w:r>
          </w:p>
        </w:tc>
        <w:tc>
          <w:tcPr>
            <w:tcW w:w="662" w:type="dxa"/>
          </w:tcPr>
          <w:p w14:paraId="3D55C5AB" w14:textId="5898DA2F" w:rsidR="004171DF" w:rsidRDefault="004171DF" w:rsidP="004171DF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672" w:type="dxa"/>
          </w:tcPr>
          <w:p w14:paraId="1E8CF53C" w14:textId="19E4274D" w:rsidR="004171DF" w:rsidRDefault="004171DF" w:rsidP="004171DF">
            <w:pPr>
              <w:jc w:val="center"/>
            </w:pPr>
            <w:r w:rsidRPr="00A7407E">
              <w:t>4.6</w:t>
            </w:r>
            <w:r>
              <w:t>4</w:t>
            </w:r>
          </w:p>
        </w:tc>
        <w:tc>
          <w:tcPr>
            <w:tcW w:w="621" w:type="dxa"/>
          </w:tcPr>
          <w:p w14:paraId="20A8B68C" w14:textId="20B44AAD" w:rsidR="004171DF" w:rsidRDefault="004171DF" w:rsidP="004171DF">
            <w:pPr>
              <w:jc w:val="center"/>
            </w:pPr>
            <w:r w:rsidRPr="00A7407E">
              <w:t>11.9</w:t>
            </w:r>
          </w:p>
        </w:tc>
        <w:tc>
          <w:tcPr>
            <w:tcW w:w="664" w:type="dxa"/>
          </w:tcPr>
          <w:p w14:paraId="036FD1BC" w14:textId="5B0C624C" w:rsidR="004171DF" w:rsidRDefault="004171DF" w:rsidP="004171DF">
            <w:pPr>
              <w:jc w:val="center"/>
            </w:pPr>
            <w:r w:rsidRPr="00A7407E">
              <w:t>28.7</w:t>
            </w:r>
          </w:p>
        </w:tc>
        <w:tc>
          <w:tcPr>
            <w:tcW w:w="683" w:type="dxa"/>
          </w:tcPr>
          <w:p w14:paraId="73CDC79A" w14:textId="32A6A5E9" w:rsidR="004171DF" w:rsidRDefault="004171DF" w:rsidP="004171DF">
            <w:pPr>
              <w:jc w:val="center"/>
            </w:pPr>
            <w:r w:rsidRPr="00A7407E">
              <w:t>16.</w:t>
            </w:r>
            <w:r>
              <w:t>6</w:t>
            </w:r>
          </w:p>
        </w:tc>
        <w:tc>
          <w:tcPr>
            <w:tcW w:w="685" w:type="dxa"/>
          </w:tcPr>
          <w:p w14:paraId="386F4287" w14:textId="2823D45B" w:rsidR="004171DF" w:rsidRDefault="004171DF" w:rsidP="004171DF">
            <w:pPr>
              <w:jc w:val="center"/>
            </w:pPr>
            <w:r w:rsidRPr="00A7407E">
              <w:t>34.</w:t>
            </w:r>
            <w:r>
              <w:t>2</w:t>
            </w:r>
          </w:p>
        </w:tc>
      </w:tr>
      <w:tr w:rsidR="00D52DD2" w14:paraId="0BC12670" w14:textId="77777777" w:rsidTr="00222DB2">
        <w:trPr>
          <w:jc w:val="center"/>
        </w:trPr>
        <w:tc>
          <w:tcPr>
            <w:tcW w:w="1223" w:type="dxa"/>
            <w:vMerge/>
          </w:tcPr>
          <w:p w14:paraId="0CD02D5A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296883C7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299437F8" w14:textId="5DF340CA" w:rsidR="004171DF" w:rsidRDefault="004171DF" w:rsidP="004171DF">
            <w:pPr>
              <w:jc w:val="center"/>
            </w:pPr>
            <w:r w:rsidRPr="00A7407E">
              <w:t>46.</w:t>
            </w:r>
            <w:r>
              <w:t>6</w:t>
            </w:r>
          </w:p>
        </w:tc>
        <w:tc>
          <w:tcPr>
            <w:tcW w:w="686" w:type="dxa"/>
          </w:tcPr>
          <w:p w14:paraId="3633F44B" w14:textId="65ED4993" w:rsidR="004171DF" w:rsidRDefault="004171DF" w:rsidP="004171DF">
            <w:pPr>
              <w:jc w:val="center"/>
            </w:pPr>
            <w:r w:rsidRPr="00A7407E">
              <w:t>17.7</w:t>
            </w:r>
          </w:p>
        </w:tc>
        <w:tc>
          <w:tcPr>
            <w:tcW w:w="677" w:type="dxa"/>
          </w:tcPr>
          <w:p w14:paraId="022FBADD" w14:textId="4E8920E5" w:rsidR="004171DF" w:rsidRDefault="004171DF" w:rsidP="004171DF">
            <w:pPr>
              <w:jc w:val="center"/>
            </w:pPr>
            <w:r w:rsidRPr="00A7407E">
              <w:t>33.5</w:t>
            </w:r>
          </w:p>
        </w:tc>
        <w:tc>
          <w:tcPr>
            <w:tcW w:w="681" w:type="dxa"/>
          </w:tcPr>
          <w:p w14:paraId="7C206D0C" w14:textId="5C8DE775" w:rsidR="004171DF" w:rsidRDefault="004171DF" w:rsidP="004171DF">
            <w:pPr>
              <w:jc w:val="center"/>
            </w:pPr>
            <w:r w:rsidRPr="00A7407E">
              <w:t>19.5</w:t>
            </w:r>
          </w:p>
        </w:tc>
        <w:tc>
          <w:tcPr>
            <w:tcW w:w="637" w:type="dxa"/>
          </w:tcPr>
          <w:p w14:paraId="0304717B" w14:textId="232E0E68" w:rsidR="004171DF" w:rsidRDefault="004171DF" w:rsidP="004171DF">
            <w:pPr>
              <w:jc w:val="center"/>
            </w:pPr>
            <w:r w:rsidRPr="00A7407E">
              <w:t>2.09</w:t>
            </w:r>
          </w:p>
        </w:tc>
        <w:tc>
          <w:tcPr>
            <w:tcW w:w="750" w:type="dxa"/>
          </w:tcPr>
          <w:p w14:paraId="5C82397F" w14:textId="407AA04C" w:rsidR="004171DF" w:rsidRDefault="004171DF" w:rsidP="004171DF">
            <w:pPr>
              <w:jc w:val="center"/>
            </w:pPr>
            <w:r w:rsidRPr="00A7407E">
              <w:t>3.55</w:t>
            </w:r>
          </w:p>
        </w:tc>
        <w:tc>
          <w:tcPr>
            <w:tcW w:w="662" w:type="dxa"/>
          </w:tcPr>
          <w:p w14:paraId="0AE4B7BA" w14:textId="33576ED3" w:rsidR="004171DF" w:rsidRDefault="004171DF" w:rsidP="004171DF">
            <w:pPr>
              <w:jc w:val="center"/>
            </w:pPr>
            <w:r w:rsidRPr="00A7407E">
              <w:t>2</w:t>
            </w:r>
            <w:r>
              <w:t>.00</w:t>
            </w:r>
          </w:p>
        </w:tc>
        <w:tc>
          <w:tcPr>
            <w:tcW w:w="672" w:type="dxa"/>
          </w:tcPr>
          <w:p w14:paraId="036904FC" w14:textId="769BD98D" w:rsidR="004171DF" w:rsidRDefault="004171DF" w:rsidP="004171DF">
            <w:pPr>
              <w:jc w:val="center"/>
            </w:pPr>
            <w:r w:rsidRPr="00A7407E">
              <w:t>2.4</w:t>
            </w:r>
            <w:r>
              <w:t>6</w:t>
            </w:r>
          </w:p>
        </w:tc>
        <w:tc>
          <w:tcPr>
            <w:tcW w:w="621" w:type="dxa"/>
          </w:tcPr>
          <w:p w14:paraId="6EF0E3AD" w14:textId="6D2103E3" w:rsidR="004171DF" w:rsidRDefault="004171DF" w:rsidP="004171DF">
            <w:pPr>
              <w:jc w:val="center"/>
            </w:pPr>
            <w:r w:rsidRPr="00A7407E">
              <w:t>12.</w:t>
            </w:r>
            <w:r>
              <w:t>2</w:t>
            </w:r>
          </w:p>
        </w:tc>
        <w:tc>
          <w:tcPr>
            <w:tcW w:w="664" w:type="dxa"/>
          </w:tcPr>
          <w:p w14:paraId="2A5B6387" w14:textId="36227B77" w:rsidR="004171DF" w:rsidRDefault="004171DF" w:rsidP="004171DF">
            <w:pPr>
              <w:jc w:val="center"/>
            </w:pPr>
            <w:r w:rsidRPr="00A7407E">
              <w:t>31.6</w:t>
            </w:r>
          </w:p>
        </w:tc>
        <w:tc>
          <w:tcPr>
            <w:tcW w:w="683" w:type="dxa"/>
          </w:tcPr>
          <w:p w14:paraId="0F05F94E" w14:textId="040F8D06" w:rsidR="004171DF" w:rsidRDefault="004171DF" w:rsidP="004171DF">
            <w:pPr>
              <w:jc w:val="center"/>
            </w:pPr>
            <w:r w:rsidRPr="00A7407E">
              <w:t>14.7</w:t>
            </w:r>
          </w:p>
        </w:tc>
        <w:tc>
          <w:tcPr>
            <w:tcW w:w="685" w:type="dxa"/>
          </w:tcPr>
          <w:p w14:paraId="7339CED8" w14:textId="23DDD28E" w:rsidR="004171DF" w:rsidRDefault="004171DF" w:rsidP="004171DF">
            <w:pPr>
              <w:jc w:val="center"/>
            </w:pPr>
            <w:r w:rsidRPr="00A7407E">
              <w:t>29.7</w:t>
            </w:r>
          </w:p>
        </w:tc>
      </w:tr>
      <w:tr w:rsidR="00D52DD2" w14:paraId="24C1BFDE" w14:textId="77777777" w:rsidTr="00222DB2">
        <w:trPr>
          <w:jc w:val="center"/>
        </w:trPr>
        <w:tc>
          <w:tcPr>
            <w:tcW w:w="1223" w:type="dxa"/>
            <w:vMerge/>
          </w:tcPr>
          <w:p w14:paraId="0BEC54CE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047E2C92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77808652" w14:textId="67F9011B" w:rsidR="004171DF" w:rsidRDefault="004171DF" w:rsidP="004171DF">
            <w:pPr>
              <w:jc w:val="center"/>
            </w:pPr>
            <w:r w:rsidRPr="00A7407E">
              <w:t>35.7</w:t>
            </w:r>
          </w:p>
        </w:tc>
        <w:tc>
          <w:tcPr>
            <w:tcW w:w="686" w:type="dxa"/>
          </w:tcPr>
          <w:p w14:paraId="18ADFB37" w14:textId="0F2143BC" w:rsidR="004171DF" w:rsidRDefault="004171DF" w:rsidP="004171DF">
            <w:pPr>
              <w:jc w:val="center"/>
            </w:pPr>
            <w:r w:rsidRPr="00A7407E">
              <w:t>18.</w:t>
            </w:r>
            <w:r>
              <w:t>4</w:t>
            </w:r>
          </w:p>
        </w:tc>
        <w:tc>
          <w:tcPr>
            <w:tcW w:w="677" w:type="dxa"/>
          </w:tcPr>
          <w:p w14:paraId="658B3788" w14:textId="2F4CF6EB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81" w:type="dxa"/>
          </w:tcPr>
          <w:p w14:paraId="28DE5258" w14:textId="4984E7FA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37" w:type="dxa"/>
          </w:tcPr>
          <w:p w14:paraId="7409D00F" w14:textId="5639A17D" w:rsidR="004171DF" w:rsidRDefault="004171DF" w:rsidP="004171DF">
            <w:pPr>
              <w:jc w:val="center"/>
            </w:pPr>
            <w:r w:rsidRPr="00A7407E">
              <w:t>2.18</w:t>
            </w:r>
          </w:p>
        </w:tc>
        <w:tc>
          <w:tcPr>
            <w:tcW w:w="750" w:type="dxa"/>
          </w:tcPr>
          <w:p w14:paraId="377FC457" w14:textId="6F12C98B" w:rsidR="004171DF" w:rsidRDefault="004171DF" w:rsidP="004171DF">
            <w:pPr>
              <w:jc w:val="center"/>
            </w:pPr>
            <w:r w:rsidRPr="00A7407E">
              <w:t>4.27</w:t>
            </w:r>
          </w:p>
        </w:tc>
        <w:tc>
          <w:tcPr>
            <w:tcW w:w="662" w:type="dxa"/>
          </w:tcPr>
          <w:p w14:paraId="3B9BFEDE" w14:textId="26F168F2" w:rsidR="004171DF" w:rsidRDefault="004171DF" w:rsidP="004171DF">
            <w:pPr>
              <w:jc w:val="center"/>
            </w:pPr>
            <w:r w:rsidRPr="00A7407E">
              <w:t>8.4</w:t>
            </w:r>
            <w:r>
              <w:t>6</w:t>
            </w:r>
          </w:p>
        </w:tc>
        <w:tc>
          <w:tcPr>
            <w:tcW w:w="672" w:type="dxa"/>
          </w:tcPr>
          <w:p w14:paraId="6A8D6C81" w14:textId="7B64E1B3" w:rsidR="004171DF" w:rsidRDefault="004171DF" w:rsidP="004171DF">
            <w:pPr>
              <w:jc w:val="center"/>
            </w:pPr>
            <w:r w:rsidRPr="00A7407E">
              <w:t>4.6</w:t>
            </w:r>
            <w:r>
              <w:t>4</w:t>
            </w:r>
          </w:p>
        </w:tc>
        <w:tc>
          <w:tcPr>
            <w:tcW w:w="621" w:type="dxa"/>
          </w:tcPr>
          <w:p w14:paraId="4E88733E" w14:textId="4399CEE9" w:rsidR="004171DF" w:rsidRDefault="004171DF" w:rsidP="004171DF">
            <w:pPr>
              <w:jc w:val="center"/>
            </w:pPr>
            <w:r w:rsidRPr="00A7407E">
              <w:t>12.7</w:t>
            </w:r>
          </w:p>
        </w:tc>
        <w:tc>
          <w:tcPr>
            <w:tcW w:w="664" w:type="dxa"/>
          </w:tcPr>
          <w:p w14:paraId="63B9FE51" w14:textId="2319F54B" w:rsidR="004171DF" w:rsidRDefault="004171DF" w:rsidP="004171DF">
            <w:pPr>
              <w:jc w:val="center"/>
            </w:pPr>
            <w:r w:rsidRPr="00A7407E">
              <w:t>35.</w:t>
            </w:r>
            <w:r>
              <w:t>1</w:t>
            </w:r>
          </w:p>
        </w:tc>
        <w:tc>
          <w:tcPr>
            <w:tcW w:w="683" w:type="dxa"/>
          </w:tcPr>
          <w:p w14:paraId="715E5FBC" w14:textId="34229A25" w:rsidR="004171DF" w:rsidRDefault="004171DF" w:rsidP="004171DF">
            <w:pPr>
              <w:jc w:val="center"/>
            </w:pPr>
            <w:r w:rsidRPr="00A7407E">
              <w:t>41.</w:t>
            </w:r>
            <w:r>
              <w:t>1</w:t>
            </w:r>
          </w:p>
        </w:tc>
        <w:tc>
          <w:tcPr>
            <w:tcW w:w="685" w:type="dxa"/>
          </w:tcPr>
          <w:p w14:paraId="4C8BA83B" w14:textId="66126976" w:rsidR="004171DF" w:rsidRDefault="004171DF" w:rsidP="004171DF">
            <w:pPr>
              <w:jc w:val="center"/>
            </w:pPr>
            <w:r w:rsidRPr="00A7407E">
              <w:t>37.9</w:t>
            </w:r>
          </w:p>
        </w:tc>
      </w:tr>
      <w:tr w:rsidR="00D52DD2" w14:paraId="2543921A" w14:textId="77777777" w:rsidTr="00222DB2">
        <w:trPr>
          <w:jc w:val="center"/>
        </w:trPr>
        <w:tc>
          <w:tcPr>
            <w:tcW w:w="1223" w:type="dxa"/>
            <w:vMerge/>
          </w:tcPr>
          <w:p w14:paraId="37EA78B9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9261937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05A21BD1" w14:textId="48CADE26" w:rsidR="004171DF" w:rsidRDefault="004171DF" w:rsidP="004171DF">
            <w:pPr>
              <w:jc w:val="center"/>
            </w:pPr>
            <w:r w:rsidRPr="00A7407E">
              <w:t>34.4</w:t>
            </w:r>
          </w:p>
        </w:tc>
        <w:tc>
          <w:tcPr>
            <w:tcW w:w="686" w:type="dxa"/>
          </w:tcPr>
          <w:p w14:paraId="3711C352" w14:textId="17376D26" w:rsidR="004171DF" w:rsidRDefault="004171DF" w:rsidP="004171DF">
            <w:pPr>
              <w:jc w:val="center"/>
            </w:pPr>
            <w:r w:rsidRPr="00A7407E">
              <w:t>21.</w:t>
            </w:r>
            <w:r>
              <w:t>4</w:t>
            </w:r>
          </w:p>
        </w:tc>
        <w:tc>
          <w:tcPr>
            <w:tcW w:w="677" w:type="dxa"/>
          </w:tcPr>
          <w:p w14:paraId="3F7EE294" w14:textId="138CA3E9" w:rsidR="004171DF" w:rsidRDefault="004171DF" w:rsidP="004171DF">
            <w:pPr>
              <w:jc w:val="center"/>
            </w:pPr>
            <w:r w:rsidRPr="00A7407E">
              <w:t>14.5</w:t>
            </w:r>
          </w:p>
        </w:tc>
        <w:tc>
          <w:tcPr>
            <w:tcW w:w="681" w:type="dxa"/>
          </w:tcPr>
          <w:p w14:paraId="01C70DAE" w14:textId="7A1C9844" w:rsidR="004171DF" w:rsidRDefault="004171DF" w:rsidP="004171DF">
            <w:pPr>
              <w:jc w:val="center"/>
            </w:pPr>
            <w:r w:rsidRPr="00A7407E">
              <w:t>11.6</w:t>
            </w:r>
          </w:p>
        </w:tc>
        <w:tc>
          <w:tcPr>
            <w:tcW w:w="637" w:type="dxa"/>
          </w:tcPr>
          <w:p w14:paraId="4C646B61" w14:textId="5A35B8AE" w:rsidR="004171DF" w:rsidRDefault="004171DF" w:rsidP="004171DF">
            <w:pPr>
              <w:jc w:val="center"/>
            </w:pPr>
            <w:r w:rsidRPr="00A7407E">
              <w:t>2.55</w:t>
            </w:r>
          </w:p>
        </w:tc>
        <w:tc>
          <w:tcPr>
            <w:tcW w:w="750" w:type="dxa"/>
          </w:tcPr>
          <w:p w14:paraId="437857A9" w14:textId="202F7D77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62" w:type="dxa"/>
          </w:tcPr>
          <w:p w14:paraId="7AC7BCB1" w14:textId="60462F7E" w:rsidR="004171DF" w:rsidRDefault="004171DF" w:rsidP="004171DF">
            <w:pPr>
              <w:jc w:val="center"/>
            </w:pPr>
            <w:r w:rsidRPr="00A7407E">
              <w:t>9.36</w:t>
            </w:r>
          </w:p>
        </w:tc>
        <w:tc>
          <w:tcPr>
            <w:tcW w:w="672" w:type="dxa"/>
          </w:tcPr>
          <w:p w14:paraId="5B9ECB62" w14:textId="710E0528" w:rsidR="004171DF" w:rsidRDefault="004171DF" w:rsidP="004171DF">
            <w:pPr>
              <w:jc w:val="center"/>
            </w:pPr>
            <w:r w:rsidRPr="00A7407E">
              <w:t>6.09</w:t>
            </w:r>
          </w:p>
        </w:tc>
        <w:tc>
          <w:tcPr>
            <w:tcW w:w="621" w:type="dxa"/>
          </w:tcPr>
          <w:p w14:paraId="75ED5CD1" w14:textId="7F2B6CF4" w:rsidR="004171DF" w:rsidRDefault="004171DF" w:rsidP="004171DF">
            <w:pPr>
              <w:jc w:val="center"/>
            </w:pPr>
            <w:r w:rsidRPr="00A7407E">
              <w:t>13.9</w:t>
            </w:r>
          </w:p>
        </w:tc>
        <w:tc>
          <w:tcPr>
            <w:tcW w:w="664" w:type="dxa"/>
          </w:tcPr>
          <w:p w14:paraId="2E0EC58C" w14:textId="4F9085B8" w:rsidR="004171DF" w:rsidRDefault="004171DF" w:rsidP="004171DF">
            <w:pPr>
              <w:jc w:val="center"/>
            </w:pPr>
            <w:r w:rsidRPr="00A7407E">
              <w:t>29.</w:t>
            </w:r>
            <w:r>
              <w:t>6</w:t>
            </w:r>
          </w:p>
        </w:tc>
        <w:tc>
          <w:tcPr>
            <w:tcW w:w="683" w:type="dxa"/>
          </w:tcPr>
          <w:p w14:paraId="07BD5D03" w14:textId="6F874675" w:rsidR="004171DF" w:rsidRDefault="004171DF" w:rsidP="004171DF">
            <w:pPr>
              <w:jc w:val="center"/>
            </w:pPr>
            <w:r w:rsidRPr="00A7407E">
              <w:t>38.5</w:t>
            </w:r>
          </w:p>
        </w:tc>
        <w:tc>
          <w:tcPr>
            <w:tcW w:w="685" w:type="dxa"/>
          </w:tcPr>
          <w:p w14:paraId="06A5E4B4" w14:textId="58CF6568" w:rsidR="004171DF" w:rsidRDefault="004171DF" w:rsidP="004171DF">
            <w:pPr>
              <w:jc w:val="center"/>
            </w:pPr>
            <w:r w:rsidRPr="00A7407E">
              <w:t>45.</w:t>
            </w:r>
            <w:r>
              <w:t>2</w:t>
            </w:r>
          </w:p>
        </w:tc>
      </w:tr>
      <w:tr w:rsidR="00D52DD2" w14:paraId="27308AB2" w14:textId="77777777" w:rsidTr="00222DB2">
        <w:trPr>
          <w:jc w:val="center"/>
        </w:trPr>
        <w:tc>
          <w:tcPr>
            <w:tcW w:w="1223" w:type="dxa"/>
            <w:vMerge w:val="restart"/>
          </w:tcPr>
          <w:p w14:paraId="2C48B894" w14:textId="77777777" w:rsidR="004171DF" w:rsidRDefault="004171DF" w:rsidP="004171DF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7CDDC407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62B63E92" w14:textId="51A9C47E" w:rsidR="004171DF" w:rsidRDefault="004171DF" w:rsidP="004171DF">
            <w:pPr>
              <w:jc w:val="center"/>
            </w:pPr>
            <w:r w:rsidRPr="00A7407E">
              <w:t>46.1</w:t>
            </w:r>
          </w:p>
        </w:tc>
        <w:tc>
          <w:tcPr>
            <w:tcW w:w="686" w:type="dxa"/>
          </w:tcPr>
          <w:p w14:paraId="048B54F6" w14:textId="75B809F1" w:rsidR="004171DF" w:rsidRDefault="004171DF" w:rsidP="004171DF">
            <w:pPr>
              <w:jc w:val="center"/>
            </w:pPr>
            <w:r w:rsidRPr="00A7407E">
              <w:t>21.</w:t>
            </w:r>
            <w:r>
              <w:t>3</w:t>
            </w:r>
          </w:p>
        </w:tc>
        <w:tc>
          <w:tcPr>
            <w:tcW w:w="677" w:type="dxa"/>
          </w:tcPr>
          <w:p w14:paraId="704726C0" w14:textId="7C14AAD8" w:rsidR="004171DF" w:rsidRDefault="004171DF" w:rsidP="004171DF">
            <w:pPr>
              <w:jc w:val="center"/>
            </w:pPr>
            <w:r w:rsidRPr="00A7407E">
              <w:t>39.</w:t>
            </w:r>
            <w:r>
              <w:t>7</w:t>
            </w:r>
          </w:p>
        </w:tc>
        <w:tc>
          <w:tcPr>
            <w:tcW w:w="681" w:type="dxa"/>
          </w:tcPr>
          <w:p w14:paraId="74A6753B" w14:textId="60000E8F" w:rsidR="004171DF" w:rsidRDefault="004171DF" w:rsidP="004171DF">
            <w:pPr>
              <w:jc w:val="center"/>
            </w:pPr>
            <w:r w:rsidRPr="00A7407E">
              <w:t>15.7</w:t>
            </w:r>
          </w:p>
        </w:tc>
        <w:tc>
          <w:tcPr>
            <w:tcW w:w="637" w:type="dxa"/>
          </w:tcPr>
          <w:p w14:paraId="30EC3E6A" w14:textId="26073518" w:rsidR="004171DF" w:rsidRDefault="004171DF" w:rsidP="004171DF">
            <w:pPr>
              <w:jc w:val="center"/>
            </w:pPr>
            <w:r w:rsidRPr="00A7407E">
              <w:t>0.91</w:t>
            </w:r>
          </w:p>
        </w:tc>
        <w:tc>
          <w:tcPr>
            <w:tcW w:w="750" w:type="dxa"/>
          </w:tcPr>
          <w:p w14:paraId="72232439" w14:textId="0E3FFB06" w:rsidR="004171DF" w:rsidRDefault="004171DF" w:rsidP="004171DF">
            <w:pPr>
              <w:jc w:val="center"/>
            </w:pPr>
            <w:r w:rsidRPr="00A7407E">
              <w:t>3.55</w:t>
            </w:r>
          </w:p>
        </w:tc>
        <w:tc>
          <w:tcPr>
            <w:tcW w:w="662" w:type="dxa"/>
          </w:tcPr>
          <w:p w14:paraId="493195FE" w14:textId="37F0FD00" w:rsidR="004171DF" w:rsidRDefault="004171DF" w:rsidP="004171DF">
            <w:pPr>
              <w:jc w:val="center"/>
            </w:pPr>
            <w:r w:rsidRPr="00A7407E">
              <w:t>2.8</w:t>
            </w:r>
            <w:r>
              <w:t>2</w:t>
            </w:r>
          </w:p>
        </w:tc>
        <w:tc>
          <w:tcPr>
            <w:tcW w:w="672" w:type="dxa"/>
          </w:tcPr>
          <w:p w14:paraId="0E5411B6" w14:textId="78D860F3" w:rsidR="004171DF" w:rsidRDefault="004171DF" w:rsidP="004171DF">
            <w:pPr>
              <w:jc w:val="center"/>
            </w:pPr>
            <w:r w:rsidRPr="00A7407E">
              <w:t>5.55</w:t>
            </w:r>
          </w:p>
        </w:tc>
        <w:tc>
          <w:tcPr>
            <w:tcW w:w="621" w:type="dxa"/>
          </w:tcPr>
          <w:p w14:paraId="4A381DD3" w14:textId="4B8A0E97" w:rsidR="004171DF" w:rsidRDefault="004171DF" w:rsidP="004171DF">
            <w:pPr>
              <w:jc w:val="center"/>
            </w:pPr>
            <w:r w:rsidRPr="00A7407E">
              <w:t>13.6</w:t>
            </w:r>
          </w:p>
        </w:tc>
        <w:tc>
          <w:tcPr>
            <w:tcW w:w="664" w:type="dxa"/>
          </w:tcPr>
          <w:p w14:paraId="65DD1605" w14:textId="44C3E514" w:rsidR="004171DF" w:rsidRDefault="004171DF" w:rsidP="004171DF">
            <w:pPr>
              <w:jc w:val="center"/>
            </w:pPr>
            <w:r w:rsidRPr="00A7407E">
              <w:t>29.</w:t>
            </w:r>
            <w:r>
              <w:t>3</w:t>
            </w:r>
          </w:p>
        </w:tc>
        <w:tc>
          <w:tcPr>
            <w:tcW w:w="683" w:type="dxa"/>
          </w:tcPr>
          <w:p w14:paraId="6DA2AD02" w14:textId="76108C56" w:rsidR="004171DF" w:rsidRDefault="004171DF" w:rsidP="004171DF">
            <w:pPr>
              <w:jc w:val="center"/>
            </w:pPr>
            <w:r w:rsidRPr="00A7407E">
              <w:t>17.</w:t>
            </w:r>
            <w:r>
              <w:t>4</w:t>
            </w:r>
          </w:p>
        </w:tc>
        <w:tc>
          <w:tcPr>
            <w:tcW w:w="685" w:type="dxa"/>
          </w:tcPr>
          <w:p w14:paraId="14D414D9" w14:textId="6F377335" w:rsidR="004171DF" w:rsidRDefault="004171DF" w:rsidP="004171DF">
            <w:pPr>
              <w:jc w:val="center"/>
            </w:pPr>
            <w:r w:rsidRPr="00A7407E">
              <w:t>36.7</w:t>
            </w:r>
          </w:p>
        </w:tc>
      </w:tr>
      <w:tr w:rsidR="00D52DD2" w14:paraId="68EC3014" w14:textId="77777777" w:rsidTr="00222DB2">
        <w:trPr>
          <w:jc w:val="center"/>
        </w:trPr>
        <w:tc>
          <w:tcPr>
            <w:tcW w:w="1223" w:type="dxa"/>
            <w:vMerge/>
          </w:tcPr>
          <w:p w14:paraId="0C459B8B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656CE4E8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1D968814" w14:textId="6CA2AB1E" w:rsidR="004171DF" w:rsidRDefault="004171DF" w:rsidP="004171DF">
            <w:pPr>
              <w:jc w:val="center"/>
            </w:pPr>
            <w:r w:rsidRPr="00A7407E">
              <w:t>44.</w:t>
            </w:r>
            <w:r>
              <w:t>9</w:t>
            </w:r>
          </w:p>
        </w:tc>
        <w:tc>
          <w:tcPr>
            <w:tcW w:w="686" w:type="dxa"/>
          </w:tcPr>
          <w:p w14:paraId="32EF1B0B" w14:textId="71BDE77F" w:rsidR="004171DF" w:rsidRDefault="004171DF" w:rsidP="004171DF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77" w:type="dxa"/>
          </w:tcPr>
          <w:p w14:paraId="19ED3C2E" w14:textId="29851D43" w:rsidR="004171DF" w:rsidRDefault="004171DF" w:rsidP="004171DF">
            <w:pPr>
              <w:jc w:val="center"/>
            </w:pPr>
            <w:r w:rsidRPr="00A7407E">
              <w:t>33.2</w:t>
            </w:r>
          </w:p>
        </w:tc>
        <w:tc>
          <w:tcPr>
            <w:tcW w:w="681" w:type="dxa"/>
          </w:tcPr>
          <w:p w14:paraId="3D2A799E" w14:textId="74CFD28A" w:rsidR="004171DF" w:rsidRDefault="004171DF" w:rsidP="004171DF">
            <w:pPr>
              <w:jc w:val="center"/>
            </w:pPr>
            <w:r w:rsidRPr="00A7407E">
              <w:t>18.</w:t>
            </w:r>
            <w:r>
              <w:t>1</w:t>
            </w:r>
          </w:p>
        </w:tc>
        <w:tc>
          <w:tcPr>
            <w:tcW w:w="637" w:type="dxa"/>
          </w:tcPr>
          <w:p w14:paraId="21887220" w14:textId="5A316419" w:rsidR="004171DF" w:rsidRDefault="004171DF" w:rsidP="004171DF">
            <w:pPr>
              <w:jc w:val="center"/>
            </w:pPr>
            <w:r w:rsidRPr="00A7407E">
              <w:t>0.36</w:t>
            </w:r>
          </w:p>
        </w:tc>
        <w:tc>
          <w:tcPr>
            <w:tcW w:w="750" w:type="dxa"/>
          </w:tcPr>
          <w:p w14:paraId="0A8EF34B" w14:textId="281991AF" w:rsidR="004171DF" w:rsidRDefault="004171DF" w:rsidP="004171DF">
            <w:pPr>
              <w:jc w:val="center"/>
            </w:pPr>
            <w:r w:rsidRPr="00A7407E">
              <w:t>4.27</w:t>
            </w:r>
          </w:p>
        </w:tc>
        <w:tc>
          <w:tcPr>
            <w:tcW w:w="662" w:type="dxa"/>
          </w:tcPr>
          <w:p w14:paraId="29184A88" w14:textId="35C015C1" w:rsidR="004171DF" w:rsidRDefault="004171DF" w:rsidP="004171DF">
            <w:pPr>
              <w:jc w:val="center"/>
            </w:pPr>
            <w:r w:rsidRPr="00A7407E">
              <w:t>3.09</w:t>
            </w:r>
          </w:p>
        </w:tc>
        <w:tc>
          <w:tcPr>
            <w:tcW w:w="672" w:type="dxa"/>
          </w:tcPr>
          <w:p w14:paraId="23F0056C" w14:textId="6F885195" w:rsidR="004171DF" w:rsidRDefault="004171DF" w:rsidP="004171DF">
            <w:pPr>
              <w:jc w:val="center"/>
            </w:pPr>
            <w:r w:rsidRPr="00A7407E">
              <w:t>6.36</w:t>
            </w:r>
          </w:p>
        </w:tc>
        <w:tc>
          <w:tcPr>
            <w:tcW w:w="621" w:type="dxa"/>
          </w:tcPr>
          <w:p w14:paraId="4A0CB4AF" w14:textId="004E6046" w:rsidR="004171DF" w:rsidRDefault="004171DF" w:rsidP="004171DF">
            <w:pPr>
              <w:jc w:val="center"/>
            </w:pPr>
            <w:r w:rsidRPr="00A7407E">
              <w:t>7.36</w:t>
            </w:r>
          </w:p>
        </w:tc>
        <w:tc>
          <w:tcPr>
            <w:tcW w:w="664" w:type="dxa"/>
          </w:tcPr>
          <w:p w14:paraId="647C7D1B" w14:textId="70D8D8CF" w:rsidR="004171DF" w:rsidRDefault="004171DF" w:rsidP="004171DF">
            <w:pPr>
              <w:jc w:val="center"/>
            </w:pPr>
            <w:r w:rsidRPr="00A7407E">
              <w:t>33.9</w:t>
            </w:r>
          </w:p>
        </w:tc>
        <w:tc>
          <w:tcPr>
            <w:tcW w:w="683" w:type="dxa"/>
          </w:tcPr>
          <w:p w14:paraId="16D8655B" w14:textId="733499A4" w:rsidR="004171DF" w:rsidRDefault="004171DF" w:rsidP="004171DF">
            <w:pPr>
              <w:jc w:val="center"/>
            </w:pPr>
            <w:r w:rsidRPr="00A7407E">
              <w:t>16.</w:t>
            </w:r>
            <w:r>
              <w:t>1</w:t>
            </w:r>
          </w:p>
        </w:tc>
        <w:tc>
          <w:tcPr>
            <w:tcW w:w="685" w:type="dxa"/>
          </w:tcPr>
          <w:p w14:paraId="06B500CB" w14:textId="642133E5" w:rsidR="004171DF" w:rsidRDefault="004171DF" w:rsidP="004171DF">
            <w:pPr>
              <w:jc w:val="center"/>
            </w:pPr>
            <w:r w:rsidRPr="00A7407E">
              <w:t>33.7</w:t>
            </w:r>
          </w:p>
        </w:tc>
      </w:tr>
      <w:tr w:rsidR="00D52DD2" w14:paraId="23A18160" w14:textId="77777777" w:rsidTr="00222DB2">
        <w:trPr>
          <w:jc w:val="center"/>
        </w:trPr>
        <w:tc>
          <w:tcPr>
            <w:tcW w:w="1223" w:type="dxa"/>
            <w:vMerge/>
          </w:tcPr>
          <w:p w14:paraId="47FD6248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5EB03707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293BDD56" w14:textId="37D16E5E" w:rsidR="004171DF" w:rsidRDefault="004171DF" w:rsidP="004171DF">
            <w:pPr>
              <w:jc w:val="center"/>
            </w:pPr>
            <w:r w:rsidRPr="00A7407E">
              <w:t>34.2</w:t>
            </w:r>
          </w:p>
        </w:tc>
        <w:tc>
          <w:tcPr>
            <w:tcW w:w="686" w:type="dxa"/>
          </w:tcPr>
          <w:p w14:paraId="78A70541" w14:textId="49A4FC04" w:rsidR="004171DF" w:rsidRDefault="004171DF" w:rsidP="004171DF">
            <w:pPr>
              <w:jc w:val="center"/>
            </w:pPr>
            <w:r w:rsidRPr="00A7407E">
              <w:t>13.8</w:t>
            </w:r>
          </w:p>
        </w:tc>
        <w:tc>
          <w:tcPr>
            <w:tcW w:w="677" w:type="dxa"/>
          </w:tcPr>
          <w:p w14:paraId="3A8186B9" w14:textId="0A109013" w:rsidR="004171DF" w:rsidRDefault="004171DF" w:rsidP="004171DF">
            <w:pPr>
              <w:jc w:val="center"/>
            </w:pPr>
            <w:r w:rsidRPr="00A7407E">
              <w:t>11.5</w:t>
            </w:r>
          </w:p>
        </w:tc>
        <w:tc>
          <w:tcPr>
            <w:tcW w:w="681" w:type="dxa"/>
          </w:tcPr>
          <w:p w14:paraId="161A47A5" w14:textId="25E5E2DE" w:rsidR="004171DF" w:rsidRDefault="004171DF" w:rsidP="004171DF">
            <w:pPr>
              <w:jc w:val="center"/>
            </w:pPr>
            <w:r w:rsidRPr="00A7407E">
              <w:t>12.0</w:t>
            </w:r>
          </w:p>
        </w:tc>
        <w:tc>
          <w:tcPr>
            <w:tcW w:w="637" w:type="dxa"/>
          </w:tcPr>
          <w:p w14:paraId="093B2FA7" w14:textId="49A4CF75" w:rsidR="004171DF" w:rsidRDefault="004171DF" w:rsidP="004171DF">
            <w:pPr>
              <w:jc w:val="center"/>
            </w:pPr>
            <w:r w:rsidRPr="00A7407E">
              <w:t>1.55</w:t>
            </w:r>
          </w:p>
        </w:tc>
        <w:tc>
          <w:tcPr>
            <w:tcW w:w="750" w:type="dxa"/>
          </w:tcPr>
          <w:p w14:paraId="3E9FE1AD" w14:textId="4B2E35E9" w:rsidR="004171DF" w:rsidRDefault="004171DF" w:rsidP="004171DF">
            <w:pPr>
              <w:jc w:val="center"/>
            </w:pPr>
            <w:r w:rsidRPr="00A7407E">
              <w:t>7.36</w:t>
            </w:r>
          </w:p>
        </w:tc>
        <w:tc>
          <w:tcPr>
            <w:tcW w:w="662" w:type="dxa"/>
          </w:tcPr>
          <w:p w14:paraId="16A172AE" w14:textId="46346F5A" w:rsidR="004171DF" w:rsidRDefault="004171DF" w:rsidP="004171DF">
            <w:pPr>
              <w:jc w:val="center"/>
            </w:pPr>
            <w:r w:rsidRPr="00A7407E">
              <w:t>14.</w:t>
            </w:r>
            <w:r>
              <w:t>3</w:t>
            </w:r>
          </w:p>
        </w:tc>
        <w:tc>
          <w:tcPr>
            <w:tcW w:w="672" w:type="dxa"/>
          </w:tcPr>
          <w:p w14:paraId="4AB945F7" w14:textId="59FB4497" w:rsidR="004171DF" w:rsidRDefault="004171DF" w:rsidP="004171DF">
            <w:pPr>
              <w:jc w:val="center"/>
            </w:pPr>
            <w:r w:rsidRPr="00A7407E">
              <w:t>4.55</w:t>
            </w:r>
          </w:p>
        </w:tc>
        <w:tc>
          <w:tcPr>
            <w:tcW w:w="621" w:type="dxa"/>
          </w:tcPr>
          <w:p w14:paraId="40BDFCE2" w14:textId="55274E39" w:rsidR="004171DF" w:rsidRDefault="004171DF" w:rsidP="004171DF">
            <w:pPr>
              <w:jc w:val="center"/>
            </w:pPr>
            <w:r w:rsidRPr="00A7407E">
              <w:t>18</w:t>
            </w:r>
            <w:r>
              <w:t>.0</w:t>
            </w:r>
          </w:p>
        </w:tc>
        <w:tc>
          <w:tcPr>
            <w:tcW w:w="664" w:type="dxa"/>
          </w:tcPr>
          <w:p w14:paraId="539B3002" w14:textId="14E294CC" w:rsidR="004171DF" w:rsidRDefault="004171DF" w:rsidP="004171DF">
            <w:pPr>
              <w:jc w:val="center"/>
            </w:pPr>
            <w:r w:rsidRPr="00A7407E">
              <w:t>42.7</w:t>
            </w:r>
          </w:p>
        </w:tc>
        <w:tc>
          <w:tcPr>
            <w:tcW w:w="683" w:type="dxa"/>
          </w:tcPr>
          <w:p w14:paraId="038DA8A1" w14:textId="1AD7D6A5" w:rsidR="004171DF" w:rsidRDefault="004171DF" w:rsidP="004171DF">
            <w:pPr>
              <w:jc w:val="center"/>
            </w:pPr>
            <w:r w:rsidRPr="00A7407E">
              <w:t>47.</w:t>
            </w:r>
            <w:r>
              <w:t>2</w:t>
            </w:r>
          </w:p>
        </w:tc>
        <w:tc>
          <w:tcPr>
            <w:tcW w:w="685" w:type="dxa"/>
          </w:tcPr>
          <w:p w14:paraId="6C8ACB2D" w14:textId="59804E1B" w:rsidR="004171DF" w:rsidRDefault="004171DF" w:rsidP="004171DF">
            <w:pPr>
              <w:jc w:val="center"/>
            </w:pPr>
            <w:r w:rsidRPr="00A7407E">
              <w:t>43.8</w:t>
            </w:r>
          </w:p>
        </w:tc>
      </w:tr>
      <w:tr w:rsidR="00D52DD2" w14:paraId="50D9888B" w14:textId="77777777" w:rsidTr="00222DB2">
        <w:trPr>
          <w:jc w:val="center"/>
        </w:trPr>
        <w:tc>
          <w:tcPr>
            <w:tcW w:w="1223" w:type="dxa"/>
            <w:vMerge/>
          </w:tcPr>
          <w:p w14:paraId="05ECF574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6E9111BE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4E62A57A" w14:textId="314D346B" w:rsidR="004171DF" w:rsidRDefault="004171DF" w:rsidP="004171DF">
            <w:pPr>
              <w:jc w:val="center"/>
            </w:pPr>
            <w:r w:rsidRPr="00A7407E">
              <w:t>34.</w:t>
            </w:r>
            <w:r>
              <w:t>2</w:t>
            </w:r>
          </w:p>
        </w:tc>
        <w:tc>
          <w:tcPr>
            <w:tcW w:w="686" w:type="dxa"/>
          </w:tcPr>
          <w:p w14:paraId="3973121C" w14:textId="29A0E277" w:rsidR="004171DF" w:rsidRDefault="004171DF" w:rsidP="004171DF">
            <w:pPr>
              <w:jc w:val="center"/>
            </w:pPr>
            <w:r w:rsidRPr="00A7407E">
              <w:t>19.8</w:t>
            </w:r>
          </w:p>
        </w:tc>
        <w:tc>
          <w:tcPr>
            <w:tcW w:w="677" w:type="dxa"/>
          </w:tcPr>
          <w:p w14:paraId="0E8A9F61" w14:textId="03FEDB43" w:rsidR="004171DF" w:rsidRDefault="004171DF" w:rsidP="004171DF">
            <w:pPr>
              <w:jc w:val="center"/>
            </w:pPr>
            <w:r w:rsidRPr="00A7407E">
              <w:t>12.</w:t>
            </w:r>
            <w:r>
              <w:t>4</w:t>
            </w:r>
          </w:p>
        </w:tc>
        <w:tc>
          <w:tcPr>
            <w:tcW w:w="681" w:type="dxa"/>
          </w:tcPr>
          <w:p w14:paraId="77111298" w14:textId="1335CDA3" w:rsidR="004171DF" w:rsidRDefault="004171DF" w:rsidP="004171DF">
            <w:pPr>
              <w:jc w:val="center"/>
            </w:pPr>
            <w:r w:rsidRPr="00A7407E">
              <w:t>10.1</w:t>
            </w:r>
          </w:p>
        </w:tc>
        <w:tc>
          <w:tcPr>
            <w:tcW w:w="637" w:type="dxa"/>
          </w:tcPr>
          <w:p w14:paraId="6503408F" w14:textId="5585E850" w:rsidR="004171DF" w:rsidRDefault="004171DF" w:rsidP="004171DF">
            <w:pPr>
              <w:jc w:val="center"/>
            </w:pPr>
            <w:r w:rsidRPr="00A7407E">
              <w:t>0.64</w:t>
            </w:r>
          </w:p>
        </w:tc>
        <w:tc>
          <w:tcPr>
            <w:tcW w:w="750" w:type="dxa"/>
          </w:tcPr>
          <w:p w14:paraId="48D0AB27" w14:textId="2A7F051A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62" w:type="dxa"/>
          </w:tcPr>
          <w:p w14:paraId="0842E504" w14:textId="11774265" w:rsidR="004171DF" w:rsidRDefault="004171DF" w:rsidP="004171DF">
            <w:pPr>
              <w:jc w:val="center"/>
            </w:pPr>
            <w:r w:rsidRPr="00A7407E">
              <w:t>9.18</w:t>
            </w:r>
          </w:p>
        </w:tc>
        <w:tc>
          <w:tcPr>
            <w:tcW w:w="672" w:type="dxa"/>
          </w:tcPr>
          <w:p w14:paraId="095888DF" w14:textId="43214898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21" w:type="dxa"/>
          </w:tcPr>
          <w:p w14:paraId="24879241" w14:textId="272655E1" w:rsidR="004171DF" w:rsidRDefault="004171DF" w:rsidP="004171DF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64" w:type="dxa"/>
          </w:tcPr>
          <w:p w14:paraId="000286C8" w14:textId="72D62CB7" w:rsidR="004171DF" w:rsidRDefault="004171DF" w:rsidP="004171DF">
            <w:pPr>
              <w:jc w:val="center"/>
            </w:pPr>
            <w:r w:rsidRPr="00A7407E">
              <w:t>29.9</w:t>
            </w:r>
          </w:p>
        </w:tc>
        <w:tc>
          <w:tcPr>
            <w:tcW w:w="683" w:type="dxa"/>
          </w:tcPr>
          <w:p w14:paraId="7BF95ED9" w14:textId="36D1CA3D" w:rsidR="004171DF" w:rsidRDefault="004171DF" w:rsidP="004171DF">
            <w:pPr>
              <w:jc w:val="center"/>
            </w:pPr>
            <w:r w:rsidRPr="00A7407E">
              <w:t>44.</w:t>
            </w:r>
            <w:r>
              <w:t>4</w:t>
            </w:r>
          </w:p>
        </w:tc>
        <w:tc>
          <w:tcPr>
            <w:tcW w:w="685" w:type="dxa"/>
          </w:tcPr>
          <w:p w14:paraId="28B8B3E1" w14:textId="2EC3194B" w:rsidR="004171DF" w:rsidRDefault="004171DF" w:rsidP="004171DF">
            <w:pPr>
              <w:jc w:val="center"/>
            </w:pPr>
            <w:r w:rsidRPr="00A7407E">
              <w:t>49.7</w:t>
            </w:r>
          </w:p>
        </w:tc>
      </w:tr>
      <w:tr w:rsidR="00D52DD2" w14:paraId="6125E3BC" w14:textId="77777777" w:rsidTr="00222DB2">
        <w:trPr>
          <w:jc w:val="center"/>
        </w:trPr>
        <w:tc>
          <w:tcPr>
            <w:tcW w:w="1223" w:type="dxa"/>
            <w:vMerge w:val="restart"/>
          </w:tcPr>
          <w:p w14:paraId="4458131D" w14:textId="77777777" w:rsidR="004171DF" w:rsidRDefault="004171DF" w:rsidP="004171DF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01E2187B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59D1CB19" w14:textId="1BE707E9" w:rsidR="004171DF" w:rsidRDefault="004171DF" w:rsidP="004171DF">
            <w:pPr>
              <w:jc w:val="center"/>
            </w:pPr>
            <w:r w:rsidRPr="00A7407E">
              <w:t>53.1</w:t>
            </w:r>
          </w:p>
        </w:tc>
        <w:tc>
          <w:tcPr>
            <w:tcW w:w="686" w:type="dxa"/>
          </w:tcPr>
          <w:p w14:paraId="60696290" w14:textId="103D27F8" w:rsidR="004171DF" w:rsidRDefault="004171DF" w:rsidP="004171DF">
            <w:pPr>
              <w:jc w:val="center"/>
            </w:pPr>
            <w:r w:rsidRPr="00A7407E">
              <w:t>17.5</w:t>
            </w:r>
          </w:p>
        </w:tc>
        <w:tc>
          <w:tcPr>
            <w:tcW w:w="677" w:type="dxa"/>
          </w:tcPr>
          <w:p w14:paraId="45F70F0B" w14:textId="17E9C383" w:rsidR="004171DF" w:rsidRDefault="004171DF" w:rsidP="004171DF">
            <w:pPr>
              <w:jc w:val="center"/>
            </w:pPr>
            <w:r w:rsidRPr="00A7407E">
              <w:t>52.7</w:t>
            </w:r>
          </w:p>
        </w:tc>
        <w:tc>
          <w:tcPr>
            <w:tcW w:w="681" w:type="dxa"/>
          </w:tcPr>
          <w:p w14:paraId="320905F1" w14:textId="3368A62B" w:rsidR="004171DF" w:rsidRDefault="004171DF" w:rsidP="004171DF">
            <w:pPr>
              <w:jc w:val="center"/>
            </w:pPr>
            <w:r w:rsidRPr="00A7407E">
              <w:t>15.</w:t>
            </w:r>
            <w:r>
              <w:t>7</w:t>
            </w:r>
          </w:p>
        </w:tc>
        <w:tc>
          <w:tcPr>
            <w:tcW w:w="637" w:type="dxa"/>
          </w:tcPr>
          <w:p w14:paraId="1F35CC70" w14:textId="2ECEBFE6" w:rsidR="004171DF" w:rsidRDefault="004171DF" w:rsidP="004171DF">
            <w:pPr>
              <w:jc w:val="center"/>
            </w:pPr>
            <w:r w:rsidRPr="00A7407E">
              <w:t>2.55</w:t>
            </w:r>
          </w:p>
        </w:tc>
        <w:tc>
          <w:tcPr>
            <w:tcW w:w="750" w:type="dxa"/>
          </w:tcPr>
          <w:p w14:paraId="6DF0AF04" w14:textId="7C470288" w:rsidR="004171DF" w:rsidRDefault="004171DF" w:rsidP="004171DF">
            <w:pPr>
              <w:jc w:val="center"/>
            </w:pPr>
            <w:r w:rsidRPr="00A7407E">
              <w:t>6.36</w:t>
            </w:r>
          </w:p>
        </w:tc>
        <w:tc>
          <w:tcPr>
            <w:tcW w:w="662" w:type="dxa"/>
          </w:tcPr>
          <w:p w14:paraId="45770D7C" w14:textId="2B5820B6" w:rsidR="004171DF" w:rsidRDefault="004171DF" w:rsidP="004171DF">
            <w:pPr>
              <w:jc w:val="center"/>
            </w:pPr>
            <w:r w:rsidRPr="00A7407E">
              <w:t>1.27</w:t>
            </w:r>
          </w:p>
        </w:tc>
        <w:tc>
          <w:tcPr>
            <w:tcW w:w="672" w:type="dxa"/>
          </w:tcPr>
          <w:p w14:paraId="034D3095" w14:textId="451862C5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21" w:type="dxa"/>
          </w:tcPr>
          <w:p w14:paraId="434D7223" w14:textId="12914BE7" w:rsidR="004171DF" w:rsidRDefault="004171DF" w:rsidP="004171DF">
            <w:pPr>
              <w:jc w:val="center"/>
            </w:pPr>
            <w:r w:rsidRPr="00A7407E">
              <w:t>16.</w:t>
            </w:r>
            <w:r>
              <w:t>1</w:t>
            </w:r>
          </w:p>
        </w:tc>
        <w:tc>
          <w:tcPr>
            <w:tcW w:w="664" w:type="dxa"/>
          </w:tcPr>
          <w:p w14:paraId="0D20706D" w14:textId="735F0C85" w:rsidR="004171DF" w:rsidRDefault="004171DF" w:rsidP="004171DF">
            <w:pPr>
              <w:jc w:val="center"/>
            </w:pPr>
            <w:r w:rsidRPr="00A7407E">
              <w:t>34.5</w:t>
            </w:r>
          </w:p>
        </w:tc>
        <w:tc>
          <w:tcPr>
            <w:tcW w:w="683" w:type="dxa"/>
          </w:tcPr>
          <w:p w14:paraId="3085C98F" w14:textId="463FF05B" w:rsidR="004171DF" w:rsidRDefault="004171DF" w:rsidP="004171DF">
            <w:pPr>
              <w:jc w:val="center"/>
            </w:pPr>
            <w:r w:rsidRPr="00A7407E">
              <w:t>13</w:t>
            </w:r>
            <w:r>
              <w:t>.0</w:t>
            </w:r>
          </w:p>
        </w:tc>
        <w:tc>
          <w:tcPr>
            <w:tcW w:w="685" w:type="dxa"/>
          </w:tcPr>
          <w:p w14:paraId="17924320" w14:textId="1D030176" w:rsidR="004171DF" w:rsidRDefault="004171DF" w:rsidP="004171DF">
            <w:pPr>
              <w:jc w:val="center"/>
            </w:pPr>
            <w:r w:rsidRPr="00A7407E">
              <w:t>37</w:t>
            </w:r>
            <w:r>
              <w:t>.0</w:t>
            </w:r>
          </w:p>
        </w:tc>
      </w:tr>
      <w:tr w:rsidR="00D52DD2" w14:paraId="5DA578B1" w14:textId="77777777" w:rsidTr="00222DB2">
        <w:trPr>
          <w:jc w:val="center"/>
        </w:trPr>
        <w:tc>
          <w:tcPr>
            <w:tcW w:w="1223" w:type="dxa"/>
            <w:vMerge/>
          </w:tcPr>
          <w:p w14:paraId="059E9D95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1102164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52DDBF03" w14:textId="0F47801F" w:rsidR="004171DF" w:rsidRDefault="004171DF" w:rsidP="004171DF">
            <w:pPr>
              <w:jc w:val="center"/>
            </w:pPr>
            <w:r w:rsidRPr="00A7407E">
              <w:t>53.</w:t>
            </w:r>
            <w:r>
              <w:t>5</w:t>
            </w:r>
          </w:p>
        </w:tc>
        <w:tc>
          <w:tcPr>
            <w:tcW w:w="686" w:type="dxa"/>
          </w:tcPr>
          <w:p w14:paraId="1FF5AD15" w14:textId="00E33F1D" w:rsidR="004171DF" w:rsidRDefault="004171DF" w:rsidP="004171DF">
            <w:pPr>
              <w:jc w:val="center"/>
            </w:pPr>
            <w:r w:rsidRPr="00A7407E">
              <w:t>15.4</w:t>
            </w:r>
          </w:p>
        </w:tc>
        <w:tc>
          <w:tcPr>
            <w:tcW w:w="677" w:type="dxa"/>
          </w:tcPr>
          <w:p w14:paraId="2EFDD40C" w14:textId="784888E1" w:rsidR="004171DF" w:rsidRDefault="004171DF" w:rsidP="004171DF">
            <w:pPr>
              <w:jc w:val="center"/>
            </w:pPr>
            <w:r w:rsidRPr="00A7407E">
              <w:t>40.9</w:t>
            </w:r>
          </w:p>
        </w:tc>
        <w:tc>
          <w:tcPr>
            <w:tcW w:w="681" w:type="dxa"/>
          </w:tcPr>
          <w:p w14:paraId="5ABCACE5" w14:textId="4242BD2F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37" w:type="dxa"/>
          </w:tcPr>
          <w:p w14:paraId="1341B38C" w14:textId="2888C546" w:rsidR="004171DF" w:rsidRDefault="004171DF" w:rsidP="004171DF">
            <w:pPr>
              <w:jc w:val="center"/>
            </w:pPr>
            <w:r w:rsidRPr="00A7407E">
              <w:t>3.4</w:t>
            </w:r>
            <w:r>
              <w:t>6</w:t>
            </w:r>
          </w:p>
        </w:tc>
        <w:tc>
          <w:tcPr>
            <w:tcW w:w="750" w:type="dxa"/>
          </w:tcPr>
          <w:p w14:paraId="5A91B9FB" w14:textId="5AF52262" w:rsidR="004171DF" w:rsidRDefault="004171DF" w:rsidP="004171DF">
            <w:pPr>
              <w:jc w:val="center"/>
            </w:pPr>
            <w:r w:rsidRPr="00A7407E">
              <w:t>5.9</w:t>
            </w:r>
            <w:r>
              <w:t>1</w:t>
            </w:r>
          </w:p>
        </w:tc>
        <w:tc>
          <w:tcPr>
            <w:tcW w:w="662" w:type="dxa"/>
          </w:tcPr>
          <w:p w14:paraId="2398ADE6" w14:textId="6C614BAA" w:rsidR="004171DF" w:rsidRDefault="004171DF" w:rsidP="004171DF">
            <w:pPr>
              <w:jc w:val="center"/>
            </w:pPr>
            <w:r w:rsidRPr="00A7407E">
              <w:t>2.36</w:t>
            </w:r>
          </w:p>
        </w:tc>
        <w:tc>
          <w:tcPr>
            <w:tcW w:w="672" w:type="dxa"/>
          </w:tcPr>
          <w:p w14:paraId="3354109F" w14:textId="33370414" w:rsidR="004171DF" w:rsidRDefault="004171DF" w:rsidP="004171DF">
            <w:pPr>
              <w:jc w:val="center"/>
            </w:pPr>
            <w:r w:rsidRPr="00A7407E">
              <w:t>5.36</w:t>
            </w:r>
          </w:p>
        </w:tc>
        <w:tc>
          <w:tcPr>
            <w:tcW w:w="621" w:type="dxa"/>
          </w:tcPr>
          <w:p w14:paraId="3B0E62DA" w14:textId="02123430" w:rsidR="004171DF" w:rsidRDefault="004171DF" w:rsidP="004171DF">
            <w:pPr>
              <w:jc w:val="center"/>
            </w:pPr>
            <w:r w:rsidRPr="00A7407E">
              <w:t>15.</w:t>
            </w:r>
            <w:r>
              <w:t>2</w:t>
            </w:r>
          </w:p>
        </w:tc>
        <w:tc>
          <w:tcPr>
            <w:tcW w:w="664" w:type="dxa"/>
          </w:tcPr>
          <w:p w14:paraId="31F31CCA" w14:textId="074E68F9" w:rsidR="004171DF" w:rsidRDefault="004171DF" w:rsidP="004171DF">
            <w:pPr>
              <w:jc w:val="center"/>
            </w:pPr>
            <w:r w:rsidRPr="00A7407E">
              <w:t>38.</w:t>
            </w:r>
            <w:r>
              <w:t>3</w:t>
            </w:r>
          </w:p>
        </w:tc>
        <w:tc>
          <w:tcPr>
            <w:tcW w:w="683" w:type="dxa"/>
          </w:tcPr>
          <w:p w14:paraId="56A431D2" w14:textId="6EBAD8A4" w:rsidR="004171DF" w:rsidRDefault="004171DF" w:rsidP="004171DF">
            <w:pPr>
              <w:jc w:val="center"/>
            </w:pPr>
            <w:r w:rsidRPr="00A7407E">
              <w:t>14.9</w:t>
            </w:r>
          </w:p>
        </w:tc>
        <w:tc>
          <w:tcPr>
            <w:tcW w:w="685" w:type="dxa"/>
          </w:tcPr>
          <w:p w14:paraId="74182738" w14:textId="42EFFD58" w:rsidR="004171DF" w:rsidRDefault="004171DF" w:rsidP="004171DF">
            <w:pPr>
              <w:jc w:val="center"/>
            </w:pPr>
            <w:r w:rsidRPr="00A7407E">
              <w:t>40.5</w:t>
            </w:r>
          </w:p>
        </w:tc>
      </w:tr>
      <w:tr w:rsidR="00D52DD2" w14:paraId="6A422570" w14:textId="77777777" w:rsidTr="00222DB2">
        <w:trPr>
          <w:jc w:val="center"/>
        </w:trPr>
        <w:tc>
          <w:tcPr>
            <w:tcW w:w="1223" w:type="dxa"/>
            <w:vMerge/>
          </w:tcPr>
          <w:p w14:paraId="30140720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0B6234E3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5193AF45" w14:textId="51EE8B91" w:rsidR="004171DF" w:rsidRDefault="004171DF" w:rsidP="004171DF">
            <w:pPr>
              <w:jc w:val="center"/>
            </w:pPr>
            <w:r w:rsidRPr="00A7407E">
              <w:t>46.</w:t>
            </w:r>
            <w:r>
              <w:t>4</w:t>
            </w:r>
          </w:p>
        </w:tc>
        <w:tc>
          <w:tcPr>
            <w:tcW w:w="686" w:type="dxa"/>
          </w:tcPr>
          <w:p w14:paraId="29B7DCDC" w14:textId="7CA49286" w:rsidR="004171DF" w:rsidRDefault="004171DF" w:rsidP="004171DF">
            <w:pPr>
              <w:jc w:val="center"/>
            </w:pPr>
            <w:r w:rsidRPr="00A7407E">
              <w:t>1</w:t>
            </w:r>
            <w:r>
              <w:t>5</w:t>
            </w:r>
            <w:r w:rsidRPr="00A7407E">
              <w:t>.</w:t>
            </w:r>
            <w:r>
              <w:t>0</w:t>
            </w:r>
          </w:p>
        </w:tc>
        <w:tc>
          <w:tcPr>
            <w:tcW w:w="677" w:type="dxa"/>
          </w:tcPr>
          <w:p w14:paraId="0DA0A1E4" w14:textId="7F91E62A" w:rsidR="004171DF" w:rsidRDefault="004171DF" w:rsidP="004171DF">
            <w:pPr>
              <w:jc w:val="center"/>
            </w:pPr>
            <w:r w:rsidRPr="00A7407E">
              <w:t>11.9</w:t>
            </w:r>
          </w:p>
        </w:tc>
        <w:tc>
          <w:tcPr>
            <w:tcW w:w="681" w:type="dxa"/>
          </w:tcPr>
          <w:p w14:paraId="666F639E" w14:textId="02699FDE" w:rsidR="004171DF" w:rsidRDefault="004171DF" w:rsidP="004171DF">
            <w:pPr>
              <w:jc w:val="center"/>
            </w:pPr>
            <w:r w:rsidRPr="00A7407E">
              <w:t>12.</w:t>
            </w:r>
            <w:r>
              <w:t>4</w:t>
            </w:r>
          </w:p>
        </w:tc>
        <w:tc>
          <w:tcPr>
            <w:tcW w:w="637" w:type="dxa"/>
          </w:tcPr>
          <w:p w14:paraId="5A4DA2A7" w14:textId="2E13C8BA" w:rsidR="004171DF" w:rsidRDefault="004171DF" w:rsidP="004171DF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750" w:type="dxa"/>
          </w:tcPr>
          <w:p w14:paraId="6F65BCFA" w14:textId="41CB4C8C" w:rsidR="004171DF" w:rsidRDefault="004171DF" w:rsidP="004171DF">
            <w:pPr>
              <w:jc w:val="center"/>
            </w:pPr>
            <w:r w:rsidRPr="00A7407E">
              <w:t>5.09</w:t>
            </w:r>
          </w:p>
        </w:tc>
        <w:tc>
          <w:tcPr>
            <w:tcW w:w="662" w:type="dxa"/>
          </w:tcPr>
          <w:p w14:paraId="2D0FBAA2" w14:textId="41A84962" w:rsidR="004171DF" w:rsidRDefault="004171DF" w:rsidP="004171DF">
            <w:pPr>
              <w:jc w:val="center"/>
            </w:pPr>
            <w:r w:rsidRPr="00A7407E">
              <w:t>12.6</w:t>
            </w:r>
          </w:p>
        </w:tc>
        <w:tc>
          <w:tcPr>
            <w:tcW w:w="672" w:type="dxa"/>
          </w:tcPr>
          <w:p w14:paraId="4F779D69" w14:textId="19F234E1" w:rsidR="004171DF" w:rsidRDefault="004171DF" w:rsidP="004171DF">
            <w:pPr>
              <w:jc w:val="center"/>
            </w:pPr>
            <w:r w:rsidRPr="00A7407E">
              <w:t>6.09</w:t>
            </w:r>
          </w:p>
        </w:tc>
        <w:tc>
          <w:tcPr>
            <w:tcW w:w="621" w:type="dxa"/>
          </w:tcPr>
          <w:p w14:paraId="3ADEA6B4" w14:textId="40EE7D3B" w:rsidR="004171DF" w:rsidRDefault="004171DF" w:rsidP="004171DF">
            <w:pPr>
              <w:jc w:val="center"/>
            </w:pPr>
            <w:r w:rsidRPr="00A7407E">
              <w:t>19.</w:t>
            </w:r>
            <w:r>
              <w:t>3</w:t>
            </w:r>
          </w:p>
        </w:tc>
        <w:tc>
          <w:tcPr>
            <w:tcW w:w="664" w:type="dxa"/>
          </w:tcPr>
          <w:p w14:paraId="0AAE0DE7" w14:textId="28F6AB94" w:rsidR="004171DF" w:rsidRDefault="004171DF" w:rsidP="004171DF">
            <w:pPr>
              <w:jc w:val="center"/>
            </w:pPr>
            <w:r w:rsidRPr="00A7407E">
              <w:t>38.8</w:t>
            </w:r>
          </w:p>
        </w:tc>
        <w:tc>
          <w:tcPr>
            <w:tcW w:w="683" w:type="dxa"/>
          </w:tcPr>
          <w:p w14:paraId="52580779" w14:textId="44B1F0D5" w:rsidR="004171DF" w:rsidRDefault="004171DF" w:rsidP="004171DF">
            <w:pPr>
              <w:jc w:val="center"/>
            </w:pPr>
            <w:r w:rsidRPr="00A7407E">
              <w:t>46.9</w:t>
            </w:r>
          </w:p>
        </w:tc>
        <w:tc>
          <w:tcPr>
            <w:tcW w:w="685" w:type="dxa"/>
          </w:tcPr>
          <w:p w14:paraId="16237B69" w14:textId="18414CC1" w:rsidR="004171DF" w:rsidRDefault="004171DF" w:rsidP="004171DF">
            <w:pPr>
              <w:jc w:val="center"/>
            </w:pPr>
            <w:r w:rsidRPr="00A7407E">
              <w:t>43.5</w:t>
            </w:r>
          </w:p>
        </w:tc>
      </w:tr>
      <w:tr w:rsidR="00D52DD2" w14:paraId="04B4339E" w14:textId="77777777" w:rsidTr="00222DB2">
        <w:trPr>
          <w:jc w:val="center"/>
        </w:trPr>
        <w:tc>
          <w:tcPr>
            <w:tcW w:w="1223" w:type="dxa"/>
            <w:vMerge/>
          </w:tcPr>
          <w:p w14:paraId="06A31FAB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B029EC4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6E918F28" w14:textId="49F5554A" w:rsidR="004171DF" w:rsidRDefault="004171DF" w:rsidP="004171DF">
            <w:pPr>
              <w:jc w:val="center"/>
            </w:pPr>
            <w:r w:rsidRPr="00A7407E">
              <w:t>4</w:t>
            </w:r>
            <w:r>
              <w:t>2</w:t>
            </w:r>
            <w:r w:rsidRPr="00A7407E">
              <w:t>.</w:t>
            </w:r>
            <w:r>
              <w:t>0</w:t>
            </w:r>
          </w:p>
        </w:tc>
        <w:tc>
          <w:tcPr>
            <w:tcW w:w="686" w:type="dxa"/>
          </w:tcPr>
          <w:p w14:paraId="612DD615" w14:textId="7A2049E9" w:rsidR="004171DF" w:rsidRDefault="004171DF" w:rsidP="004171DF">
            <w:pPr>
              <w:jc w:val="center"/>
            </w:pPr>
            <w:r w:rsidRPr="00A7407E">
              <w:t>18.4</w:t>
            </w:r>
          </w:p>
        </w:tc>
        <w:tc>
          <w:tcPr>
            <w:tcW w:w="677" w:type="dxa"/>
          </w:tcPr>
          <w:p w14:paraId="367ADAD7" w14:textId="1AC0ED11" w:rsidR="004171DF" w:rsidRDefault="004171DF" w:rsidP="004171DF">
            <w:pPr>
              <w:jc w:val="center"/>
            </w:pPr>
            <w:r w:rsidRPr="00A7407E">
              <w:t>12.2</w:t>
            </w:r>
          </w:p>
        </w:tc>
        <w:tc>
          <w:tcPr>
            <w:tcW w:w="681" w:type="dxa"/>
          </w:tcPr>
          <w:p w14:paraId="222A4392" w14:textId="1DE6C5DF" w:rsidR="004171DF" w:rsidRDefault="004171DF" w:rsidP="004171DF">
            <w:pPr>
              <w:jc w:val="center"/>
            </w:pPr>
            <w:r w:rsidRPr="00A7407E">
              <w:t>11.</w:t>
            </w:r>
            <w:r>
              <w:t>4</w:t>
            </w:r>
          </w:p>
        </w:tc>
        <w:tc>
          <w:tcPr>
            <w:tcW w:w="637" w:type="dxa"/>
          </w:tcPr>
          <w:p w14:paraId="4A6F0D3B" w14:textId="671860CE" w:rsidR="004171DF" w:rsidRDefault="004171DF" w:rsidP="004171DF">
            <w:pPr>
              <w:jc w:val="center"/>
            </w:pPr>
            <w:r w:rsidRPr="00A7407E">
              <w:t>1.36</w:t>
            </w:r>
          </w:p>
        </w:tc>
        <w:tc>
          <w:tcPr>
            <w:tcW w:w="750" w:type="dxa"/>
          </w:tcPr>
          <w:p w14:paraId="215B7E6E" w14:textId="369AFF11" w:rsidR="004171DF" w:rsidRDefault="004171DF" w:rsidP="004171DF">
            <w:pPr>
              <w:jc w:val="center"/>
            </w:pPr>
            <w:r w:rsidRPr="00A7407E">
              <w:t>5.36</w:t>
            </w:r>
          </w:p>
        </w:tc>
        <w:tc>
          <w:tcPr>
            <w:tcW w:w="662" w:type="dxa"/>
          </w:tcPr>
          <w:p w14:paraId="4E0E0E50" w14:textId="0201256F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72" w:type="dxa"/>
          </w:tcPr>
          <w:p w14:paraId="0C47F06D" w14:textId="0DE165CF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21" w:type="dxa"/>
          </w:tcPr>
          <w:p w14:paraId="3EDF4583" w14:textId="66F70B95" w:rsidR="004171DF" w:rsidRDefault="004171DF" w:rsidP="004171DF">
            <w:pPr>
              <w:jc w:val="center"/>
            </w:pPr>
            <w:r w:rsidRPr="00A7407E">
              <w:t>15.8</w:t>
            </w:r>
          </w:p>
        </w:tc>
        <w:tc>
          <w:tcPr>
            <w:tcW w:w="664" w:type="dxa"/>
          </w:tcPr>
          <w:p w14:paraId="167A8A1C" w14:textId="20375F09" w:rsidR="004171DF" w:rsidRDefault="004171DF" w:rsidP="004171DF">
            <w:pPr>
              <w:jc w:val="center"/>
            </w:pPr>
            <w:r w:rsidRPr="00A7407E">
              <w:t>34</w:t>
            </w:r>
            <w:r>
              <w:t>.0</w:t>
            </w:r>
          </w:p>
        </w:tc>
        <w:tc>
          <w:tcPr>
            <w:tcW w:w="683" w:type="dxa"/>
          </w:tcPr>
          <w:p w14:paraId="76110DA4" w14:textId="37D6D962" w:rsidR="004171DF" w:rsidRDefault="004171DF" w:rsidP="004171DF">
            <w:pPr>
              <w:jc w:val="center"/>
            </w:pPr>
            <w:r w:rsidRPr="00A7407E">
              <w:t>46.</w:t>
            </w:r>
            <w:r>
              <w:t>6</w:t>
            </w:r>
          </w:p>
        </w:tc>
        <w:tc>
          <w:tcPr>
            <w:tcW w:w="685" w:type="dxa"/>
          </w:tcPr>
          <w:p w14:paraId="074532A2" w14:textId="18D34E0D" w:rsidR="004171DF" w:rsidRDefault="004171DF" w:rsidP="004171DF">
            <w:pPr>
              <w:jc w:val="center"/>
            </w:pPr>
            <w:r w:rsidRPr="00A7407E">
              <w:t>45.7</w:t>
            </w:r>
          </w:p>
        </w:tc>
      </w:tr>
      <w:tr w:rsidR="00D52DD2" w14:paraId="2DED896F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02CE1CF" w14:textId="77777777" w:rsidR="00D52DD2" w:rsidRDefault="00D52DD2" w:rsidP="00D52DD2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4DF7886" w14:textId="77777777" w:rsidR="00D52DD2" w:rsidRDefault="00D52DD2" w:rsidP="00D52DD2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2C1F7A9B" w14:textId="788417D3" w:rsidR="00D52DD2" w:rsidRDefault="00D52DD2" w:rsidP="00D52DD2">
            <w:pPr>
              <w:jc w:val="center"/>
            </w:pPr>
            <w:r w:rsidRPr="00A7407E">
              <w:t>32.</w:t>
            </w:r>
            <w:r>
              <w:t>3</w:t>
            </w:r>
          </w:p>
        </w:tc>
        <w:tc>
          <w:tcPr>
            <w:tcW w:w="686" w:type="dxa"/>
          </w:tcPr>
          <w:p w14:paraId="4EAF628D" w14:textId="2D458240" w:rsidR="00D52DD2" w:rsidRDefault="00D52DD2" w:rsidP="00D52DD2">
            <w:pPr>
              <w:jc w:val="center"/>
            </w:pPr>
            <w:r w:rsidRPr="00A7407E">
              <w:t>31.5</w:t>
            </w:r>
          </w:p>
        </w:tc>
        <w:tc>
          <w:tcPr>
            <w:tcW w:w="677" w:type="dxa"/>
          </w:tcPr>
          <w:p w14:paraId="396497AF" w14:textId="4F6E9240" w:rsidR="00D52DD2" w:rsidRDefault="00D52DD2" w:rsidP="00D52DD2">
            <w:pPr>
              <w:jc w:val="center"/>
            </w:pPr>
            <w:r w:rsidRPr="00A7407E">
              <w:t>36.9</w:t>
            </w:r>
          </w:p>
        </w:tc>
        <w:tc>
          <w:tcPr>
            <w:tcW w:w="681" w:type="dxa"/>
          </w:tcPr>
          <w:p w14:paraId="631BF3F5" w14:textId="1F702A45" w:rsidR="00D52DD2" w:rsidRDefault="00D52DD2" w:rsidP="00D52DD2">
            <w:pPr>
              <w:jc w:val="center"/>
            </w:pPr>
            <w:r w:rsidRPr="00A7407E">
              <w:t>35.</w:t>
            </w:r>
            <w:r>
              <w:t>9</w:t>
            </w:r>
          </w:p>
        </w:tc>
        <w:tc>
          <w:tcPr>
            <w:tcW w:w="637" w:type="dxa"/>
          </w:tcPr>
          <w:p w14:paraId="426AE09C" w14:textId="74FB2F0B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750" w:type="dxa"/>
          </w:tcPr>
          <w:p w14:paraId="19379C03" w14:textId="5EF433E5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662" w:type="dxa"/>
          </w:tcPr>
          <w:p w14:paraId="0568E2AE" w14:textId="6B1DC59E" w:rsidR="00D52DD2" w:rsidRDefault="00D52DD2" w:rsidP="00D52DD2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672" w:type="dxa"/>
          </w:tcPr>
          <w:p w14:paraId="23CCDA8B" w14:textId="75F6911C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21" w:type="dxa"/>
          </w:tcPr>
          <w:p w14:paraId="04E8DC38" w14:textId="25A06F95" w:rsidR="00D52DD2" w:rsidRDefault="00D52DD2" w:rsidP="00D52DD2">
            <w:pPr>
              <w:jc w:val="center"/>
            </w:pPr>
            <w:r w:rsidRPr="00A7407E">
              <w:t>15.</w:t>
            </w:r>
            <w:r>
              <w:t>6</w:t>
            </w:r>
          </w:p>
        </w:tc>
        <w:tc>
          <w:tcPr>
            <w:tcW w:w="664" w:type="dxa"/>
          </w:tcPr>
          <w:p w14:paraId="7454FC06" w14:textId="408B126F" w:rsidR="00D52DD2" w:rsidRDefault="00D52DD2" w:rsidP="00D52DD2">
            <w:pPr>
              <w:jc w:val="center"/>
            </w:pPr>
            <w:r w:rsidRPr="00A7407E">
              <w:t>17.</w:t>
            </w:r>
            <w:r>
              <w:t>4</w:t>
            </w:r>
          </w:p>
        </w:tc>
        <w:tc>
          <w:tcPr>
            <w:tcW w:w="683" w:type="dxa"/>
          </w:tcPr>
          <w:p w14:paraId="7B556E68" w14:textId="6685A61D" w:rsidR="00D52DD2" w:rsidRDefault="00D52DD2" w:rsidP="00D52DD2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85" w:type="dxa"/>
          </w:tcPr>
          <w:p w14:paraId="17799248" w14:textId="46FB68B9" w:rsidR="00D52DD2" w:rsidRDefault="00D52DD2" w:rsidP="00D52DD2">
            <w:pPr>
              <w:jc w:val="center"/>
            </w:pPr>
            <w:r w:rsidRPr="00A7407E">
              <w:t>16.5</w:t>
            </w:r>
          </w:p>
        </w:tc>
      </w:tr>
      <w:tr w:rsidR="00D52DD2" w14:paraId="71C6204E" w14:textId="77777777" w:rsidTr="00222DB2">
        <w:trPr>
          <w:jc w:val="center"/>
        </w:trPr>
        <w:tc>
          <w:tcPr>
            <w:tcW w:w="1223" w:type="dxa"/>
            <w:vMerge/>
          </w:tcPr>
          <w:p w14:paraId="0CBE206C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74EE9271" w14:textId="77777777" w:rsidR="00D52DD2" w:rsidRDefault="00D52DD2" w:rsidP="00D52DD2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7F74F6A1" w14:textId="6D8009FF" w:rsidR="00D52DD2" w:rsidRDefault="00D52DD2" w:rsidP="00D52DD2">
            <w:pPr>
              <w:jc w:val="center"/>
            </w:pPr>
            <w:r w:rsidRPr="00A7407E">
              <w:t>32.</w:t>
            </w:r>
            <w:r>
              <w:t>3</w:t>
            </w:r>
          </w:p>
        </w:tc>
        <w:tc>
          <w:tcPr>
            <w:tcW w:w="686" w:type="dxa"/>
          </w:tcPr>
          <w:p w14:paraId="452668D0" w14:textId="58101159" w:rsidR="00D52DD2" w:rsidRDefault="00D52DD2" w:rsidP="00D52DD2">
            <w:pPr>
              <w:jc w:val="center"/>
            </w:pPr>
            <w:r w:rsidRPr="00A7407E">
              <w:t>35.9</w:t>
            </w:r>
          </w:p>
        </w:tc>
        <w:tc>
          <w:tcPr>
            <w:tcW w:w="677" w:type="dxa"/>
          </w:tcPr>
          <w:p w14:paraId="6D8FC3CF" w14:textId="43B0BCBC" w:rsidR="00D52DD2" w:rsidRDefault="00D52DD2" w:rsidP="00D52DD2">
            <w:pPr>
              <w:jc w:val="center"/>
            </w:pPr>
            <w:r w:rsidRPr="00A7407E">
              <w:t>35.7</w:t>
            </w:r>
          </w:p>
        </w:tc>
        <w:tc>
          <w:tcPr>
            <w:tcW w:w="681" w:type="dxa"/>
          </w:tcPr>
          <w:p w14:paraId="3F57CAA5" w14:textId="5D7CE6EF" w:rsidR="00D52DD2" w:rsidRDefault="00D52DD2" w:rsidP="00D52DD2">
            <w:pPr>
              <w:jc w:val="center"/>
            </w:pPr>
            <w:r w:rsidRPr="00A7407E">
              <w:t>44.8</w:t>
            </w:r>
          </w:p>
        </w:tc>
        <w:tc>
          <w:tcPr>
            <w:tcW w:w="637" w:type="dxa"/>
          </w:tcPr>
          <w:p w14:paraId="2605EBE4" w14:textId="2D2A76FC" w:rsidR="00D52DD2" w:rsidRDefault="00D52DD2" w:rsidP="00D52DD2">
            <w:pPr>
              <w:jc w:val="center"/>
            </w:pPr>
            <w:r w:rsidRPr="00A7407E">
              <w:t>1.4</w:t>
            </w:r>
            <w:r>
              <w:t>6</w:t>
            </w:r>
          </w:p>
        </w:tc>
        <w:tc>
          <w:tcPr>
            <w:tcW w:w="750" w:type="dxa"/>
          </w:tcPr>
          <w:p w14:paraId="4C375C66" w14:textId="132E817A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62" w:type="dxa"/>
          </w:tcPr>
          <w:p w14:paraId="02E09557" w14:textId="048208E4" w:rsidR="00D52DD2" w:rsidRDefault="00D52DD2" w:rsidP="00D52DD2">
            <w:pPr>
              <w:jc w:val="center"/>
            </w:pPr>
            <w:r w:rsidRPr="00A7407E">
              <w:t>1</w:t>
            </w:r>
            <w:r>
              <w:t>.00</w:t>
            </w:r>
          </w:p>
        </w:tc>
        <w:tc>
          <w:tcPr>
            <w:tcW w:w="672" w:type="dxa"/>
          </w:tcPr>
          <w:p w14:paraId="7CCDEDBD" w14:textId="12EB0D43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21" w:type="dxa"/>
          </w:tcPr>
          <w:p w14:paraId="03266247" w14:textId="5AA1221A" w:rsidR="00D52DD2" w:rsidRDefault="00D52DD2" w:rsidP="00D52DD2">
            <w:pPr>
              <w:jc w:val="center"/>
            </w:pPr>
            <w:r w:rsidRPr="00A7407E">
              <w:t>14.8</w:t>
            </w:r>
          </w:p>
        </w:tc>
        <w:tc>
          <w:tcPr>
            <w:tcW w:w="664" w:type="dxa"/>
          </w:tcPr>
          <w:p w14:paraId="7294F683" w14:textId="1EACCCED" w:rsidR="00D52DD2" w:rsidRDefault="00D52DD2" w:rsidP="00D52DD2">
            <w:pPr>
              <w:jc w:val="center"/>
            </w:pPr>
            <w:r w:rsidRPr="00A7407E">
              <w:t>15.5</w:t>
            </w:r>
          </w:p>
        </w:tc>
        <w:tc>
          <w:tcPr>
            <w:tcW w:w="683" w:type="dxa"/>
          </w:tcPr>
          <w:p w14:paraId="57C1ECB0" w14:textId="250D21F8" w:rsidR="00D52DD2" w:rsidRDefault="00D52DD2" w:rsidP="00D52DD2">
            <w:pPr>
              <w:jc w:val="center"/>
            </w:pPr>
            <w:r w:rsidRPr="00A7407E">
              <w:t>13.</w:t>
            </w:r>
            <w:r>
              <w:t>1</w:t>
            </w:r>
          </w:p>
        </w:tc>
        <w:tc>
          <w:tcPr>
            <w:tcW w:w="685" w:type="dxa"/>
          </w:tcPr>
          <w:p w14:paraId="45A1F879" w14:textId="0DA3EFE4" w:rsidR="00D52DD2" w:rsidRDefault="00D52DD2" w:rsidP="00D52DD2">
            <w:pPr>
              <w:jc w:val="center"/>
            </w:pPr>
            <w:r w:rsidRPr="00A7407E">
              <w:t>11.9</w:t>
            </w:r>
          </w:p>
        </w:tc>
      </w:tr>
      <w:tr w:rsidR="00D52DD2" w14:paraId="3F62C6DB" w14:textId="77777777" w:rsidTr="00222DB2">
        <w:trPr>
          <w:jc w:val="center"/>
        </w:trPr>
        <w:tc>
          <w:tcPr>
            <w:tcW w:w="1223" w:type="dxa"/>
            <w:vMerge/>
          </w:tcPr>
          <w:p w14:paraId="58D2552F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181AC7DD" w14:textId="77777777" w:rsidR="00D52DD2" w:rsidRDefault="00D52DD2" w:rsidP="00D52DD2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56723051" w14:textId="46109E02" w:rsidR="00D52DD2" w:rsidRDefault="00D52DD2" w:rsidP="00D52DD2">
            <w:pPr>
              <w:jc w:val="center"/>
            </w:pPr>
            <w:r w:rsidRPr="00A7407E">
              <w:t>29.6</w:t>
            </w:r>
          </w:p>
        </w:tc>
        <w:tc>
          <w:tcPr>
            <w:tcW w:w="686" w:type="dxa"/>
          </w:tcPr>
          <w:p w14:paraId="75B474C1" w14:textId="532BF4B8" w:rsidR="00D52DD2" w:rsidRDefault="00D52DD2" w:rsidP="00D52DD2">
            <w:pPr>
              <w:jc w:val="center"/>
            </w:pPr>
            <w:r w:rsidRPr="00A7407E">
              <w:t>35.3</w:t>
            </w:r>
          </w:p>
        </w:tc>
        <w:tc>
          <w:tcPr>
            <w:tcW w:w="677" w:type="dxa"/>
          </w:tcPr>
          <w:p w14:paraId="26F00E72" w14:textId="17D3E4E9" w:rsidR="00D52DD2" w:rsidRDefault="00D52DD2" w:rsidP="00D52DD2">
            <w:pPr>
              <w:jc w:val="center"/>
            </w:pPr>
            <w:r w:rsidRPr="00A7407E">
              <w:t>31.6</w:t>
            </w:r>
          </w:p>
        </w:tc>
        <w:tc>
          <w:tcPr>
            <w:tcW w:w="681" w:type="dxa"/>
          </w:tcPr>
          <w:p w14:paraId="6266E87B" w14:textId="7F39A832" w:rsidR="00D52DD2" w:rsidRDefault="00D52DD2" w:rsidP="00D52DD2">
            <w:pPr>
              <w:jc w:val="center"/>
            </w:pPr>
            <w:r w:rsidRPr="00A7407E">
              <w:t>40.7</w:t>
            </w:r>
          </w:p>
        </w:tc>
        <w:tc>
          <w:tcPr>
            <w:tcW w:w="637" w:type="dxa"/>
          </w:tcPr>
          <w:p w14:paraId="20F191F3" w14:textId="5A67E575" w:rsidR="00D52DD2" w:rsidRDefault="00D52DD2" w:rsidP="00D52DD2">
            <w:pPr>
              <w:jc w:val="center"/>
            </w:pPr>
            <w:r w:rsidRPr="00A7407E">
              <w:t>2.6</w:t>
            </w:r>
            <w:r>
              <w:t>4</w:t>
            </w:r>
          </w:p>
        </w:tc>
        <w:tc>
          <w:tcPr>
            <w:tcW w:w="750" w:type="dxa"/>
          </w:tcPr>
          <w:p w14:paraId="6E78D3E4" w14:textId="5DBF34D3" w:rsidR="00D52DD2" w:rsidRDefault="00D52DD2" w:rsidP="00D52DD2">
            <w:pPr>
              <w:jc w:val="center"/>
            </w:pPr>
            <w:r w:rsidRPr="00A7407E">
              <w:t>1.09</w:t>
            </w:r>
          </w:p>
        </w:tc>
        <w:tc>
          <w:tcPr>
            <w:tcW w:w="662" w:type="dxa"/>
          </w:tcPr>
          <w:p w14:paraId="2C65D002" w14:textId="4BAA5E1A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72" w:type="dxa"/>
          </w:tcPr>
          <w:p w14:paraId="58E9B212" w14:textId="4E318BE7" w:rsidR="00D52DD2" w:rsidRDefault="00D52DD2" w:rsidP="00D52DD2">
            <w:pPr>
              <w:jc w:val="center"/>
            </w:pPr>
            <w:r w:rsidRPr="00A7407E">
              <w:t>1.4</w:t>
            </w:r>
            <w:r>
              <w:t>6</w:t>
            </w:r>
          </w:p>
        </w:tc>
        <w:tc>
          <w:tcPr>
            <w:tcW w:w="621" w:type="dxa"/>
          </w:tcPr>
          <w:p w14:paraId="1861321C" w14:textId="07A145D3" w:rsidR="00D52DD2" w:rsidRDefault="00D52DD2" w:rsidP="00D52DD2">
            <w:pPr>
              <w:jc w:val="center"/>
            </w:pPr>
            <w:r w:rsidRPr="00A7407E">
              <w:t>22.5</w:t>
            </w:r>
          </w:p>
        </w:tc>
        <w:tc>
          <w:tcPr>
            <w:tcW w:w="664" w:type="dxa"/>
          </w:tcPr>
          <w:p w14:paraId="63CC2048" w14:textId="09DBFAC4" w:rsidR="00D52DD2" w:rsidRDefault="00D52DD2" w:rsidP="00D52DD2">
            <w:pPr>
              <w:jc w:val="center"/>
            </w:pPr>
            <w:r w:rsidRPr="00A7407E">
              <w:t>15.9</w:t>
            </w:r>
          </w:p>
        </w:tc>
        <w:tc>
          <w:tcPr>
            <w:tcW w:w="683" w:type="dxa"/>
          </w:tcPr>
          <w:p w14:paraId="28FF4845" w14:textId="76EAB9E1" w:rsidR="00D52DD2" w:rsidRDefault="00D52DD2" w:rsidP="00D52DD2">
            <w:pPr>
              <w:jc w:val="center"/>
            </w:pPr>
            <w:r w:rsidRPr="00A7407E">
              <w:t>19.</w:t>
            </w:r>
            <w:r>
              <w:t>4</w:t>
            </w:r>
          </w:p>
        </w:tc>
        <w:tc>
          <w:tcPr>
            <w:tcW w:w="685" w:type="dxa"/>
          </w:tcPr>
          <w:p w14:paraId="648437EF" w14:textId="46B23E5A" w:rsidR="00D52DD2" w:rsidRDefault="00D52DD2" w:rsidP="00D52DD2">
            <w:pPr>
              <w:jc w:val="center"/>
            </w:pPr>
            <w:r w:rsidRPr="00A7407E">
              <w:t>12.4</w:t>
            </w:r>
          </w:p>
        </w:tc>
      </w:tr>
      <w:tr w:rsidR="00D52DD2" w14:paraId="287E70B8" w14:textId="77777777" w:rsidTr="00222DB2">
        <w:trPr>
          <w:jc w:val="center"/>
        </w:trPr>
        <w:tc>
          <w:tcPr>
            <w:tcW w:w="1223" w:type="dxa"/>
            <w:vMerge/>
          </w:tcPr>
          <w:p w14:paraId="4B73A323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2E465EEA" w14:textId="77777777" w:rsidR="00D52DD2" w:rsidRDefault="00D52DD2" w:rsidP="00D52DD2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5CB411BF" w14:textId="2EE0EE24" w:rsidR="00D52DD2" w:rsidRDefault="00D52DD2" w:rsidP="00D52DD2">
            <w:pPr>
              <w:jc w:val="center"/>
            </w:pPr>
            <w:r w:rsidRPr="00A7407E">
              <w:t>34</w:t>
            </w:r>
            <w:r>
              <w:t>.0</w:t>
            </w:r>
          </w:p>
        </w:tc>
        <w:tc>
          <w:tcPr>
            <w:tcW w:w="686" w:type="dxa"/>
          </w:tcPr>
          <w:p w14:paraId="0319A4F5" w14:textId="2F8FF77E" w:rsidR="00D52DD2" w:rsidRDefault="00D52DD2" w:rsidP="00D52DD2">
            <w:pPr>
              <w:jc w:val="center"/>
            </w:pPr>
            <w:r w:rsidRPr="00A7407E">
              <w:t>30.</w:t>
            </w:r>
            <w:r>
              <w:t>5</w:t>
            </w:r>
          </w:p>
        </w:tc>
        <w:tc>
          <w:tcPr>
            <w:tcW w:w="677" w:type="dxa"/>
          </w:tcPr>
          <w:p w14:paraId="09D9F2F2" w14:textId="5C30F2A3" w:rsidR="00D52DD2" w:rsidRDefault="00D52DD2" w:rsidP="00D52DD2">
            <w:pPr>
              <w:jc w:val="center"/>
            </w:pPr>
            <w:r w:rsidRPr="00A7407E">
              <w:t>34.</w:t>
            </w:r>
            <w:r>
              <w:t>4</w:t>
            </w:r>
          </w:p>
        </w:tc>
        <w:tc>
          <w:tcPr>
            <w:tcW w:w="681" w:type="dxa"/>
          </w:tcPr>
          <w:p w14:paraId="0949DA47" w14:textId="2179D5AB" w:rsidR="00D52DD2" w:rsidRDefault="00D52DD2" w:rsidP="00D52DD2">
            <w:pPr>
              <w:jc w:val="center"/>
            </w:pPr>
            <w:r w:rsidRPr="00A7407E">
              <w:t>32.3</w:t>
            </w:r>
          </w:p>
        </w:tc>
        <w:tc>
          <w:tcPr>
            <w:tcW w:w="637" w:type="dxa"/>
          </w:tcPr>
          <w:p w14:paraId="71478E47" w14:textId="779385B9" w:rsidR="00D52DD2" w:rsidRDefault="00D52DD2" w:rsidP="00D52DD2">
            <w:pPr>
              <w:jc w:val="center"/>
            </w:pPr>
            <w:r w:rsidRPr="00A7407E">
              <w:t>1.9</w:t>
            </w:r>
            <w:r>
              <w:t>1</w:t>
            </w:r>
          </w:p>
        </w:tc>
        <w:tc>
          <w:tcPr>
            <w:tcW w:w="750" w:type="dxa"/>
          </w:tcPr>
          <w:p w14:paraId="612A2916" w14:textId="362FF128" w:rsidR="00D52DD2" w:rsidRDefault="00D52DD2" w:rsidP="00D52DD2">
            <w:pPr>
              <w:jc w:val="center"/>
            </w:pPr>
            <w:r w:rsidRPr="00A7407E">
              <w:t>1.36</w:t>
            </w:r>
          </w:p>
        </w:tc>
        <w:tc>
          <w:tcPr>
            <w:tcW w:w="662" w:type="dxa"/>
          </w:tcPr>
          <w:p w14:paraId="29772E80" w14:textId="397FFEBA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672" w:type="dxa"/>
          </w:tcPr>
          <w:p w14:paraId="5C3FA17E" w14:textId="7A453D0B" w:rsidR="00D52DD2" w:rsidRDefault="00D52DD2" w:rsidP="00D52DD2">
            <w:pPr>
              <w:jc w:val="center"/>
            </w:pPr>
            <w:r w:rsidRPr="00A7407E">
              <w:t>2.4</w:t>
            </w:r>
            <w:r>
              <w:t>6</w:t>
            </w:r>
          </w:p>
        </w:tc>
        <w:tc>
          <w:tcPr>
            <w:tcW w:w="621" w:type="dxa"/>
          </w:tcPr>
          <w:p w14:paraId="10233312" w14:textId="7D4F5C59" w:rsidR="00D52DD2" w:rsidRDefault="00D52DD2" w:rsidP="00D52DD2">
            <w:pPr>
              <w:jc w:val="center"/>
            </w:pPr>
            <w:r w:rsidRPr="00A7407E">
              <w:t>17</w:t>
            </w:r>
            <w:r>
              <w:t>.0</w:t>
            </w:r>
          </w:p>
        </w:tc>
        <w:tc>
          <w:tcPr>
            <w:tcW w:w="664" w:type="dxa"/>
          </w:tcPr>
          <w:p w14:paraId="316AFA47" w14:textId="52B3DF87" w:rsidR="00D52DD2" w:rsidRDefault="00D52DD2" w:rsidP="00D52DD2">
            <w:pPr>
              <w:jc w:val="center"/>
            </w:pPr>
            <w:r w:rsidRPr="00A7407E">
              <w:t>18.</w:t>
            </w:r>
            <w:r>
              <w:t>2</w:t>
            </w:r>
          </w:p>
        </w:tc>
        <w:tc>
          <w:tcPr>
            <w:tcW w:w="683" w:type="dxa"/>
          </w:tcPr>
          <w:p w14:paraId="70104D3B" w14:textId="585D21B4" w:rsidR="00D52DD2" w:rsidRDefault="00D52DD2" w:rsidP="00D52DD2">
            <w:pPr>
              <w:jc w:val="center"/>
            </w:pPr>
            <w:r w:rsidRPr="00A7407E">
              <w:t>17</w:t>
            </w:r>
            <w:r>
              <w:t>.0</w:t>
            </w:r>
          </w:p>
        </w:tc>
        <w:tc>
          <w:tcPr>
            <w:tcW w:w="685" w:type="dxa"/>
          </w:tcPr>
          <w:p w14:paraId="3C6FCFAA" w14:textId="777ACB33" w:rsidR="00D52DD2" w:rsidRDefault="00D52DD2" w:rsidP="00D52DD2">
            <w:pPr>
              <w:jc w:val="center"/>
            </w:pPr>
            <w:r w:rsidRPr="00A7407E">
              <w:t>17.7</w:t>
            </w:r>
          </w:p>
        </w:tc>
      </w:tr>
      <w:tr w:rsidR="00D52DD2" w14:paraId="4B4DFF2A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5B71305" w14:textId="77777777" w:rsidR="00D52DD2" w:rsidRDefault="00D52DD2" w:rsidP="00D52DD2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2B6167EE" w14:textId="77777777" w:rsidR="00D52DD2" w:rsidRDefault="00D52DD2" w:rsidP="00D52DD2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52DCE961" w14:textId="767EAAE7" w:rsidR="00D52DD2" w:rsidRDefault="00D52DD2" w:rsidP="00D52DD2">
            <w:pPr>
              <w:jc w:val="center"/>
            </w:pPr>
            <w:r w:rsidRPr="00A7407E">
              <w:t>7.14</w:t>
            </w:r>
          </w:p>
        </w:tc>
        <w:tc>
          <w:tcPr>
            <w:tcW w:w="686" w:type="dxa"/>
          </w:tcPr>
          <w:p w14:paraId="7FF218DC" w14:textId="13DE35EF" w:rsidR="00D52DD2" w:rsidRDefault="00D52DD2" w:rsidP="00D52DD2">
            <w:pPr>
              <w:jc w:val="center"/>
            </w:pPr>
            <w:r w:rsidRPr="00A7407E">
              <w:t>8.0</w:t>
            </w:r>
            <w:r>
              <w:t>5</w:t>
            </w:r>
          </w:p>
        </w:tc>
        <w:tc>
          <w:tcPr>
            <w:tcW w:w="677" w:type="dxa"/>
          </w:tcPr>
          <w:p w14:paraId="05B09BF9" w14:textId="73527C4D" w:rsidR="00D52DD2" w:rsidRDefault="00D52DD2" w:rsidP="00D52DD2">
            <w:pPr>
              <w:jc w:val="center"/>
            </w:pPr>
            <w:r w:rsidRPr="00A7407E">
              <w:t>10.6</w:t>
            </w:r>
          </w:p>
        </w:tc>
        <w:tc>
          <w:tcPr>
            <w:tcW w:w="681" w:type="dxa"/>
          </w:tcPr>
          <w:p w14:paraId="635C503C" w14:textId="550AA2F8" w:rsidR="00D52DD2" w:rsidRDefault="00D52DD2" w:rsidP="00D52DD2">
            <w:pPr>
              <w:jc w:val="center"/>
            </w:pPr>
            <w:r w:rsidRPr="00A7407E">
              <w:t>14.9</w:t>
            </w:r>
          </w:p>
        </w:tc>
        <w:tc>
          <w:tcPr>
            <w:tcW w:w="637" w:type="dxa"/>
          </w:tcPr>
          <w:p w14:paraId="677EF126" w14:textId="02AA9E3B" w:rsidR="00D52DD2" w:rsidRDefault="00D52DD2" w:rsidP="00D52DD2">
            <w:pPr>
              <w:jc w:val="center"/>
            </w:pPr>
            <w:r w:rsidRPr="00A7407E">
              <w:t>8.09</w:t>
            </w:r>
          </w:p>
        </w:tc>
        <w:tc>
          <w:tcPr>
            <w:tcW w:w="750" w:type="dxa"/>
          </w:tcPr>
          <w:p w14:paraId="0BF63977" w14:textId="15CE9F1B" w:rsidR="00D52DD2" w:rsidRDefault="00D52DD2" w:rsidP="00D52DD2">
            <w:pPr>
              <w:jc w:val="center"/>
            </w:pPr>
            <w:r w:rsidRPr="00A7407E">
              <w:t>5.6</w:t>
            </w:r>
            <w:r>
              <w:t>4</w:t>
            </w:r>
          </w:p>
        </w:tc>
        <w:tc>
          <w:tcPr>
            <w:tcW w:w="662" w:type="dxa"/>
          </w:tcPr>
          <w:p w14:paraId="00074AF9" w14:textId="09335CDC" w:rsidR="00D52DD2" w:rsidRDefault="00D52DD2" w:rsidP="00D52DD2">
            <w:pPr>
              <w:jc w:val="center"/>
            </w:pPr>
            <w:r w:rsidRPr="00A7407E">
              <w:t>3.8</w:t>
            </w:r>
            <w:r>
              <w:t>2</w:t>
            </w:r>
          </w:p>
        </w:tc>
        <w:tc>
          <w:tcPr>
            <w:tcW w:w="672" w:type="dxa"/>
          </w:tcPr>
          <w:p w14:paraId="32D3E389" w14:textId="5BBE44EE" w:rsidR="00D52DD2" w:rsidRDefault="00D52DD2" w:rsidP="00D52DD2">
            <w:pPr>
              <w:jc w:val="center"/>
            </w:pPr>
            <w:r w:rsidRPr="00A7407E">
              <w:t>4.55</w:t>
            </w:r>
          </w:p>
        </w:tc>
        <w:tc>
          <w:tcPr>
            <w:tcW w:w="621" w:type="dxa"/>
          </w:tcPr>
          <w:p w14:paraId="05CCD7A4" w14:textId="3B16E4B1" w:rsidR="00D52DD2" w:rsidRDefault="00D52DD2" w:rsidP="00D52DD2">
            <w:pPr>
              <w:jc w:val="center"/>
            </w:pPr>
            <w:r w:rsidRPr="00A7407E">
              <w:t>63.</w:t>
            </w:r>
            <w:r>
              <w:t>3</w:t>
            </w:r>
          </w:p>
        </w:tc>
        <w:tc>
          <w:tcPr>
            <w:tcW w:w="664" w:type="dxa"/>
          </w:tcPr>
          <w:p w14:paraId="1E7959AA" w14:textId="199E339B" w:rsidR="00D52DD2" w:rsidRDefault="00D52DD2" w:rsidP="00D52DD2">
            <w:pPr>
              <w:jc w:val="center"/>
            </w:pPr>
            <w:r w:rsidRPr="00A7407E">
              <w:t>59.6</w:t>
            </w:r>
          </w:p>
        </w:tc>
        <w:tc>
          <w:tcPr>
            <w:tcW w:w="683" w:type="dxa"/>
          </w:tcPr>
          <w:p w14:paraId="3071933E" w14:textId="14A2E031" w:rsidR="00D52DD2" w:rsidRDefault="00D52DD2" w:rsidP="00D52DD2">
            <w:pPr>
              <w:jc w:val="center"/>
            </w:pPr>
            <w:r w:rsidRPr="00A7407E">
              <w:t>47.8</w:t>
            </w:r>
          </w:p>
        </w:tc>
        <w:tc>
          <w:tcPr>
            <w:tcW w:w="685" w:type="dxa"/>
          </w:tcPr>
          <w:p w14:paraId="102A8C1D" w14:textId="55716D93" w:rsidR="00D52DD2" w:rsidRDefault="00D52DD2" w:rsidP="00D52DD2">
            <w:pPr>
              <w:jc w:val="center"/>
            </w:pPr>
            <w:r w:rsidRPr="00A7407E">
              <w:t>34.</w:t>
            </w:r>
            <w:r>
              <w:t>2</w:t>
            </w:r>
          </w:p>
        </w:tc>
      </w:tr>
      <w:tr w:rsidR="00D52DD2" w14:paraId="1492E91D" w14:textId="77777777" w:rsidTr="00222DB2">
        <w:trPr>
          <w:jc w:val="center"/>
        </w:trPr>
        <w:tc>
          <w:tcPr>
            <w:tcW w:w="1223" w:type="dxa"/>
            <w:vMerge/>
          </w:tcPr>
          <w:p w14:paraId="0A42C4CE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3E84BE72" w14:textId="77777777" w:rsidR="00D52DD2" w:rsidRDefault="00D52DD2" w:rsidP="00D52DD2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058AEA51" w14:textId="74862BC0" w:rsidR="00D52DD2" w:rsidRDefault="00D52DD2" w:rsidP="00D52DD2">
            <w:pPr>
              <w:jc w:val="center"/>
            </w:pPr>
            <w:r w:rsidRPr="00A7407E">
              <w:t>6.05</w:t>
            </w:r>
          </w:p>
        </w:tc>
        <w:tc>
          <w:tcPr>
            <w:tcW w:w="686" w:type="dxa"/>
          </w:tcPr>
          <w:p w14:paraId="3D4BE32B" w14:textId="73113547" w:rsidR="00D52DD2" w:rsidRDefault="00D52DD2" w:rsidP="00D52DD2">
            <w:pPr>
              <w:jc w:val="center"/>
            </w:pPr>
            <w:r w:rsidRPr="00A7407E">
              <w:t>8.0</w:t>
            </w:r>
            <w:r>
              <w:t>6</w:t>
            </w:r>
          </w:p>
        </w:tc>
        <w:tc>
          <w:tcPr>
            <w:tcW w:w="677" w:type="dxa"/>
          </w:tcPr>
          <w:p w14:paraId="2356B5E0" w14:textId="0C3695E6" w:rsidR="00D52DD2" w:rsidRDefault="00D52DD2" w:rsidP="00D52DD2">
            <w:pPr>
              <w:jc w:val="center"/>
            </w:pPr>
            <w:r w:rsidRPr="00A7407E">
              <w:t>5.7</w:t>
            </w:r>
            <w:r>
              <w:t>6</w:t>
            </w:r>
          </w:p>
        </w:tc>
        <w:tc>
          <w:tcPr>
            <w:tcW w:w="681" w:type="dxa"/>
          </w:tcPr>
          <w:p w14:paraId="508C1044" w14:textId="777763B8" w:rsidR="00D52DD2" w:rsidRDefault="00D52DD2" w:rsidP="00D52DD2">
            <w:pPr>
              <w:jc w:val="center"/>
            </w:pPr>
            <w:r w:rsidRPr="00A7407E">
              <w:t>8.36</w:t>
            </w:r>
          </w:p>
        </w:tc>
        <w:tc>
          <w:tcPr>
            <w:tcW w:w="637" w:type="dxa"/>
          </w:tcPr>
          <w:p w14:paraId="2858DBE5" w14:textId="5EEB30D9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0.7</w:t>
            </w:r>
          </w:p>
        </w:tc>
        <w:tc>
          <w:tcPr>
            <w:tcW w:w="750" w:type="dxa"/>
          </w:tcPr>
          <w:p w14:paraId="73F895D6" w14:textId="4A2F2513" w:rsidR="00D52DD2" w:rsidRDefault="00D52DD2" w:rsidP="00D52DD2">
            <w:pPr>
              <w:jc w:val="center"/>
            </w:pPr>
            <w:r w:rsidRPr="00A7407E">
              <w:t>8</w:t>
            </w:r>
            <w:r>
              <w:t>.00</w:t>
            </w:r>
          </w:p>
        </w:tc>
        <w:tc>
          <w:tcPr>
            <w:tcW w:w="662" w:type="dxa"/>
          </w:tcPr>
          <w:p w14:paraId="2299350B" w14:textId="34434D59" w:rsidR="00D52DD2" w:rsidRDefault="00D52DD2" w:rsidP="00D52DD2">
            <w:pPr>
              <w:jc w:val="center"/>
            </w:pPr>
            <w:r w:rsidRPr="00A7407E">
              <w:t>8.6</w:t>
            </w:r>
            <w:r>
              <w:t>4</w:t>
            </w:r>
          </w:p>
        </w:tc>
        <w:tc>
          <w:tcPr>
            <w:tcW w:w="672" w:type="dxa"/>
          </w:tcPr>
          <w:p w14:paraId="6A94BC0A" w14:textId="64B92998" w:rsidR="00D52DD2" w:rsidRDefault="00D52DD2" w:rsidP="00D52DD2">
            <w:pPr>
              <w:jc w:val="center"/>
            </w:pPr>
            <w:r w:rsidRPr="00A7407E">
              <w:t>5.9</w:t>
            </w:r>
            <w:r>
              <w:t>1</w:t>
            </w:r>
          </w:p>
        </w:tc>
        <w:tc>
          <w:tcPr>
            <w:tcW w:w="621" w:type="dxa"/>
          </w:tcPr>
          <w:p w14:paraId="66FEABB0" w14:textId="4F21D7AA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71.4</w:t>
            </w:r>
          </w:p>
        </w:tc>
        <w:tc>
          <w:tcPr>
            <w:tcW w:w="664" w:type="dxa"/>
          </w:tcPr>
          <w:p w14:paraId="530D79E5" w14:textId="5FE92DED" w:rsidR="00D52DD2" w:rsidRDefault="00D52DD2" w:rsidP="00D52DD2">
            <w:pPr>
              <w:jc w:val="center"/>
            </w:pPr>
            <w:r w:rsidRPr="00A7407E">
              <w:t>57.</w:t>
            </w:r>
            <w:r>
              <w:t>4</w:t>
            </w:r>
          </w:p>
        </w:tc>
        <w:tc>
          <w:tcPr>
            <w:tcW w:w="683" w:type="dxa"/>
          </w:tcPr>
          <w:p w14:paraId="470A22CD" w14:textId="0EB5BF92" w:rsidR="00D52DD2" w:rsidRDefault="00D52DD2" w:rsidP="00D52DD2">
            <w:pPr>
              <w:jc w:val="center"/>
            </w:pPr>
            <w:r w:rsidRPr="00A7407E">
              <w:t>68</w:t>
            </w:r>
            <w:r>
              <w:t>.0</w:t>
            </w:r>
          </w:p>
        </w:tc>
        <w:tc>
          <w:tcPr>
            <w:tcW w:w="685" w:type="dxa"/>
          </w:tcPr>
          <w:p w14:paraId="6AE5FFCA" w14:textId="2903AF46" w:rsidR="00D52DD2" w:rsidRDefault="00D52DD2" w:rsidP="00D52DD2">
            <w:pPr>
              <w:jc w:val="center"/>
            </w:pPr>
            <w:r w:rsidRPr="00A7407E">
              <w:t>54.9</w:t>
            </w:r>
          </w:p>
        </w:tc>
      </w:tr>
      <w:tr w:rsidR="00D52DD2" w14:paraId="0F1B611C" w14:textId="77777777" w:rsidTr="00222DB2">
        <w:trPr>
          <w:jc w:val="center"/>
        </w:trPr>
        <w:tc>
          <w:tcPr>
            <w:tcW w:w="1223" w:type="dxa"/>
            <w:vMerge/>
          </w:tcPr>
          <w:p w14:paraId="6305B368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6CC08D9F" w14:textId="77777777" w:rsidR="00D52DD2" w:rsidRDefault="00D52DD2" w:rsidP="00D52DD2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3205FBBB" w14:textId="3B756080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5.83</w:t>
            </w:r>
          </w:p>
        </w:tc>
        <w:tc>
          <w:tcPr>
            <w:tcW w:w="686" w:type="dxa"/>
          </w:tcPr>
          <w:p w14:paraId="2A970F39" w14:textId="105A5B26" w:rsidR="00D52DD2" w:rsidRDefault="00D52DD2" w:rsidP="00D52DD2">
            <w:pPr>
              <w:jc w:val="center"/>
            </w:pPr>
            <w:r w:rsidRPr="00A7407E">
              <w:t>7.18</w:t>
            </w:r>
          </w:p>
        </w:tc>
        <w:tc>
          <w:tcPr>
            <w:tcW w:w="677" w:type="dxa"/>
          </w:tcPr>
          <w:p w14:paraId="002FD2D4" w14:textId="2811C73D" w:rsidR="00D52DD2" w:rsidRDefault="00D52DD2" w:rsidP="00D52DD2">
            <w:pPr>
              <w:jc w:val="center"/>
            </w:pPr>
            <w:r w:rsidRPr="00A7407E">
              <w:t>5.6</w:t>
            </w:r>
            <w:r>
              <w:t>5</w:t>
            </w:r>
          </w:p>
        </w:tc>
        <w:tc>
          <w:tcPr>
            <w:tcW w:w="681" w:type="dxa"/>
          </w:tcPr>
          <w:p w14:paraId="45B7CFAE" w14:textId="3ACB4E2B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.93</w:t>
            </w:r>
          </w:p>
        </w:tc>
        <w:tc>
          <w:tcPr>
            <w:tcW w:w="637" w:type="dxa"/>
          </w:tcPr>
          <w:p w14:paraId="37A716B0" w14:textId="48FB26CB" w:rsidR="00D52DD2" w:rsidRDefault="00D52DD2" w:rsidP="00D52DD2">
            <w:pPr>
              <w:jc w:val="center"/>
            </w:pPr>
            <w:r w:rsidRPr="00A7407E">
              <w:t>10.6</w:t>
            </w:r>
          </w:p>
        </w:tc>
        <w:tc>
          <w:tcPr>
            <w:tcW w:w="750" w:type="dxa"/>
          </w:tcPr>
          <w:p w14:paraId="201E22F3" w14:textId="5E51ACF0" w:rsidR="00D52DD2" w:rsidRDefault="00D52DD2" w:rsidP="00D52DD2">
            <w:pPr>
              <w:jc w:val="center"/>
            </w:pPr>
            <w:r w:rsidRPr="00A7407E">
              <w:t>8.18</w:t>
            </w:r>
          </w:p>
        </w:tc>
        <w:tc>
          <w:tcPr>
            <w:tcW w:w="662" w:type="dxa"/>
          </w:tcPr>
          <w:p w14:paraId="3F2F82EB" w14:textId="0AD3A937" w:rsidR="00D52DD2" w:rsidRDefault="00D52DD2" w:rsidP="00D52DD2">
            <w:pPr>
              <w:jc w:val="center"/>
            </w:pPr>
            <w:r w:rsidRPr="00A7407E">
              <w:t>9.18</w:t>
            </w:r>
          </w:p>
        </w:tc>
        <w:tc>
          <w:tcPr>
            <w:tcW w:w="672" w:type="dxa"/>
          </w:tcPr>
          <w:p w14:paraId="1CBE4585" w14:textId="65749238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7.1</w:t>
            </w:r>
          </w:p>
        </w:tc>
        <w:tc>
          <w:tcPr>
            <w:tcW w:w="621" w:type="dxa"/>
          </w:tcPr>
          <w:p w14:paraId="4A7DB21E" w14:textId="2B3C0206" w:rsidR="00D52DD2" w:rsidRDefault="00D52DD2" w:rsidP="00D52DD2">
            <w:pPr>
              <w:jc w:val="center"/>
            </w:pPr>
            <w:r w:rsidRPr="00A7407E">
              <w:t>68.</w:t>
            </w:r>
            <w:r>
              <w:t>3</w:t>
            </w:r>
          </w:p>
        </w:tc>
        <w:tc>
          <w:tcPr>
            <w:tcW w:w="664" w:type="dxa"/>
          </w:tcPr>
          <w:p w14:paraId="53270895" w14:textId="61658ED3" w:rsidR="00D52DD2" w:rsidRDefault="00D52DD2" w:rsidP="00D52DD2">
            <w:pPr>
              <w:jc w:val="center"/>
            </w:pPr>
            <w:r w:rsidRPr="00A7407E">
              <w:t>62.5</w:t>
            </w:r>
          </w:p>
        </w:tc>
        <w:tc>
          <w:tcPr>
            <w:tcW w:w="683" w:type="dxa"/>
          </w:tcPr>
          <w:p w14:paraId="1B81143F" w14:textId="67BFD700" w:rsidR="00D52DD2" w:rsidRDefault="00D52DD2" w:rsidP="00D52DD2">
            <w:pPr>
              <w:jc w:val="center"/>
            </w:pPr>
            <w:r w:rsidRPr="00A7407E">
              <w:t>71.</w:t>
            </w:r>
            <w:r>
              <w:t>1</w:t>
            </w:r>
          </w:p>
        </w:tc>
        <w:tc>
          <w:tcPr>
            <w:tcW w:w="685" w:type="dxa"/>
          </w:tcPr>
          <w:p w14:paraId="41F27FBE" w14:textId="2E07E821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86.0</w:t>
            </w:r>
          </w:p>
        </w:tc>
      </w:tr>
      <w:tr w:rsidR="00D52DD2" w14:paraId="20836CEB" w14:textId="77777777" w:rsidTr="00222DB2">
        <w:trPr>
          <w:jc w:val="center"/>
        </w:trPr>
        <w:tc>
          <w:tcPr>
            <w:tcW w:w="1223" w:type="dxa"/>
            <w:vMerge/>
          </w:tcPr>
          <w:p w14:paraId="286934C8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671AACAD" w14:textId="77777777" w:rsidR="00D52DD2" w:rsidRDefault="00D52DD2" w:rsidP="00D52DD2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055F68C1" w14:textId="45DC015E" w:rsidR="00D52DD2" w:rsidRDefault="00D52DD2" w:rsidP="00D52DD2">
            <w:pPr>
              <w:jc w:val="center"/>
            </w:pPr>
            <w:r w:rsidRPr="00A7407E">
              <w:t>17.6</w:t>
            </w:r>
          </w:p>
        </w:tc>
        <w:tc>
          <w:tcPr>
            <w:tcW w:w="686" w:type="dxa"/>
          </w:tcPr>
          <w:p w14:paraId="384269EA" w14:textId="1D2D2C3C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6.15</w:t>
            </w:r>
          </w:p>
        </w:tc>
        <w:tc>
          <w:tcPr>
            <w:tcW w:w="677" w:type="dxa"/>
          </w:tcPr>
          <w:p w14:paraId="66E5F984" w14:textId="00E72937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.49</w:t>
            </w:r>
          </w:p>
        </w:tc>
        <w:tc>
          <w:tcPr>
            <w:tcW w:w="681" w:type="dxa"/>
          </w:tcPr>
          <w:p w14:paraId="1FA2300C" w14:textId="602293AC" w:rsidR="00D52DD2" w:rsidRDefault="00D52DD2" w:rsidP="00D52DD2">
            <w:pPr>
              <w:jc w:val="center"/>
            </w:pPr>
            <w:r w:rsidRPr="00A7407E">
              <w:t>3.27</w:t>
            </w:r>
          </w:p>
        </w:tc>
        <w:tc>
          <w:tcPr>
            <w:tcW w:w="637" w:type="dxa"/>
          </w:tcPr>
          <w:p w14:paraId="2C19EFD6" w14:textId="0FA421C9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750" w:type="dxa"/>
          </w:tcPr>
          <w:p w14:paraId="7A12B669" w14:textId="2ADB64A5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0.9</w:t>
            </w:r>
          </w:p>
        </w:tc>
        <w:tc>
          <w:tcPr>
            <w:tcW w:w="662" w:type="dxa"/>
          </w:tcPr>
          <w:p w14:paraId="3AECD9E6" w14:textId="1F3E72FE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3.5</w:t>
            </w:r>
          </w:p>
        </w:tc>
        <w:tc>
          <w:tcPr>
            <w:tcW w:w="672" w:type="dxa"/>
          </w:tcPr>
          <w:p w14:paraId="2B701ADB" w14:textId="3680AFD9" w:rsidR="00D52DD2" w:rsidRDefault="00D52DD2" w:rsidP="00D52DD2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21" w:type="dxa"/>
          </w:tcPr>
          <w:p w14:paraId="06C31649" w14:textId="66337481" w:rsidR="00D52DD2" w:rsidRDefault="00D52DD2" w:rsidP="00D52DD2">
            <w:pPr>
              <w:jc w:val="center"/>
            </w:pPr>
            <w:r w:rsidRPr="00A7407E">
              <w:t>27.5</w:t>
            </w:r>
          </w:p>
        </w:tc>
        <w:tc>
          <w:tcPr>
            <w:tcW w:w="664" w:type="dxa"/>
          </w:tcPr>
          <w:p w14:paraId="053A9004" w14:textId="30986393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67.0</w:t>
            </w:r>
          </w:p>
        </w:tc>
        <w:tc>
          <w:tcPr>
            <w:tcW w:w="683" w:type="dxa"/>
          </w:tcPr>
          <w:p w14:paraId="32B3A459" w14:textId="34391633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82.8</w:t>
            </w:r>
          </w:p>
        </w:tc>
        <w:tc>
          <w:tcPr>
            <w:tcW w:w="685" w:type="dxa"/>
          </w:tcPr>
          <w:p w14:paraId="30B4BB55" w14:textId="7A9C00CA" w:rsidR="00D52DD2" w:rsidRDefault="00D52DD2" w:rsidP="00D52DD2">
            <w:pPr>
              <w:jc w:val="center"/>
            </w:pPr>
            <w:r w:rsidRPr="00A7407E">
              <w:t>81</w:t>
            </w:r>
            <w:r>
              <w:t>.0</w:t>
            </w:r>
          </w:p>
        </w:tc>
      </w:tr>
    </w:tbl>
    <w:p w14:paraId="10D1D518" w14:textId="77777777" w:rsidR="00566964" w:rsidRDefault="00566964" w:rsidP="00B27B64"/>
    <w:p w14:paraId="75714216" w14:textId="2D1E931D" w:rsidR="00B27B64" w:rsidRDefault="00B27B64" w:rsidP="00B27B64"/>
    <w:p w14:paraId="48A88943" w14:textId="04A6AA29" w:rsidR="00D16110" w:rsidRDefault="00D16110">
      <w:r>
        <w:br w:type="page"/>
      </w:r>
    </w:p>
    <w:p w14:paraId="2DA83242" w14:textId="77777777" w:rsidR="00E87162" w:rsidRDefault="00E87162" w:rsidP="00E87162">
      <w:pPr>
        <w:jc w:val="both"/>
      </w:pPr>
    </w:p>
    <w:p w14:paraId="289CDADB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F7FB2A" wp14:editId="0D6B5AB2">
            <wp:extent cx="1440000" cy="1101792"/>
            <wp:effectExtent l="0" t="0" r="8255" b="3175"/>
            <wp:docPr id="74170650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83095F" wp14:editId="400B6FE2">
            <wp:extent cx="1440000" cy="1101792"/>
            <wp:effectExtent l="0" t="0" r="8255" b="3175"/>
            <wp:docPr id="55939223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CFF9EF" wp14:editId="72B40E94">
            <wp:extent cx="1440000" cy="1101792"/>
            <wp:effectExtent l="0" t="0" r="8255" b="3175"/>
            <wp:docPr id="81580633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02BEC" wp14:editId="1BC19C6E">
            <wp:extent cx="1440000" cy="1101792"/>
            <wp:effectExtent l="0" t="0" r="8255" b="3175"/>
            <wp:docPr id="181549708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4C4F9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D9AFB6E" wp14:editId="6DAC9DA3">
            <wp:extent cx="1440000" cy="1101792"/>
            <wp:effectExtent l="0" t="0" r="8255" b="3175"/>
            <wp:docPr id="137680239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286363" wp14:editId="32799978">
            <wp:extent cx="1440000" cy="1101792"/>
            <wp:effectExtent l="0" t="0" r="8255" b="3175"/>
            <wp:docPr id="69433227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015586" wp14:editId="143AFA15">
            <wp:extent cx="1440000" cy="1101792"/>
            <wp:effectExtent l="0" t="0" r="8255" b="3175"/>
            <wp:docPr id="196421069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598A99B" wp14:editId="3CAF7F11">
            <wp:extent cx="1440000" cy="1101792"/>
            <wp:effectExtent l="0" t="0" r="8255" b="3175"/>
            <wp:docPr id="17538092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54DE4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AA8E43" wp14:editId="31206713">
            <wp:extent cx="1440000" cy="1101792"/>
            <wp:effectExtent l="0" t="0" r="8255" b="3175"/>
            <wp:docPr id="22801810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1F095C" wp14:editId="18B6F6E0">
            <wp:extent cx="1440000" cy="1101792"/>
            <wp:effectExtent l="0" t="0" r="8255" b="3175"/>
            <wp:docPr id="111629995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29AACB" wp14:editId="5F8A0928">
            <wp:extent cx="1440000" cy="1101792"/>
            <wp:effectExtent l="0" t="0" r="8255" b="3175"/>
            <wp:docPr id="146176942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8E3473" wp14:editId="637EEF59">
            <wp:extent cx="1440000" cy="1101792"/>
            <wp:effectExtent l="0" t="0" r="8255" b="3175"/>
            <wp:docPr id="1699698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9D79A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17B125CA" wp14:editId="020384E9">
            <wp:extent cx="1440000" cy="1101792"/>
            <wp:effectExtent l="0" t="0" r="8255" b="3175"/>
            <wp:docPr id="76499576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0E9FE8" wp14:editId="38196924">
            <wp:extent cx="1440000" cy="1101792"/>
            <wp:effectExtent l="0" t="0" r="8255" b="3175"/>
            <wp:docPr id="117197012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1E35D19" wp14:editId="4A776BD0">
            <wp:extent cx="1440000" cy="1101792"/>
            <wp:effectExtent l="0" t="0" r="8255" b="3175"/>
            <wp:docPr id="105720024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26FDB55" wp14:editId="783E44BC">
            <wp:extent cx="1440000" cy="1101792"/>
            <wp:effectExtent l="0" t="0" r="8255" b="3175"/>
            <wp:docPr id="156802226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11C7D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DFDFFA" wp14:editId="32A04114">
            <wp:extent cx="1440000" cy="1101792"/>
            <wp:effectExtent l="0" t="0" r="8255" b="3175"/>
            <wp:docPr id="280554820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ED6C24" wp14:editId="575A6CAE">
            <wp:extent cx="1440000" cy="1101792"/>
            <wp:effectExtent l="0" t="0" r="8255" b="3175"/>
            <wp:docPr id="20460785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08339D" wp14:editId="2CB0F729">
            <wp:extent cx="1440000" cy="1101792"/>
            <wp:effectExtent l="0" t="0" r="8255" b="3175"/>
            <wp:docPr id="10729788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06B3AB" wp14:editId="48275D72">
            <wp:extent cx="1440000" cy="1101792"/>
            <wp:effectExtent l="0" t="0" r="8255" b="3175"/>
            <wp:docPr id="26827032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ED6AD" w14:textId="6B75331B" w:rsidR="00E87162" w:rsidRPr="008D072B" w:rsidRDefault="00E87162" w:rsidP="00E87162">
      <w:pPr>
        <w:jc w:val="both"/>
        <w:rPr>
          <w:lang w:val="uk-UA"/>
        </w:rPr>
      </w:pPr>
      <w:r>
        <w:t xml:space="preserve">Fig.S21. </w:t>
      </w:r>
      <w:r w:rsidR="00A7731B" w:rsidRPr="00E82268">
        <w:t xml:space="preserve">Scatter plots compare reference iron concentrations with ML-predicted values during the </w:t>
      </w:r>
      <w:r w:rsidR="00A7731B">
        <w:t>All-altered test</w:t>
      </w:r>
      <w:r w:rsidR="00A7731B" w:rsidRPr="00752916">
        <w:t xml:space="preserve"> </w:t>
      </w:r>
      <w:r w:rsidR="00A7731B">
        <w:t>in the case of 4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6E0EA0EF" w14:textId="77777777" w:rsidR="00E87162" w:rsidRPr="008D072B" w:rsidRDefault="00E87162" w:rsidP="00E87162">
      <w:pPr>
        <w:jc w:val="both"/>
        <w:rPr>
          <w:lang w:val="uk-UA"/>
        </w:rPr>
      </w:pPr>
    </w:p>
    <w:p w14:paraId="4240D4DB" w14:textId="13ACDB97" w:rsidR="00E87162" w:rsidRPr="008D072B" w:rsidRDefault="00E87162" w:rsidP="00E87162">
      <w:pPr>
        <w:jc w:val="both"/>
        <w:rPr>
          <w:lang w:val="uk-UA"/>
        </w:rPr>
      </w:pPr>
    </w:p>
    <w:p w14:paraId="4C944F5A" w14:textId="77777777" w:rsidR="00E87162" w:rsidRPr="00F9693D" w:rsidRDefault="00E87162" w:rsidP="00E87162">
      <w:pPr>
        <w:jc w:val="both"/>
        <w:rPr>
          <w:lang w:val="uk-UA"/>
        </w:rPr>
      </w:pPr>
    </w:p>
    <w:p w14:paraId="70B50662" w14:textId="77777777" w:rsidR="00E87162" w:rsidRPr="008D072B" w:rsidRDefault="00E87162" w:rsidP="00E87162">
      <w:pPr>
        <w:jc w:val="both"/>
        <w:rPr>
          <w:lang w:val="uk-UA"/>
        </w:rPr>
      </w:pPr>
    </w:p>
    <w:p w14:paraId="6BC2E3DF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938AC57" wp14:editId="7E385BD8">
            <wp:extent cx="1440000" cy="1101792"/>
            <wp:effectExtent l="0" t="0" r="8255" b="3175"/>
            <wp:docPr id="1890822350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28704B" wp14:editId="5168CCC7">
            <wp:extent cx="1440000" cy="1101792"/>
            <wp:effectExtent l="0" t="0" r="8255" b="3175"/>
            <wp:docPr id="184654938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84DED6" wp14:editId="50658AD6">
            <wp:extent cx="1440000" cy="1101792"/>
            <wp:effectExtent l="0" t="0" r="8255" b="3175"/>
            <wp:docPr id="113863509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28C1E70" wp14:editId="3478A1B4">
            <wp:extent cx="1440000" cy="1101792"/>
            <wp:effectExtent l="0" t="0" r="8255" b="3175"/>
            <wp:docPr id="162587468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ACCF09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E04944" wp14:editId="41676522">
            <wp:extent cx="1440000" cy="1101792"/>
            <wp:effectExtent l="0" t="0" r="8255" b="3175"/>
            <wp:docPr id="8680409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69FA25E" wp14:editId="2524C1E6">
            <wp:extent cx="1440000" cy="1101792"/>
            <wp:effectExtent l="0" t="0" r="8255" b="3175"/>
            <wp:docPr id="2019160760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2F4E8D" wp14:editId="47E54154">
            <wp:extent cx="1440000" cy="1101792"/>
            <wp:effectExtent l="0" t="0" r="8255" b="3175"/>
            <wp:docPr id="115207987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107FFA5" wp14:editId="6AE72565">
            <wp:extent cx="1440000" cy="1101792"/>
            <wp:effectExtent l="0" t="0" r="8255" b="3175"/>
            <wp:docPr id="63434833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F4AD6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0928655" wp14:editId="5038416C">
            <wp:extent cx="1440000" cy="1101792"/>
            <wp:effectExtent l="0" t="0" r="8255" b="3175"/>
            <wp:docPr id="207149139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329E35" wp14:editId="45EC2627">
            <wp:extent cx="1440000" cy="1101792"/>
            <wp:effectExtent l="0" t="0" r="8255" b="3175"/>
            <wp:docPr id="770119949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808A47" wp14:editId="51456CAE">
            <wp:extent cx="1440000" cy="1101792"/>
            <wp:effectExtent l="0" t="0" r="8255" b="3175"/>
            <wp:docPr id="104510107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673376" wp14:editId="652E376B">
            <wp:extent cx="1440000" cy="1101792"/>
            <wp:effectExtent l="0" t="0" r="8255" b="3175"/>
            <wp:docPr id="435665773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6C0EB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3910DFF5" wp14:editId="576C9CE8">
            <wp:extent cx="1440000" cy="1101792"/>
            <wp:effectExtent l="0" t="0" r="8255" b="3175"/>
            <wp:docPr id="989587536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CC677D" wp14:editId="48AB263D">
            <wp:extent cx="1440000" cy="1101792"/>
            <wp:effectExtent l="0" t="0" r="8255" b="3175"/>
            <wp:docPr id="899588338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E6C780" wp14:editId="7880756E">
            <wp:extent cx="1440000" cy="1101792"/>
            <wp:effectExtent l="0" t="0" r="8255" b="3175"/>
            <wp:docPr id="617770351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25E76E" wp14:editId="102C6B83">
            <wp:extent cx="1440000" cy="1101792"/>
            <wp:effectExtent l="0" t="0" r="8255" b="3175"/>
            <wp:docPr id="2135076401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93D4A7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3254082" wp14:editId="17286C62">
            <wp:extent cx="1440000" cy="1101792"/>
            <wp:effectExtent l="0" t="0" r="8255" b="3175"/>
            <wp:docPr id="1217492644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D2A513" wp14:editId="20138998">
            <wp:extent cx="1440000" cy="1101792"/>
            <wp:effectExtent l="0" t="0" r="8255" b="3175"/>
            <wp:docPr id="1408854149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924ED5" wp14:editId="0FE70737">
            <wp:extent cx="1440000" cy="1101792"/>
            <wp:effectExtent l="0" t="0" r="8255" b="3175"/>
            <wp:docPr id="959253468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0C878C" wp14:editId="54B8D309">
            <wp:extent cx="1440000" cy="1101792"/>
            <wp:effectExtent l="0" t="0" r="8255" b="3175"/>
            <wp:docPr id="211044170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21057" w14:textId="6F3BD420" w:rsidR="00E87162" w:rsidRDefault="00E87162" w:rsidP="00E87162">
      <w:pPr>
        <w:jc w:val="both"/>
      </w:pPr>
      <w:r>
        <w:t xml:space="preserve">Fig.S22. </w:t>
      </w:r>
      <w:r w:rsidR="00A7731B" w:rsidRPr="00E82268">
        <w:t xml:space="preserve">Scatter plots compare reference iron concentrations with ML-predicted values during the </w:t>
      </w:r>
      <w:r w:rsidR="00A7731B">
        <w:t>All-altered test</w:t>
      </w:r>
      <w:r w:rsidR="00A7731B" w:rsidRPr="00752916">
        <w:t xml:space="preserve"> </w:t>
      </w:r>
      <w:r w:rsidR="00A7731B">
        <w:t>in the case of 5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6249B53E" w14:textId="77777777" w:rsidR="00E87162" w:rsidRDefault="00E87162" w:rsidP="00E87162">
      <w:pPr>
        <w:jc w:val="both"/>
      </w:pPr>
    </w:p>
    <w:p w14:paraId="40BAEAFB" w14:textId="77777777" w:rsidR="00E87162" w:rsidRDefault="00E87162" w:rsidP="00E87162">
      <w:pPr>
        <w:jc w:val="both"/>
      </w:pPr>
    </w:p>
    <w:p w14:paraId="5DD588C2" w14:textId="77777777" w:rsidR="00E87162" w:rsidRDefault="00E87162" w:rsidP="00E87162">
      <w:pPr>
        <w:jc w:val="both"/>
      </w:pPr>
    </w:p>
    <w:p w14:paraId="63EC51B1" w14:textId="77777777" w:rsidR="00E87162" w:rsidRDefault="00E87162" w:rsidP="00E87162">
      <w:pPr>
        <w:jc w:val="both"/>
      </w:pPr>
    </w:p>
    <w:p w14:paraId="7C06DD9F" w14:textId="77777777" w:rsidR="00E87162" w:rsidRDefault="00E87162" w:rsidP="00E87162">
      <w:pPr>
        <w:jc w:val="both"/>
      </w:pPr>
    </w:p>
    <w:p w14:paraId="2E71134D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184DD8E" wp14:editId="71346FE4">
            <wp:extent cx="1440000" cy="1101792"/>
            <wp:effectExtent l="0" t="0" r="8255" b="3175"/>
            <wp:docPr id="40647180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B57FD5" wp14:editId="64F5C78C">
            <wp:extent cx="1440000" cy="1101792"/>
            <wp:effectExtent l="0" t="0" r="8255" b="3175"/>
            <wp:docPr id="26713541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F53667" wp14:editId="3134E084">
            <wp:extent cx="1440000" cy="1101792"/>
            <wp:effectExtent l="0" t="0" r="8255" b="3175"/>
            <wp:docPr id="14353457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495EC49" wp14:editId="16969F8A">
            <wp:extent cx="1440000" cy="1101792"/>
            <wp:effectExtent l="0" t="0" r="8255" b="3175"/>
            <wp:docPr id="135771863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FE323C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B731DA4" wp14:editId="7A44F25E">
            <wp:extent cx="1440000" cy="1101792"/>
            <wp:effectExtent l="0" t="0" r="8255" b="3175"/>
            <wp:docPr id="1291422809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212FF87" wp14:editId="6DE1AFCA">
            <wp:extent cx="1440000" cy="1101792"/>
            <wp:effectExtent l="0" t="0" r="8255" b="3175"/>
            <wp:docPr id="582164102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21B8BF" wp14:editId="56B91B47">
            <wp:extent cx="1440000" cy="1101792"/>
            <wp:effectExtent l="0" t="0" r="8255" b="3175"/>
            <wp:docPr id="3241301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584CDC" wp14:editId="54895422">
            <wp:extent cx="1440000" cy="1101792"/>
            <wp:effectExtent l="0" t="0" r="8255" b="3175"/>
            <wp:docPr id="99801667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A09A8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6D8FBE" wp14:editId="0D303B60">
            <wp:extent cx="1440000" cy="1101792"/>
            <wp:effectExtent l="0" t="0" r="8255" b="3175"/>
            <wp:docPr id="252185334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629311" wp14:editId="76B0A7B3">
            <wp:extent cx="1440000" cy="1101792"/>
            <wp:effectExtent l="0" t="0" r="8255" b="3175"/>
            <wp:docPr id="1524822622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21E6487" wp14:editId="13037B78">
            <wp:extent cx="1440000" cy="1101792"/>
            <wp:effectExtent l="0" t="0" r="8255" b="3175"/>
            <wp:docPr id="345494170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A457C7" wp14:editId="46C83513">
            <wp:extent cx="1440000" cy="1101792"/>
            <wp:effectExtent l="0" t="0" r="8255" b="3175"/>
            <wp:docPr id="1206424224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12E0D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09A8F432" wp14:editId="31ACD0EC">
            <wp:extent cx="1440000" cy="1101792"/>
            <wp:effectExtent l="0" t="0" r="8255" b="3175"/>
            <wp:docPr id="273507056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D7AE66" wp14:editId="664A4F87">
            <wp:extent cx="1440000" cy="1101792"/>
            <wp:effectExtent l="0" t="0" r="8255" b="3175"/>
            <wp:docPr id="82595995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BD9CB07" wp14:editId="7D4EB557">
            <wp:extent cx="1440000" cy="1101792"/>
            <wp:effectExtent l="0" t="0" r="8255" b="3175"/>
            <wp:docPr id="1156397213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8FB6BA" wp14:editId="5761DB9B">
            <wp:extent cx="1440000" cy="1101792"/>
            <wp:effectExtent l="0" t="0" r="8255" b="3175"/>
            <wp:docPr id="1407762829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06F27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032A193" wp14:editId="116D5D32">
            <wp:extent cx="1440000" cy="1101792"/>
            <wp:effectExtent l="0" t="0" r="8255" b="3175"/>
            <wp:docPr id="1302202093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9D0402" wp14:editId="41AF8716">
            <wp:extent cx="1440000" cy="1101792"/>
            <wp:effectExtent l="0" t="0" r="8255" b="3175"/>
            <wp:docPr id="543130492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5DE1FFA" wp14:editId="357D6A26">
            <wp:extent cx="1440000" cy="1101792"/>
            <wp:effectExtent l="0" t="0" r="8255" b="3175"/>
            <wp:docPr id="1427536457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5E13B7" wp14:editId="5F271A23">
            <wp:extent cx="1440000" cy="1101792"/>
            <wp:effectExtent l="0" t="0" r="8255" b="3175"/>
            <wp:docPr id="213052032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5217A" w14:textId="20772A19" w:rsidR="00E87162" w:rsidRDefault="00E87162" w:rsidP="00E87162">
      <w:pPr>
        <w:jc w:val="both"/>
      </w:pPr>
      <w:r>
        <w:t xml:space="preserve">Fig.S23. </w:t>
      </w:r>
      <w:r w:rsidR="00A7731B" w:rsidRPr="00E82268">
        <w:t xml:space="preserve">Scatter plots compare reference iron concentrations with ML-predicted values during the </w:t>
      </w:r>
      <w:r w:rsidR="00A7731B">
        <w:t>All-altered test</w:t>
      </w:r>
      <w:r w:rsidR="00A7731B" w:rsidRPr="00752916">
        <w:t xml:space="preserve"> </w:t>
      </w:r>
      <w:r w:rsidR="00A7731B">
        <w:t>in the case of 6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08123E55" w14:textId="77777777" w:rsidR="00E87162" w:rsidRDefault="00E87162" w:rsidP="00E87162">
      <w:pPr>
        <w:jc w:val="both"/>
      </w:pPr>
    </w:p>
    <w:p w14:paraId="3EEE03C4" w14:textId="77777777" w:rsidR="00E87162" w:rsidRDefault="00E87162" w:rsidP="00E87162">
      <w:pPr>
        <w:jc w:val="both"/>
      </w:pPr>
    </w:p>
    <w:p w14:paraId="4C135B95" w14:textId="77777777" w:rsidR="00E87162" w:rsidRDefault="00E87162" w:rsidP="00E87162">
      <w:pPr>
        <w:jc w:val="both"/>
      </w:pPr>
    </w:p>
    <w:p w14:paraId="1DAD33C1" w14:textId="77777777" w:rsidR="00E87162" w:rsidRDefault="00E87162" w:rsidP="00E87162">
      <w:pPr>
        <w:jc w:val="both"/>
      </w:pPr>
    </w:p>
    <w:p w14:paraId="18A737AD" w14:textId="77777777" w:rsidR="00E87162" w:rsidRDefault="00E87162" w:rsidP="00E87162">
      <w:pPr>
        <w:jc w:val="both"/>
      </w:pPr>
    </w:p>
    <w:p w14:paraId="620FA30A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A229591" wp14:editId="1BD0C840">
            <wp:extent cx="1440000" cy="1101792"/>
            <wp:effectExtent l="0" t="0" r="8255" b="3175"/>
            <wp:docPr id="1503561227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EFA5F" wp14:editId="74F7CE0C">
            <wp:extent cx="1440000" cy="1101792"/>
            <wp:effectExtent l="0" t="0" r="8255" b="3175"/>
            <wp:docPr id="70481348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A8A3C2" wp14:editId="1D9F3DFE">
            <wp:extent cx="1440000" cy="1101792"/>
            <wp:effectExtent l="0" t="0" r="8255" b="3175"/>
            <wp:docPr id="1451555788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19FE10" wp14:editId="5D34558C">
            <wp:extent cx="1440000" cy="1101792"/>
            <wp:effectExtent l="0" t="0" r="8255" b="3175"/>
            <wp:docPr id="1341536531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EA382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BC2BC5E" wp14:editId="38C145A7">
            <wp:extent cx="1440000" cy="1101792"/>
            <wp:effectExtent l="0" t="0" r="8255" b="3175"/>
            <wp:docPr id="59242551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99F9E6" wp14:editId="5314CB6A">
            <wp:extent cx="1440000" cy="1101792"/>
            <wp:effectExtent l="0" t="0" r="8255" b="3175"/>
            <wp:docPr id="699120122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FCC79B2" wp14:editId="426599D9">
            <wp:extent cx="1440000" cy="1101792"/>
            <wp:effectExtent l="0" t="0" r="8255" b="3175"/>
            <wp:docPr id="1011891359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CC0128" wp14:editId="035547E2">
            <wp:extent cx="1440000" cy="1101792"/>
            <wp:effectExtent l="0" t="0" r="8255" b="3175"/>
            <wp:docPr id="1831878177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362C8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9B34F3D" wp14:editId="6EF3C275">
            <wp:extent cx="1440000" cy="1101792"/>
            <wp:effectExtent l="0" t="0" r="8255" b="3175"/>
            <wp:docPr id="1467925997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77F79F" wp14:editId="4D633EA4">
            <wp:extent cx="1440000" cy="1101792"/>
            <wp:effectExtent l="0" t="0" r="8255" b="3175"/>
            <wp:docPr id="165822770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66F609" wp14:editId="4FF9BD04">
            <wp:extent cx="1440000" cy="1101792"/>
            <wp:effectExtent l="0" t="0" r="8255" b="3175"/>
            <wp:docPr id="986462604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D52522" wp14:editId="1DFE6BA9">
            <wp:extent cx="1440000" cy="1101792"/>
            <wp:effectExtent l="0" t="0" r="8255" b="3175"/>
            <wp:docPr id="315762728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F1611C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4474F1DC" wp14:editId="556F58FE">
            <wp:extent cx="1440000" cy="1101792"/>
            <wp:effectExtent l="0" t="0" r="8255" b="3175"/>
            <wp:docPr id="334769411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B5DA79" wp14:editId="7A8B1165">
            <wp:extent cx="1440000" cy="1101792"/>
            <wp:effectExtent l="0" t="0" r="8255" b="3175"/>
            <wp:docPr id="2045504022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274DCC" wp14:editId="32E0598F">
            <wp:extent cx="1440000" cy="1101792"/>
            <wp:effectExtent l="0" t="0" r="8255" b="3175"/>
            <wp:docPr id="1255805332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D8A39B" wp14:editId="0909574A">
            <wp:extent cx="1440000" cy="1101792"/>
            <wp:effectExtent l="0" t="0" r="8255" b="3175"/>
            <wp:docPr id="202592668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72976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666D87" wp14:editId="62849DFF">
            <wp:extent cx="1440000" cy="1101792"/>
            <wp:effectExtent l="0" t="0" r="8255" b="3175"/>
            <wp:docPr id="1021791343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AE2432" wp14:editId="77AF3C7F">
            <wp:extent cx="1440000" cy="1101792"/>
            <wp:effectExtent l="0" t="0" r="8255" b="3175"/>
            <wp:docPr id="166105576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B0C608" wp14:editId="50A9D7FA">
            <wp:extent cx="1440000" cy="1101792"/>
            <wp:effectExtent l="0" t="0" r="8255" b="3175"/>
            <wp:docPr id="220500025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CF7F11" wp14:editId="194A8293">
            <wp:extent cx="1440000" cy="1101792"/>
            <wp:effectExtent l="0" t="0" r="8255" b="3175"/>
            <wp:docPr id="201207476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EA035" w14:textId="13503319" w:rsidR="00E87162" w:rsidRPr="008D072B" w:rsidRDefault="00E87162" w:rsidP="00E87162">
      <w:pPr>
        <w:jc w:val="both"/>
        <w:rPr>
          <w:lang w:val="uk-UA"/>
        </w:rPr>
      </w:pPr>
      <w:r>
        <w:t xml:space="preserve">Fig.S24. </w:t>
      </w:r>
      <w:r w:rsidR="00A7731B" w:rsidRPr="00E82268">
        <w:t xml:space="preserve">Scatter plots compare reference iron concentrations with ML-predicted values during the </w:t>
      </w:r>
      <w:r w:rsidR="00A7731B">
        <w:t>All-altered test</w:t>
      </w:r>
      <w:r w:rsidR="00A7731B" w:rsidRPr="00752916">
        <w:t xml:space="preserve"> </w:t>
      </w:r>
      <w:r w:rsidR="00A7731B">
        <w:t>in the case of 7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4904F356" w14:textId="77777777" w:rsidR="00E87162" w:rsidRPr="008D072B" w:rsidRDefault="00E87162" w:rsidP="00E87162">
      <w:pPr>
        <w:jc w:val="both"/>
        <w:rPr>
          <w:lang w:val="uk-UA"/>
        </w:rPr>
      </w:pPr>
    </w:p>
    <w:p w14:paraId="08DA8817" w14:textId="77777777" w:rsidR="00D16110" w:rsidRDefault="00D16110" w:rsidP="00B27B64"/>
    <w:p w14:paraId="3EE40A9B" w14:textId="4754357D" w:rsidR="00E87162" w:rsidRDefault="00E87162">
      <w:r>
        <w:br w:type="page"/>
      </w:r>
    </w:p>
    <w:p w14:paraId="1F79E367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lastRenderedPageBreak/>
        <w:drawing>
          <wp:inline distT="0" distB="0" distL="0" distR="0" wp14:anchorId="2A8A8B12" wp14:editId="2005F6A0">
            <wp:extent cx="1440000" cy="1262394"/>
            <wp:effectExtent l="0" t="0" r="8255" b="0"/>
            <wp:docPr id="10303253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FD31DBC" wp14:editId="01288553">
            <wp:extent cx="1440000" cy="1262394"/>
            <wp:effectExtent l="0" t="0" r="8255" b="0"/>
            <wp:docPr id="115964638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8F7455" wp14:editId="3C6E96AE">
            <wp:extent cx="1440000" cy="1262394"/>
            <wp:effectExtent l="0" t="0" r="8255" b="0"/>
            <wp:docPr id="26265548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976038" wp14:editId="3F53461F">
            <wp:extent cx="1440000" cy="1262394"/>
            <wp:effectExtent l="0" t="0" r="8255" b="0"/>
            <wp:docPr id="134624365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5A50F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78B5DDD0" wp14:editId="740B6A7F">
            <wp:extent cx="1440000" cy="1262394"/>
            <wp:effectExtent l="0" t="0" r="8255" b="0"/>
            <wp:docPr id="69607409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50186BD" wp14:editId="569B038F">
            <wp:extent cx="1440000" cy="1262394"/>
            <wp:effectExtent l="0" t="0" r="8255" b="0"/>
            <wp:docPr id="4008264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3E46B61" wp14:editId="3CF82754">
            <wp:extent cx="1440000" cy="1262394"/>
            <wp:effectExtent l="0" t="0" r="8255" b="0"/>
            <wp:docPr id="10011649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09991C" wp14:editId="6643879C">
            <wp:extent cx="1440000" cy="1262394"/>
            <wp:effectExtent l="0" t="0" r="8255" b="0"/>
            <wp:docPr id="59855150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A0498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47B64D9A" wp14:editId="37CBF64C">
            <wp:extent cx="1440000" cy="1457433"/>
            <wp:effectExtent l="0" t="0" r="8255" b="0"/>
            <wp:docPr id="146777234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B483EC" wp14:editId="7635C50E">
            <wp:extent cx="1440000" cy="1457433"/>
            <wp:effectExtent l="0" t="0" r="8255" b="0"/>
            <wp:docPr id="168910708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7D59F81" wp14:editId="2954BD41">
            <wp:extent cx="1440000" cy="1457433"/>
            <wp:effectExtent l="0" t="0" r="8255" b="0"/>
            <wp:docPr id="70098151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ED3297" wp14:editId="50BAABBD">
            <wp:extent cx="1440000" cy="1457433"/>
            <wp:effectExtent l="0" t="0" r="8255" b="0"/>
            <wp:docPr id="5394187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F1463" w14:textId="77777777" w:rsidR="00E87162" w:rsidRDefault="00E87162" w:rsidP="00E87162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245B462E" wp14:editId="5CA0285A">
            <wp:extent cx="1440000" cy="1456982"/>
            <wp:effectExtent l="0" t="0" r="8255" b="0"/>
            <wp:docPr id="802840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84066" name="Рисунок 80284066"/>
                    <pic:cNvPicPr/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38F624" wp14:editId="2F4776B4">
            <wp:extent cx="1440000" cy="1456982"/>
            <wp:effectExtent l="0" t="0" r="8255" b="0"/>
            <wp:docPr id="183252676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526769" name="Рисунок 1832526769"/>
                    <pic:cNvPicPr/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A1B6FF" wp14:editId="4DF64C26">
            <wp:extent cx="1440000" cy="1456982"/>
            <wp:effectExtent l="0" t="0" r="8255" b="0"/>
            <wp:docPr id="208031883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0318830" name="Рисунок 2080318830"/>
                    <pic:cNvPicPr/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D41CC7" wp14:editId="7060E95D">
            <wp:extent cx="1440000" cy="1456982"/>
            <wp:effectExtent l="0" t="0" r="8255" b="0"/>
            <wp:docPr id="198423286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232862" name="Рисунок 1984232862"/>
                    <pic:cNvPicPr/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DD349" w14:textId="77777777" w:rsidR="00E87162" w:rsidRDefault="00E87162" w:rsidP="00E87162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50E5845A" wp14:editId="10135C5F">
            <wp:extent cx="2160000" cy="2034479"/>
            <wp:effectExtent l="0" t="0" r="0" b="4445"/>
            <wp:docPr id="7368360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1CB5CA9" wp14:editId="01AEA96C">
            <wp:extent cx="2160000" cy="2034479"/>
            <wp:effectExtent l="0" t="0" r="0" b="4445"/>
            <wp:docPr id="115117710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73D11F" w14:textId="42AF40B4" w:rsidR="00AD0821" w:rsidRDefault="00E87162" w:rsidP="00AD0821">
      <w:pPr>
        <w:spacing w:after="0"/>
        <w:ind w:firstLine="709"/>
        <w:jc w:val="both"/>
      </w:pPr>
      <w:r>
        <w:t xml:space="preserve">Fig.S25. </w:t>
      </w:r>
      <w:r w:rsidR="00AD0821" w:rsidRPr="00DD6536">
        <w:t>MSE (a-h), MAPE (</w:t>
      </w:r>
      <w:proofErr w:type="spellStart"/>
      <w:r w:rsidR="00AD0821" w:rsidRPr="00DD6536">
        <w:t>i</w:t>
      </w:r>
      <w:proofErr w:type="spellEnd"/>
      <w:r w:rsidR="00AD0821" w:rsidRPr="00DD6536">
        <w:t>-p), and R</w:t>
      </w:r>
      <w:r w:rsidR="00AD0821" w:rsidRPr="00436428">
        <w:rPr>
          <w:vertAlign w:val="superscript"/>
        </w:rPr>
        <w:t>2</w:t>
      </w:r>
      <w:r w:rsidR="00AD0821" w:rsidRPr="00DD6536">
        <w:t xml:space="preserve"> (q, r) scores for various models, feature combinations, and illumination conditions on the </w:t>
      </w:r>
      <w:r w:rsidR="00AD0821">
        <w:t>All</w:t>
      </w:r>
      <w:r w:rsidR="00AD0821" w:rsidRPr="00DD6536">
        <w:t>-altered test dataset. Illumination: 940</w:t>
      </w:r>
      <w:r w:rsidR="00AD0821">
        <w:t xml:space="preserve"> </w:t>
      </w:r>
      <w:r w:rsidR="00AD0821" w:rsidRPr="00DD6536">
        <w:t xml:space="preserve">nm (a-d, </w:t>
      </w:r>
      <w:proofErr w:type="spellStart"/>
      <w:r w:rsidR="00AD0821" w:rsidRPr="00DD6536">
        <w:t>i</w:t>
      </w:r>
      <w:proofErr w:type="spellEnd"/>
      <w:r w:rsidR="00AD0821" w:rsidRPr="00DD6536">
        <w:t xml:space="preserve">-l, q), AM1.5 (e-h, m-p, r). Feature dimensions: 4 (a, e, </w:t>
      </w:r>
      <w:proofErr w:type="spellStart"/>
      <w:r w:rsidR="00AD0821" w:rsidRPr="00DD6536">
        <w:t>i</w:t>
      </w:r>
      <w:proofErr w:type="spellEnd"/>
      <w:r w:rsidR="00AD0821" w:rsidRPr="00DD6536">
        <w:t>, m), 5 (b, f, j, n), 6 (c, g, k, o), and 7 (d, h, l, p). Results with PCA are shown as circles (a-h) and shaded areas (</w:t>
      </w:r>
      <w:proofErr w:type="spellStart"/>
      <w:r w:rsidR="00AD0821" w:rsidRPr="00DD6536">
        <w:t>i</w:t>
      </w:r>
      <w:proofErr w:type="spellEnd"/>
      <w:r w:rsidR="00AD0821" w:rsidRPr="00DD6536">
        <w:t>-r), while results without PCA are represented by squares (</w:t>
      </w:r>
      <w:r w:rsidR="00AD0821">
        <w:t>a</w:t>
      </w:r>
      <w:r w:rsidR="00AD0821" w:rsidRPr="00DD6536">
        <w:t>-h) and filled regions (</w:t>
      </w:r>
      <w:proofErr w:type="spellStart"/>
      <w:r w:rsidR="00AD0821" w:rsidRPr="00DD6536">
        <w:t>i</w:t>
      </w:r>
      <w:proofErr w:type="spellEnd"/>
      <w:r w:rsidR="00AD0821" w:rsidRPr="00DD6536">
        <w:t>-r). The numbers in panels (a-h) represent MSE values multiplied by 1000, while the numbers in panels (</w:t>
      </w:r>
      <w:proofErr w:type="spellStart"/>
      <w:r w:rsidR="00AD0821" w:rsidRPr="00DD6536">
        <w:t>i</w:t>
      </w:r>
      <w:proofErr w:type="spellEnd"/>
      <w:r w:rsidR="00AD0821" w:rsidRPr="00DD6536">
        <w:t>-p) indicate MAPE values in percentage.</w:t>
      </w:r>
    </w:p>
    <w:p w14:paraId="30A619CB" w14:textId="73674144" w:rsidR="00E87162" w:rsidRDefault="00E87162" w:rsidP="00E87162">
      <w:pPr>
        <w:jc w:val="both"/>
      </w:pPr>
      <w:r>
        <w:br w:type="page"/>
      </w:r>
    </w:p>
    <w:p w14:paraId="49007327" w14:textId="424DD22E" w:rsidR="00566964" w:rsidRDefault="00566964" w:rsidP="00B27B64">
      <w:r>
        <w:lastRenderedPageBreak/>
        <w:t>Table S1</w:t>
      </w:r>
      <w:r w:rsidR="00E87162">
        <w:t>5</w:t>
      </w:r>
      <w:r>
        <w:t xml:space="preserve">. </w:t>
      </w:r>
      <w:r w:rsidRPr="009F0988">
        <w:t xml:space="preserve">Performance metrics of the </w:t>
      </w:r>
      <w:r>
        <w:t>models for All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8C6E11" w14:paraId="63BA6720" w14:textId="77777777" w:rsidTr="00695143">
        <w:trPr>
          <w:jc w:val="center"/>
        </w:trPr>
        <w:tc>
          <w:tcPr>
            <w:tcW w:w="1223" w:type="dxa"/>
            <w:vMerge w:val="restart"/>
            <w:vAlign w:val="center"/>
          </w:tcPr>
          <w:p w14:paraId="4BF5BEB3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DA1B6C4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2FED3999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3AC7657E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0E8D747C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8C6E11" w14:paraId="24235C90" w14:textId="77777777" w:rsidTr="00695143">
        <w:trPr>
          <w:jc w:val="center"/>
        </w:trPr>
        <w:tc>
          <w:tcPr>
            <w:tcW w:w="1223" w:type="dxa"/>
            <w:vMerge/>
          </w:tcPr>
          <w:p w14:paraId="01132BAB" w14:textId="77777777" w:rsidR="00566964" w:rsidRDefault="00566964" w:rsidP="00695143"/>
        </w:tc>
        <w:tc>
          <w:tcPr>
            <w:tcW w:w="1223" w:type="dxa"/>
            <w:vMerge/>
          </w:tcPr>
          <w:p w14:paraId="577EE7F5" w14:textId="77777777" w:rsidR="00566964" w:rsidRDefault="00566964" w:rsidP="00695143"/>
        </w:tc>
        <w:tc>
          <w:tcPr>
            <w:tcW w:w="1289" w:type="dxa"/>
            <w:gridSpan w:val="2"/>
          </w:tcPr>
          <w:p w14:paraId="3A957B9F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13B44AFF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06ADD003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511BF7B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24EBBAF6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2702AB7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8C6E11" w14:paraId="5E6C38E7" w14:textId="77777777" w:rsidTr="00695143">
        <w:trPr>
          <w:jc w:val="center"/>
        </w:trPr>
        <w:tc>
          <w:tcPr>
            <w:tcW w:w="1223" w:type="dxa"/>
            <w:vMerge/>
          </w:tcPr>
          <w:p w14:paraId="7BA2CEF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2FEBA61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7E5077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6FF54495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2F54EDF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6839A42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065B1EF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70BFEFC6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0E5E7D6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59FDEFF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7DECF51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0683129B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6D6D6E0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A237C8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8C6E11" w14:paraId="780CB64F" w14:textId="77777777" w:rsidTr="00695143">
        <w:trPr>
          <w:jc w:val="center"/>
        </w:trPr>
        <w:tc>
          <w:tcPr>
            <w:tcW w:w="1223" w:type="dxa"/>
            <w:vMerge w:val="restart"/>
          </w:tcPr>
          <w:p w14:paraId="78CFE02A" w14:textId="77777777" w:rsidR="002F1AF5" w:rsidRPr="00BA72C3" w:rsidRDefault="002F1AF5" w:rsidP="002F1AF5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59D79AD3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5B7C53" w14:textId="4CFF5125" w:rsidR="002F1AF5" w:rsidRDefault="002F1AF5" w:rsidP="002F1AF5">
            <w:pPr>
              <w:jc w:val="center"/>
            </w:pPr>
            <w:r w:rsidRPr="00446160">
              <w:t>55.8</w:t>
            </w:r>
          </w:p>
        </w:tc>
        <w:tc>
          <w:tcPr>
            <w:tcW w:w="663" w:type="dxa"/>
          </w:tcPr>
          <w:p w14:paraId="33BD56AB" w14:textId="3DD4601B" w:rsidR="002F1AF5" w:rsidRDefault="002F1AF5" w:rsidP="002F1AF5">
            <w:pPr>
              <w:jc w:val="center"/>
            </w:pPr>
            <w:r w:rsidRPr="00446160">
              <w:t>17.</w:t>
            </w:r>
            <w:r>
              <w:t>2</w:t>
            </w:r>
          </w:p>
        </w:tc>
        <w:tc>
          <w:tcPr>
            <w:tcW w:w="680" w:type="dxa"/>
          </w:tcPr>
          <w:p w14:paraId="01B2A1C9" w14:textId="7754FF1A" w:rsidR="002F1AF5" w:rsidRDefault="002F1AF5" w:rsidP="002F1AF5">
            <w:pPr>
              <w:jc w:val="center"/>
            </w:pPr>
            <w:r w:rsidRPr="00446160">
              <w:t>42.</w:t>
            </w:r>
            <w:r>
              <w:t>8</w:t>
            </w:r>
          </w:p>
        </w:tc>
        <w:tc>
          <w:tcPr>
            <w:tcW w:w="682" w:type="dxa"/>
          </w:tcPr>
          <w:p w14:paraId="3CF55052" w14:textId="10A4C59E" w:rsidR="002F1AF5" w:rsidRDefault="002F1AF5" w:rsidP="002F1AF5">
            <w:pPr>
              <w:jc w:val="center"/>
            </w:pPr>
            <w:r w:rsidRPr="00446160">
              <w:t>16.0</w:t>
            </w:r>
          </w:p>
        </w:tc>
        <w:tc>
          <w:tcPr>
            <w:tcW w:w="640" w:type="dxa"/>
          </w:tcPr>
          <w:p w14:paraId="2A172B64" w14:textId="28EF55C0" w:rsidR="002F1AF5" w:rsidRDefault="002F1AF5" w:rsidP="002F1AF5">
            <w:pPr>
              <w:jc w:val="center"/>
            </w:pPr>
            <w:r w:rsidRPr="00446160">
              <w:t>0.92</w:t>
            </w:r>
          </w:p>
        </w:tc>
        <w:tc>
          <w:tcPr>
            <w:tcW w:w="752" w:type="dxa"/>
          </w:tcPr>
          <w:p w14:paraId="55E85E63" w14:textId="23E5DC76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65" w:type="dxa"/>
          </w:tcPr>
          <w:p w14:paraId="4E79EB9C" w14:textId="41ECD9A5" w:rsidR="002F1AF5" w:rsidRDefault="002F1AF5" w:rsidP="002F1AF5">
            <w:pPr>
              <w:jc w:val="center"/>
            </w:pPr>
            <w:r w:rsidRPr="00446160">
              <w:t>1.93</w:t>
            </w:r>
          </w:p>
        </w:tc>
        <w:tc>
          <w:tcPr>
            <w:tcW w:w="673" w:type="dxa"/>
          </w:tcPr>
          <w:p w14:paraId="36508BE0" w14:textId="329ABD16" w:rsidR="002F1AF5" w:rsidRDefault="002F1AF5" w:rsidP="002F1AF5">
            <w:pPr>
              <w:jc w:val="center"/>
            </w:pPr>
            <w:r w:rsidRPr="00446160">
              <w:t>4.03</w:t>
            </w:r>
          </w:p>
        </w:tc>
        <w:tc>
          <w:tcPr>
            <w:tcW w:w="624" w:type="dxa"/>
          </w:tcPr>
          <w:p w14:paraId="4B12DFCC" w14:textId="140018C1" w:rsidR="002F1AF5" w:rsidRDefault="002F1AF5" w:rsidP="002F1AF5">
            <w:pPr>
              <w:jc w:val="center"/>
            </w:pPr>
            <w:r w:rsidRPr="00446160">
              <w:t>10.7</w:t>
            </w:r>
          </w:p>
        </w:tc>
        <w:tc>
          <w:tcPr>
            <w:tcW w:w="665" w:type="dxa"/>
          </w:tcPr>
          <w:p w14:paraId="2E2083A1" w14:textId="3E285693" w:rsidR="002F1AF5" w:rsidRDefault="002F1AF5" w:rsidP="002F1AF5">
            <w:pPr>
              <w:jc w:val="center"/>
            </w:pPr>
            <w:r w:rsidRPr="00446160">
              <w:t>35.</w:t>
            </w:r>
            <w:r>
              <w:t>5</w:t>
            </w:r>
          </w:p>
        </w:tc>
        <w:tc>
          <w:tcPr>
            <w:tcW w:w="686" w:type="dxa"/>
          </w:tcPr>
          <w:p w14:paraId="30668E42" w14:textId="1634D6F8" w:rsidR="002F1AF5" w:rsidRDefault="002F1AF5" w:rsidP="002F1AF5">
            <w:pPr>
              <w:jc w:val="center"/>
            </w:pPr>
            <w:r w:rsidRPr="00446160">
              <w:t>13.</w:t>
            </w:r>
            <w:r>
              <w:t>2</w:t>
            </w:r>
          </w:p>
        </w:tc>
        <w:tc>
          <w:tcPr>
            <w:tcW w:w="686" w:type="dxa"/>
          </w:tcPr>
          <w:p w14:paraId="696C3A7D" w14:textId="2E0A74AC" w:rsidR="002F1AF5" w:rsidRDefault="002F1AF5" w:rsidP="002F1AF5">
            <w:pPr>
              <w:jc w:val="center"/>
            </w:pPr>
            <w:r w:rsidRPr="00446160">
              <w:t>35.8</w:t>
            </w:r>
          </w:p>
        </w:tc>
      </w:tr>
      <w:tr w:rsidR="008C6E11" w14:paraId="63042E7C" w14:textId="77777777" w:rsidTr="00695143">
        <w:trPr>
          <w:jc w:val="center"/>
        </w:trPr>
        <w:tc>
          <w:tcPr>
            <w:tcW w:w="1223" w:type="dxa"/>
            <w:vMerge/>
          </w:tcPr>
          <w:p w14:paraId="1ABAD9EE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0D47423A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1C4587B" w14:textId="1750ED95" w:rsidR="002F1AF5" w:rsidRDefault="002F1AF5" w:rsidP="002F1AF5">
            <w:pPr>
              <w:jc w:val="center"/>
            </w:pPr>
            <w:r w:rsidRPr="00446160">
              <w:t>55.2</w:t>
            </w:r>
          </w:p>
        </w:tc>
        <w:tc>
          <w:tcPr>
            <w:tcW w:w="663" w:type="dxa"/>
          </w:tcPr>
          <w:p w14:paraId="64831D01" w14:textId="537028FD" w:rsidR="002F1AF5" w:rsidRDefault="002F1AF5" w:rsidP="002F1AF5">
            <w:pPr>
              <w:jc w:val="center"/>
            </w:pPr>
            <w:r w:rsidRPr="00446160">
              <w:t>17.</w:t>
            </w:r>
            <w:r>
              <w:t>4</w:t>
            </w:r>
          </w:p>
        </w:tc>
        <w:tc>
          <w:tcPr>
            <w:tcW w:w="680" w:type="dxa"/>
          </w:tcPr>
          <w:p w14:paraId="14FCA3A8" w14:textId="7442EC4F" w:rsidR="002F1AF5" w:rsidRDefault="002F1AF5" w:rsidP="002F1AF5">
            <w:pPr>
              <w:jc w:val="center"/>
            </w:pPr>
            <w:r w:rsidRPr="00446160">
              <w:t>33.</w:t>
            </w:r>
            <w:r>
              <w:t>4</w:t>
            </w:r>
          </w:p>
        </w:tc>
        <w:tc>
          <w:tcPr>
            <w:tcW w:w="682" w:type="dxa"/>
          </w:tcPr>
          <w:p w14:paraId="3B1F2AEA" w14:textId="302B3364" w:rsidR="002F1AF5" w:rsidRDefault="002F1AF5" w:rsidP="002F1AF5">
            <w:pPr>
              <w:jc w:val="center"/>
            </w:pPr>
            <w:r w:rsidRPr="00446160">
              <w:t>18.</w:t>
            </w:r>
            <w:r>
              <w:t>2</w:t>
            </w:r>
          </w:p>
        </w:tc>
        <w:tc>
          <w:tcPr>
            <w:tcW w:w="640" w:type="dxa"/>
          </w:tcPr>
          <w:p w14:paraId="35BE2667" w14:textId="5E5784EF" w:rsidR="002F1AF5" w:rsidRDefault="002F1AF5" w:rsidP="002F1AF5">
            <w:pPr>
              <w:jc w:val="center"/>
            </w:pPr>
            <w:r w:rsidRPr="00446160">
              <w:t>1.26</w:t>
            </w:r>
          </w:p>
        </w:tc>
        <w:tc>
          <w:tcPr>
            <w:tcW w:w="752" w:type="dxa"/>
          </w:tcPr>
          <w:p w14:paraId="5AD41DA0" w14:textId="423661CA" w:rsidR="002F1AF5" w:rsidRDefault="002F1AF5" w:rsidP="002F1AF5">
            <w:pPr>
              <w:jc w:val="center"/>
            </w:pPr>
            <w:r w:rsidRPr="00446160">
              <w:t>3.5</w:t>
            </w:r>
            <w:r>
              <w:t>3</w:t>
            </w:r>
          </w:p>
        </w:tc>
        <w:tc>
          <w:tcPr>
            <w:tcW w:w="665" w:type="dxa"/>
          </w:tcPr>
          <w:p w14:paraId="168165A9" w14:textId="597DC59B" w:rsidR="002F1AF5" w:rsidRDefault="002F1AF5" w:rsidP="002F1AF5">
            <w:pPr>
              <w:jc w:val="center"/>
            </w:pPr>
            <w:r w:rsidRPr="00446160">
              <w:t>1.35</w:t>
            </w:r>
          </w:p>
        </w:tc>
        <w:tc>
          <w:tcPr>
            <w:tcW w:w="673" w:type="dxa"/>
          </w:tcPr>
          <w:p w14:paraId="7D25B266" w14:textId="017CE847" w:rsidR="002F1AF5" w:rsidRDefault="002F1AF5" w:rsidP="002F1AF5">
            <w:pPr>
              <w:jc w:val="center"/>
            </w:pPr>
            <w:r w:rsidRPr="00446160">
              <w:t>3.7</w:t>
            </w:r>
            <w:r>
              <w:t>0</w:t>
            </w:r>
          </w:p>
        </w:tc>
        <w:tc>
          <w:tcPr>
            <w:tcW w:w="624" w:type="dxa"/>
          </w:tcPr>
          <w:p w14:paraId="2A39E120" w14:textId="359336BC" w:rsidR="002F1AF5" w:rsidRDefault="002F1AF5" w:rsidP="002F1AF5">
            <w:pPr>
              <w:jc w:val="center"/>
            </w:pPr>
            <w:r w:rsidRPr="00446160">
              <w:t>10.3</w:t>
            </w:r>
          </w:p>
        </w:tc>
        <w:tc>
          <w:tcPr>
            <w:tcW w:w="665" w:type="dxa"/>
          </w:tcPr>
          <w:p w14:paraId="097E5C06" w14:textId="0D04B1F9" w:rsidR="002F1AF5" w:rsidRDefault="002F1AF5" w:rsidP="002F1AF5">
            <w:pPr>
              <w:jc w:val="center"/>
            </w:pPr>
            <w:r w:rsidRPr="00446160">
              <w:t>32.4</w:t>
            </w:r>
          </w:p>
        </w:tc>
        <w:tc>
          <w:tcPr>
            <w:tcW w:w="686" w:type="dxa"/>
          </w:tcPr>
          <w:p w14:paraId="4F9D0C06" w14:textId="602EF7DF" w:rsidR="002F1AF5" w:rsidRDefault="002F1AF5" w:rsidP="002F1AF5">
            <w:pPr>
              <w:jc w:val="center"/>
            </w:pPr>
            <w:r w:rsidRPr="00446160">
              <w:t>15.8</w:t>
            </w:r>
          </w:p>
        </w:tc>
        <w:tc>
          <w:tcPr>
            <w:tcW w:w="686" w:type="dxa"/>
          </w:tcPr>
          <w:p w14:paraId="56E324B6" w14:textId="6BA10FED" w:rsidR="002F1AF5" w:rsidRDefault="002F1AF5" w:rsidP="002F1AF5">
            <w:pPr>
              <w:jc w:val="center"/>
            </w:pPr>
            <w:r w:rsidRPr="00446160">
              <w:t>34.6</w:t>
            </w:r>
          </w:p>
        </w:tc>
      </w:tr>
      <w:tr w:rsidR="008C6E11" w14:paraId="69C039E2" w14:textId="77777777" w:rsidTr="00695143">
        <w:trPr>
          <w:jc w:val="center"/>
        </w:trPr>
        <w:tc>
          <w:tcPr>
            <w:tcW w:w="1223" w:type="dxa"/>
            <w:vMerge/>
          </w:tcPr>
          <w:p w14:paraId="3278391E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49340738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6C05C895" w14:textId="425A82A4" w:rsidR="002F1AF5" w:rsidRDefault="002F1AF5" w:rsidP="002F1AF5">
            <w:pPr>
              <w:jc w:val="center"/>
            </w:pPr>
            <w:r w:rsidRPr="00446160">
              <w:t>41.6</w:t>
            </w:r>
          </w:p>
        </w:tc>
        <w:tc>
          <w:tcPr>
            <w:tcW w:w="663" w:type="dxa"/>
          </w:tcPr>
          <w:p w14:paraId="34ECE2C8" w14:textId="65AC3D71" w:rsidR="002F1AF5" w:rsidRDefault="002F1AF5" w:rsidP="002F1AF5">
            <w:pPr>
              <w:jc w:val="center"/>
            </w:pPr>
            <w:r w:rsidRPr="00446160">
              <w:t>19.</w:t>
            </w:r>
            <w:r>
              <w:t>3</w:t>
            </w:r>
          </w:p>
        </w:tc>
        <w:tc>
          <w:tcPr>
            <w:tcW w:w="680" w:type="dxa"/>
          </w:tcPr>
          <w:p w14:paraId="7EC4E6CC" w14:textId="596705DF" w:rsidR="002F1AF5" w:rsidRDefault="002F1AF5" w:rsidP="002F1AF5">
            <w:pPr>
              <w:jc w:val="center"/>
            </w:pPr>
            <w:r w:rsidRPr="00446160">
              <w:t>15.</w:t>
            </w:r>
            <w:r>
              <w:t>6</w:t>
            </w:r>
          </w:p>
        </w:tc>
        <w:tc>
          <w:tcPr>
            <w:tcW w:w="682" w:type="dxa"/>
          </w:tcPr>
          <w:p w14:paraId="62D71FA3" w14:textId="0645580A" w:rsidR="002F1AF5" w:rsidRDefault="002F1AF5" w:rsidP="002F1AF5">
            <w:pPr>
              <w:jc w:val="center"/>
            </w:pPr>
            <w:r w:rsidRPr="00446160">
              <w:t>14.</w:t>
            </w:r>
            <w:r>
              <w:t>5</w:t>
            </w:r>
          </w:p>
        </w:tc>
        <w:tc>
          <w:tcPr>
            <w:tcW w:w="640" w:type="dxa"/>
          </w:tcPr>
          <w:p w14:paraId="71E5900C" w14:textId="0B37B0C5" w:rsidR="002F1AF5" w:rsidRDefault="002F1AF5" w:rsidP="002F1AF5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752" w:type="dxa"/>
          </w:tcPr>
          <w:p w14:paraId="0ED4026A" w14:textId="60C4DFC9" w:rsidR="002F1AF5" w:rsidRDefault="002F1AF5" w:rsidP="002F1AF5">
            <w:pPr>
              <w:jc w:val="center"/>
            </w:pPr>
            <w:r w:rsidRPr="00446160">
              <w:t>3.95</w:t>
            </w:r>
          </w:p>
        </w:tc>
        <w:tc>
          <w:tcPr>
            <w:tcW w:w="665" w:type="dxa"/>
          </w:tcPr>
          <w:p w14:paraId="766D5F44" w14:textId="1E46A741" w:rsidR="002F1AF5" w:rsidRDefault="002F1AF5" w:rsidP="002F1AF5">
            <w:pPr>
              <w:jc w:val="center"/>
            </w:pPr>
            <w:r w:rsidRPr="00446160">
              <w:t>2.52</w:t>
            </w:r>
          </w:p>
        </w:tc>
        <w:tc>
          <w:tcPr>
            <w:tcW w:w="673" w:type="dxa"/>
          </w:tcPr>
          <w:p w14:paraId="5CECADD6" w14:textId="1C06F06A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24" w:type="dxa"/>
          </w:tcPr>
          <w:p w14:paraId="7ED5C793" w14:textId="168FAC36" w:rsidR="002F1AF5" w:rsidRDefault="002F1AF5" w:rsidP="002F1AF5">
            <w:pPr>
              <w:jc w:val="center"/>
            </w:pPr>
            <w:r w:rsidRPr="00446160">
              <w:t>17.8</w:t>
            </w:r>
          </w:p>
        </w:tc>
        <w:tc>
          <w:tcPr>
            <w:tcW w:w="665" w:type="dxa"/>
          </w:tcPr>
          <w:p w14:paraId="6A5654A0" w14:textId="1ECF8C02" w:rsidR="002F1AF5" w:rsidRDefault="002F1AF5" w:rsidP="002F1AF5">
            <w:pPr>
              <w:jc w:val="center"/>
            </w:pPr>
            <w:r w:rsidRPr="00446160">
              <w:t>32.</w:t>
            </w:r>
            <w:r>
              <w:t>7</w:t>
            </w:r>
          </w:p>
        </w:tc>
        <w:tc>
          <w:tcPr>
            <w:tcW w:w="686" w:type="dxa"/>
          </w:tcPr>
          <w:p w14:paraId="0CF972A4" w14:textId="3076E097" w:rsidR="002F1AF5" w:rsidRDefault="002F1AF5" w:rsidP="002F1AF5">
            <w:pPr>
              <w:jc w:val="center"/>
            </w:pPr>
            <w:r w:rsidRPr="00446160">
              <w:t>33.5</w:t>
            </w:r>
          </w:p>
        </w:tc>
        <w:tc>
          <w:tcPr>
            <w:tcW w:w="686" w:type="dxa"/>
          </w:tcPr>
          <w:p w14:paraId="58AFC25C" w14:textId="5A7AA95B" w:rsidR="002F1AF5" w:rsidRDefault="002F1AF5" w:rsidP="002F1AF5">
            <w:pPr>
              <w:jc w:val="center"/>
            </w:pPr>
            <w:r w:rsidRPr="00446160">
              <w:t>39.3</w:t>
            </w:r>
          </w:p>
        </w:tc>
      </w:tr>
      <w:tr w:rsidR="008C6E11" w14:paraId="4D9A987C" w14:textId="77777777" w:rsidTr="00695143">
        <w:trPr>
          <w:jc w:val="center"/>
        </w:trPr>
        <w:tc>
          <w:tcPr>
            <w:tcW w:w="1223" w:type="dxa"/>
            <w:vMerge/>
          </w:tcPr>
          <w:p w14:paraId="0E79739D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6454FFB6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E2D35E" w14:textId="1B7F5A5E" w:rsidR="002F1AF5" w:rsidRDefault="002F1AF5" w:rsidP="002F1AF5">
            <w:pPr>
              <w:jc w:val="center"/>
            </w:pPr>
            <w:r w:rsidRPr="00446160">
              <w:t>38.4</w:t>
            </w:r>
          </w:p>
        </w:tc>
        <w:tc>
          <w:tcPr>
            <w:tcW w:w="663" w:type="dxa"/>
          </w:tcPr>
          <w:p w14:paraId="37D3865B" w14:textId="6EC94A8E" w:rsidR="002F1AF5" w:rsidRDefault="002F1AF5" w:rsidP="002F1AF5">
            <w:pPr>
              <w:jc w:val="center"/>
            </w:pPr>
            <w:r w:rsidRPr="00446160">
              <w:t>20.4</w:t>
            </w:r>
          </w:p>
        </w:tc>
        <w:tc>
          <w:tcPr>
            <w:tcW w:w="680" w:type="dxa"/>
          </w:tcPr>
          <w:p w14:paraId="48D6164B" w14:textId="0807BEA2" w:rsidR="002F1AF5" w:rsidRDefault="002F1AF5" w:rsidP="002F1AF5">
            <w:pPr>
              <w:jc w:val="center"/>
            </w:pPr>
            <w:r w:rsidRPr="00446160">
              <w:t>14.3</w:t>
            </w:r>
          </w:p>
        </w:tc>
        <w:tc>
          <w:tcPr>
            <w:tcW w:w="682" w:type="dxa"/>
          </w:tcPr>
          <w:p w14:paraId="58220ECA" w14:textId="14B4E5C8" w:rsidR="002F1AF5" w:rsidRDefault="002F1AF5" w:rsidP="002F1AF5">
            <w:pPr>
              <w:jc w:val="center"/>
            </w:pPr>
            <w:r w:rsidRPr="00446160">
              <w:t>11.4</w:t>
            </w:r>
          </w:p>
        </w:tc>
        <w:tc>
          <w:tcPr>
            <w:tcW w:w="640" w:type="dxa"/>
          </w:tcPr>
          <w:p w14:paraId="2D9E4987" w14:textId="48EDFEA4" w:rsidR="002F1AF5" w:rsidRDefault="002F1AF5" w:rsidP="002F1AF5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752" w:type="dxa"/>
          </w:tcPr>
          <w:p w14:paraId="2C779A55" w14:textId="6BFB6CB6" w:rsidR="002F1AF5" w:rsidRDefault="002F1AF5" w:rsidP="002F1AF5">
            <w:pPr>
              <w:jc w:val="center"/>
            </w:pPr>
            <w:r w:rsidRPr="00446160">
              <w:t>3.0</w:t>
            </w:r>
            <w:r>
              <w:t>3</w:t>
            </w:r>
          </w:p>
        </w:tc>
        <w:tc>
          <w:tcPr>
            <w:tcW w:w="665" w:type="dxa"/>
          </w:tcPr>
          <w:p w14:paraId="03688400" w14:textId="28E3F93B" w:rsidR="002F1AF5" w:rsidRDefault="002F1AF5" w:rsidP="002F1AF5">
            <w:pPr>
              <w:jc w:val="center"/>
            </w:pPr>
            <w:r w:rsidRPr="00446160">
              <w:t>3.61</w:t>
            </w:r>
          </w:p>
        </w:tc>
        <w:tc>
          <w:tcPr>
            <w:tcW w:w="673" w:type="dxa"/>
          </w:tcPr>
          <w:p w14:paraId="5B9CB4A9" w14:textId="721AEDDD" w:rsidR="002F1AF5" w:rsidRDefault="002F1AF5" w:rsidP="002F1AF5">
            <w:pPr>
              <w:jc w:val="center"/>
            </w:pPr>
            <w:r w:rsidRPr="00446160">
              <w:t>5.21</w:t>
            </w:r>
          </w:p>
        </w:tc>
        <w:tc>
          <w:tcPr>
            <w:tcW w:w="624" w:type="dxa"/>
          </w:tcPr>
          <w:p w14:paraId="25CBAE3C" w14:textId="349FEED4" w:rsidR="002F1AF5" w:rsidRDefault="002F1AF5" w:rsidP="002F1AF5">
            <w:pPr>
              <w:jc w:val="center"/>
            </w:pPr>
            <w:r w:rsidRPr="00446160">
              <w:t>15.</w:t>
            </w:r>
            <w:r>
              <w:t>5</w:t>
            </w:r>
          </w:p>
        </w:tc>
        <w:tc>
          <w:tcPr>
            <w:tcW w:w="665" w:type="dxa"/>
          </w:tcPr>
          <w:p w14:paraId="11E7EA6C" w14:textId="1E7C9A71" w:rsidR="002F1AF5" w:rsidRDefault="002F1AF5" w:rsidP="002F1AF5">
            <w:pPr>
              <w:jc w:val="center"/>
            </w:pPr>
            <w:r w:rsidRPr="00446160">
              <w:t>29.2</w:t>
            </w:r>
          </w:p>
        </w:tc>
        <w:tc>
          <w:tcPr>
            <w:tcW w:w="686" w:type="dxa"/>
          </w:tcPr>
          <w:p w14:paraId="0918F4AC" w14:textId="74B53614" w:rsidR="002F1AF5" w:rsidRDefault="002F1AF5" w:rsidP="002F1AF5">
            <w:pPr>
              <w:jc w:val="center"/>
            </w:pPr>
            <w:r w:rsidRPr="00446160">
              <w:t>36.2</w:t>
            </w:r>
          </w:p>
        </w:tc>
        <w:tc>
          <w:tcPr>
            <w:tcW w:w="686" w:type="dxa"/>
          </w:tcPr>
          <w:p w14:paraId="1D6F303F" w14:textId="1C1FC0CC" w:rsidR="002F1AF5" w:rsidRDefault="002F1AF5" w:rsidP="002F1AF5">
            <w:pPr>
              <w:jc w:val="center"/>
            </w:pPr>
            <w:r w:rsidRPr="00446160">
              <w:t>44.5</w:t>
            </w:r>
          </w:p>
        </w:tc>
      </w:tr>
      <w:tr w:rsidR="008C6E11" w14:paraId="7C147361" w14:textId="77777777" w:rsidTr="00695143">
        <w:trPr>
          <w:jc w:val="center"/>
        </w:trPr>
        <w:tc>
          <w:tcPr>
            <w:tcW w:w="1223" w:type="dxa"/>
            <w:vMerge w:val="restart"/>
          </w:tcPr>
          <w:p w14:paraId="3ED89E58" w14:textId="77777777" w:rsidR="002F1AF5" w:rsidRDefault="002F1AF5" w:rsidP="002F1AF5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173F72E2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78270491" w14:textId="7CC52D8F" w:rsidR="002F1AF5" w:rsidRDefault="002F1AF5" w:rsidP="002F1AF5">
            <w:pPr>
              <w:jc w:val="center"/>
            </w:pPr>
            <w:r w:rsidRPr="00446160">
              <w:t>58.4</w:t>
            </w:r>
          </w:p>
        </w:tc>
        <w:tc>
          <w:tcPr>
            <w:tcW w:w="663" w:type="dxa"/>
          </w:tcPr>
          <w:p w14:paraId="0BE71EEC" w14:textId="6EC38A18" w:rsidR="002F1AF5" w:rsidRDefault="002F1AF5" w:rsidP="002F1AF5">
            <w:pPr>
              <w:jc w:val="center"/>
            </w:pPr>
            <w:r w:rsidRPr="00446160">
              <w:t>17.5</w:t>
            </w:r>
          </w:p>
        </w:tc>
        <w:tc>
          <w:tcPr>
            <w:tcW w:w="680" w:type="dxa"/>
          </w:tcPr>
          <w:p w14:paraId="3C99FB1B" w14:textId="41A40663" w:rsidR="002F1AF5" w:rsidRDefault="002F1AF5" w:rsidP="002F1AF5">
            <w:pPr>
              <w:jc w:val="center"/>
            </w:pPr>
            <w:r w:rsidRPr="00446160">
              <w:t>53.5</w:t>
            </w:r>
          </w:p>
        </w:tc>
        <w:tc>
          <w:tcPr>
            <w:tcW w:w="682" w:type="dxa"/>
          </w:tcPr>
          <w:p w14:paraId="7A431D90" w14:textId="2C05C38E" w:rsidR="002F1AF5" w:rsidRDefault="002F1AF5" w:rsidP="002F1AF5">
            <w:pPr>
              <w:jc w:val="center"/>
            </w:pPr>
            <w:r w:rsidRPr="00446160">
              <w:t>15.</w:t>
            </w:r>
            <w:r>
              <w:t>1</w:t>
            </w:r>
          </w:p>
        </w:tc>
        <w:tc>
          <w:tcPr>
            <w:tcW w:w="640" w:type="dxa"/>
          </w:tcPr>
          <w:p w14:paraId="7BD20695" w14:textId="151F3241" w:rsidR="002F1AF5" w:rsidRDefault="002F1AF5" w:rsidP="002F1AF5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752" w:type="dxa"/>
          </w:tcPr>
          <w:p w14:paraId="43538A46" w14:textId="4E44F2F6" w:rsidR="002F1AF5" w:rsidRDefault="002F1AF5" w:rsidP="002F1AF5">
            <w:pPr>
              <w:jc w:val="center"/>
            </w:pPr>
            <w:r w:rsidRPr="00446160">
              <w:t>4.45</w:t>
            </w:r>
          </w:p>
        </w:tc>
        <w:tc>
          <w:tcPr>
            <w:tcW w:w="665" w:type="dxa"/>
          </w:tcPr>
          <w:p w14:paraId="76EC7AEA" w14:textId="747C65AC" w:rsidR="002F1AF5" w:rsidRDefault="002F1AF5" w:rsidP="002F1AF5">
            <w:pPr>
              <w:jc w:val="center"/>
            </w:pPr>
            <w:r w:rsidRPr="00446160">
              <w:t>1.1</w:t>
            </w:r>
            <w:r>
              <w:t>8</w:t>
            </w:r>
          </w:p>
        </w:tc>
        <w:tc>
          <w:tcPr>
            <w:tcW w:w="673" w:type="dxa"/>
          </w:tcPr>
          <w:p w14:paraId="69345AE4" w14:textId="2523107B" w:rsidR="002F1AF5" w:rsidRDefault="002F1AF5" w:rsidP="002F1AF5">
            <w:pPr>
              <w:jc w:val="center"/>
            </w:pPr>
            <w:r w:rsidRPr="00446160">
              <w:t>4.45</w:t>
            </w:r>
          </w:p>
        </w:tc>
        <w:tc>
          <w:tcPr>
            <w:tcW w:w="624" w:type="dxa"/>
          </w:tcPr>
          <w:p w14:paraId="188FCEA6" w14:textId="74B85AB6" w:rsidR="002F1AF5" w:rsidRDefault="002F1AF5" w:rsidP="002F1AF5">
            <w:pPr>
              <w:jc w:val="center"/>
            </w:pPr>
            <w:r w:rsidRPr="00446160">
              <w:t>10.8</w:t>
            </w:r>
          </w:p>
        </w:tc>
        <w:tc>
          <w:tcPr>
            <w:tcW w:w="665" w:type="dxa"/>
          </w:tcPr>
          <w:p w14:paraId="5FF76668" w14:textId="7249D9C3" w:rsidR="002F1AF5" w:rsidRDefault="002F1AF5" w:rsidP="002F1AF5">
            <w:pPr>
              <w:jc w:val="center"/>
            </w:pPr>
            <w:r w:rsidRPr="00446160">
              <w:t>33.</w:t>
            </w:r>
            <w:r>
              <w:t>3</w:t>
            </w:r>
          </w:p>
        </w:tc>
        <w:tc>
          <w:tcPr>
            <w:tcW w:w="686" w:type="dxa"/>
          </w:tcPr>
          <w:p w14:paraId="31209526" w14:textId="4A0DBF9D" w:rsidR="002F1AF5" w:rsidRDefault="002F1AF5" w:rsidP="002F1AF5">
            <w:pPr>
              <w:jc w:val="center"/>
            </w:pPr>
            <w:r w:rsidRPr="00446160">
              <w:t>12.4</w:t>
            </w:r>
          </w:p>
        </w:tc>
        <w:tc>
          <w:tcPr>
            <w:tcW w:w="686" w:type="dxa"/>
          </w:tcPr>
          <w:p w14:paraId="4A06A5D3" w14:textId="3E45B5CD" w:rsidR="002F1AF5" w:rsidRDefault="002F1AF5" w:rsidP="002F1AF5">
            <w:pPr>
              <w:jc w:val="center"/>
            </w:pPr>
            <w:r w:rsidRPr="00446160">
              <w:t>36.</w:t>
            </w:r>
            <w:r>
              <w:t>1</w:t>
            </w:r>
          </w:p>
        </w:tc>
      </w:tr>
      <w:tr w:rsidR="008C6E11" w14:paraId="3447464A" w14:textId="77777777" w:rsidTr="00695143">
        <w:trPr>
          <w:jc w:val="center"/>
        </w:trPr>
        <w:tc>
          <w:tcPr>
            <w:tcW w:w="1223" w:type="dxa"/>
            <w:vMerge/>
          </w:tcPr>
          <w:p w14:paraId="379B4760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5B0E0085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336D591" w14:textId="7F13DE0A" w:rsidR="002F1AF5" w:rsidRDefault="002F1AF5" w:rsidP="002F1AF5">
            <w:pPr>
              <w:jc w:val="center"/>
            </w:pPr>
            <w:r w:rsidRPr="00446160">
              <w:t>56.</w:t>
            </w:r>
            <w:r>
              <w:t>1</w:t>
            </w:r>
          </w:p>
        </w:tc>
        <w:tc>
          <w:tcPr>
            <w:tcW w:w="663" w:type="dxa"/>
          </w:tcPr>
          <w:p w14:paraId="29AC010E" w14:textId="5E31F4AC" w:rsidR="002F1AF5" w:rsidRDefault="002F1AF5" w:rsidP="002F1AF5">
            <w:pPr>
              <w:jc w:val="center"/>
            </w:pPr>
            <w:r w:rsidRPr="00446160">
              <w:t>16.</w:t>
            </w:r>
            <w:r>
              <w:t>5</w:t>
            </w:r>
          </w:p>
        </w:tc>
        <w:tc>
          <w:tcPr>
            <w:tcW w:w="680" w:type="dxa"/>
          </w:tcPr>
          <w:p w14:paraId="46B146B5" w14:textId="6A6D7BD8" w:rsidR="002F1AF5" w:rsidRDefault="002F1AF5" w:rsidP="002F1AF5">
            <w:pPr>
              <w:jc w:val="center"/>
            </w:pPr>
            <w:r w:rsidRPr="00446160">
              <w:t>39.</w:t>
            </w:r>
            <w:r>
              <w:t>4</w:t>
            </w:r>
          </w:p>
        </w:tc>
        <w:tc>
          <w:tcPr>
            <w:tcW w:w="682" w:type="dxa"/>
          </w:tcPr>
          <w:p w14:paraId="19F278AE" w14:textId="3FDB16C4" w:rsidR="002F1AF5" w:rsidRDefault="002F1AF5" w:rsidP="002F1AF5">
            <w:pPr>
              <w:jc w:val="center"/>
            </w:pPr>
            <w:r w:rsidRPr="00446160">
              <w:t>15.6</w:t>
            </w:r>
          </w:p>
        </w:tc>
        <w:tc>
          <w:tcPr>
            <w:tcW w:w="640" w:type="dxa"/>
          </w:tcPr>
          <w:p w14:paraId="060C6668" w14:textId="405F05ED" w:rsidR="002F1AF5" w:rsidRDefault="002F1AF5" w:rsidP="002F1AF5">
            <w:pPr>
              <w:jc w:val="center"/>
            </w:pPr>
            <w:r w:rsidRPr="00446160">
              <w:t>0.76</w:t>
            </w:r>
          </w:p>
        </w:tc>
        <w:tc>
          <w:tcPr>
            <w:tcW w:w="752" w:type="dxa"/>
          </w:tcPr>
          <w:p w14:paraId="24C16A4A" w14:textId="791CC9B1" w:rsidR="002F1AF5" w:rsidRDefault="002F1AF5" w:rsidP="002F1AF5">
            <w:pPr>
              <w:jc w:val="center"/>
            </w:pPr>
            <w:r w:rsidRPr="00446160">
              <w:t>4.5</w:t>
            </w:r>
            <w:r>
              <w:t>4</w:t>
            </w:r>
          </w:p>
        </w:tc>
        <w:tc>
          <w:tcPr>
            <w:tcW w:w="665" w:type="dxa"/>
          </w:tcPr>
          <w:p w14:paraId="2B176FCD" w14:textId="72A7660F" w:rsidR="002F1AF5" w:rsidRDefault="002F1AF5" w:rsidP="002F1AF5">
            <w:pPr>
              <w:jc w:val="center"/>
            </w:pPr>
            <w:r w:rsidRPr="00446160">
              <w:t>1.</w:t>
            </w:r>
            <w:r>
              <w:t>60</w:t>
            </w:r>
          </w:p>
        </w:tc>
        <w:tc>
          <w:tcPr>
            <w:tcW w:w="673" w:type="dxa"/>
          </w:tcPr>
          <w:p w14:paraId="3D28D9EC" w14:textId="3A095E39" w:rsidR="002F1AF5" w:rsidRDefault="002F1AF5" w:rsidP="002F1AF5">
            <w:pPr>
              <w:jc w:val="center"/>
            </w:pPr>
            <w:r w:rsidRPr="00446160">
              <w:t>4.2</w:t>
            </w:r>
            <w:r>
              <w:t>9</w:t>
            </w:r>
          </w:p>
        </w:tc>
        <w:tc>
          <w:tcPr>
            <w:tcW w:w="624" w:type="dxa"/>
          </w:tcPr>
          <w:p w14:paraId="633D1364" w14:textId="2734067B" w:rsidR="002F1AF5" w:rsidRDefault="002F1AF5" w:rsidP="002F1AF5">
            <w:pPr>
              <w:jc w:val="center"/>
            </w:pPr>
            <w:r w:rsidRPr="00446160">
              <w:t>11.</w:t>
            </w:r>
            <w:r>
              <w:t>7</w:t>
            </w:r>
          </w:p>
        </w:tc>
        <w:tc>
          <w:tcPr>
            <w:tcW w:w="665" w:type="dxa"/>
          </w:tcPr>
          <w:p w14:paraId="391DC94E" w14:textId="34417ABB" w:rsidR="002F1AF5" w:rsidRDefault="002F1AF5" w:rsidP="002F1AF5">
            <w:pPr>
              <w:jc w:val="center"/>
            </w:pPr>
            <w:r w:rsidRPr="00446160">
              <w:t>3</w:t>
            </w:r>
            <w:r>
              <w:t>7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46C09758" w14:textId="57F3862C" w:rsidR="002F1AF5" w:rsidRDefault="002F1AF5" w:rsidP="002F1AF5">
            <w:pPr>
              <w:jc w:val="center"/>
            </w:pPr>
            <w:r w:rsidRPr="00446160">
              <w:t>15.</w:t>
            </w:r>
            <w:r>
              <w:t>3</w:t>
            </w:r>
          </w:p>
        </w:tc>
        <w:tc>
          <w:tcPr>
            <w:tcW w:w="686" w:type="dxa"/>
          </w:tcPr>
          <w:p w14:paraId="657AD4EC" w14:textId="44F788B9" w:rsidR="002F1AF5" w:rsidRDefault="002F1AF5" w:rsidP="002F1AF5">
            <w:pPr>
              <w:jc w:val="center"/>
            </w:pPr>
            <w:r w:rsidRPr="00446160">
              <w:t>38.</w:t>
            </w:r>
            <w:r>
              <w:t>1</w:t>
            </w:r>
          </w:p>
        </w:tc>
      </w:tr>
      <w:tr w:rsidR="008C6E11" w14:paraId="10F8BF1F" w14:textId="77777777" w:rsidTr="00695143">
        <w:trPr>
          <w:jc w:val="center"/>
        </w:trPr>
        <w:tc>
          <w:tcPr>
            <w:tcW w:w="1223" w:type="dxa"/>
            <w:vMerge/>
          </w:tcPr>
          <w:p w14:paraId="2D605595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63C000A8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7E60A77" w14:textId="3B487E96" w:rsidR="002F1AF5" w:rsidRDefault="002F1AF5" w:rsidP="002F1AF5">
            <w:pPr>
              <w:jc w:val="center"/>
            </w:pPr>
            <w:r w:rsidRPr="00446160">
              <w:t>43.</w:t>
            </w:r>
            <w:r>
              <w:t>1</w:t>
            </w:r>
          </w:p>
        </w:tc>
        <w:tc>
          <w:tcPr>
            <w:tcW w:w="663" w:type="dxa"/>
          </w:tcPr>
          <w:p w14:paraId="2F2C647A" w14:textId="3D471FB5" w:rsidR="002F1AF5" w:rsidRDefault="002F1AF5" w:rsidP="002F1AF5">
            <w:pPr>
              <w:jc w:val="center"/>
            </w:pPr>
            <w:r w:rsidRPr="00446160">
              <w:t>13.4</w:t>
            </w:r>
          </w:p>
        </w:tc>
        <w:tc>
          <w:tcPr>
            <w:tcW w:w="680" w:type="dxa"/>
          </w:tcPr>
          <w:p w14:paraId="55176FB7" w14:textId="5E18CF39" w:rsidR="002F1AF5" w:rsidRDefault="002F1AF5" w:rsidP="002F1AF5">
            <w:pPr>
              <w:jc w:val="center"/>
            </w:pPr>
            <w:r w:rsidRPr="00446160">
              <w:t>14.5</w:t>
            </w:r>
          </w:p>
        </w:tc>
        <w:tc>
          <w:tcPr>
            <w:tcW w:w="682" w:type="dxa"/>
          </w:tcPr>
          <w:p w14:paraId="7F259FAF" w14:textId="110AB9CA" w:rsidR="002F1AF5" w:rsidRDefault="002F1AF5" w:rsidP="002F1AF5">
            <w:pPr>
              <w:jc w:val="center"/>
            </w:pPr>
            <w:r w:rsidRPr="00446160">
              <w:t>12.</w:t>
            </w:r>
            <w:r>
              <w:t>7</w:t>
            </w:r>
          </w:p>
        </w:tc>
        <w:tc>
          <w:tcPr>
            <w:tcW w:w="640" w:type="dxa"/>
          </w:tcPr>
          <w:p w14:paraId="616C0577" w14:textId="2CAEA814" w:rsidR="002F1AF5" w:rsidRDefault="002F1AF5" w:rsidP="002F1AF5">
            <w:pPr>
              <w:jc w:val="center"/>
            </w:pPr>
            <w:r w:rsidRPr="00446160">
              <w:t>1.8</w:t>
            </w:r>
            <w:r>
              <w:t>5</w:t>
            </w:r>
          </w:p>
        </w:tc>
        <w:tc>
          <w:tcPr>
            <w:tcW w:w="752" w:type="dxa"/>
          </w:tcPr>
          <w:p w14:paraId="081AA10B" w14:textId="5587B9C8" w:rsidR="002F1AF5" w:rsidRDefault="002F1AF5" w:rsidP="002F1AF5">
            <w:pPr>
              <w:jc w:val="center"/>
            </w:pPr>
            <w:r w:rsidRPr="00446160">
              <w:t>5.1</w:t>
            </w:r>
            <w:r>
              <w:t>3</w:t>
            </w:r>
          </w:p>
        </w:tc>
        <w:tc>
          <w:tcPr>
            <w:tcW w:w="665" w:type="dxa"/>
          </w:tcPr>
          <w:p w14:paraId="00A0CB50" w14:textId="6D8C8D7B" w:rsidR="002F1AF5" w:rsidRDefault="002F1AF5" w:rsidP="002F1AF5">
            <w:pPr>
              <w:jc w:val="center"/>
            </w:pPr>
            <w:r w:rsidRPr="00446160">
              <w:t>4.03</w:t>
            </w:r>
          </w:p>
        </w:tc>
        <w:tc>
          <w:tcPr>
            <w:tcW w:w="673" w:type="dxa"/>
          </w:tcPr>
          <w:p w14:paraId="33A464E6" w14:textId="3B420461" w:rsidR="002F1AF5" w:rsidRDefault="002F1AF5" w:rsidP="002F1AF5">
            <w:pPr>
              <w:jc w:val="center"/>
            </w:pPr>
            <w:r w:rsidRPr="00446160">
              <w:t>6.05</w:t>
            </w:r>
          </w:p>
        </w:tc>
        <w:tc>
          <w:tcPr>
            <w:tcW w:w="624" w:type="dxa"/>
          </w:tcPr>
          <w:p w14:paraId="44BFA52C" w14:textId="3AB2BC7A" w:rsidR="002F1AF5" w:rsidRDefault="002F1AF5" w:rsidP="002F1AF5">
            <w:pPr>
              <w:jc w:val="center"/>
            </w:pPr>
            <w:r w:rsidRPr="00446160">
              <w:t>16.7</w:t>
            </w:r>
          </w:p>
        </w:tc>
        <w:tc>
          <w:tcPr>
            <w:tcW w:w="665" w:type="dxa"/>
          </w:tcPr>
          <w:p w14:paraId="07305142" w14:textId="655FE880" w:rsidR="002F1AF5" w:rsidRDefault="002F1AF5" w:rsidP="002F1AF5">
            <w:pPr>
              <w:jc w:val="center"/>
            </w:pPr>
            <w:r w:rsidRPr="00446160">
              <w:t>41.5</w:t>
            </w:r>
          </w:p>
        </w:tc>
        <w:tc>
          <w:tcPr>
            <w:tcW w:w="686" w:type="dxa"/>
          </w:tcPr>
          <w:p w14:paraId="63A9F8B0" w14:textId="743D21B2" w:rsidR="002F1AF5" w:rsidRDefault="002F1AF5" w:rsidP="002F1AF5">
            <w:pPr>
              <w:jc w:val="center"/>
            </w:pPr>
            <w:r w:rsidRPr="00446160">
              <w:t>3</w:t>
            </w:r>
            <w:r>
              <w:t>6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0AB65C1F" w14:textId="3DA15295" w:rsidR="002F1AF5" w:rsidRDefault="002F1AF5" w:rsidP="002F1AF5">
            <w:pPr>
              <w:jc w:val="center"/>
            </w:pPr>
            <w:r w:rsidRPr="00446160">
              <w:t>43.</w:t>
            </w:r>
            <w:r>
              <w:t>3</w:t>
            </w:r>
          </w:p>
        </w:tc>
      </w:tr>
      <w:tr w:rsidR="008C6E11" w14:paraId="092CA217" w14:textId="77777777" w:rsidTr="00695143">
        <w:trPr>
          <w:jc w:val="center"/>
        </w:trPr>
        <w:tc>
          <w:tcPr>
            <w:tcW w:w="1223" w:type="dxa"/>
            <w:vMerge/>
          </w:tcPr>
          <w:p w14:paraId="31C8C208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7DC88877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1283C16" w14:textId="2D63F67F" w:rsidR="002F1AF5" w:rsidRDefault="002F1AF5" w:rsidP="002F1AF5">
            <w:pPr>
              <w:jc w:val="center"/>
            </w:pPr>
            <w:r w:rsidRPr="00446160">
              <w:t>39.9</w:t>
            </w:r>
          </w:p>
        </w:tc>
        <w:tc>
          <w:tcPr>
            <w:tcW w:w="663" w:type="dxa"/>
          </w:tcPr>
          <w:p w14:paraId="4F95DF66" w14:textId="70B8C022" w:rsidR="002F1AF5" w:rsidRDefault="002F1AF5" w:rsidP="002F1AF5">
            <w:pPr>
              <w:jc w:val="center"/>
            </w:pPr>
            <w:r w:rsidRPr="00446160">
              <w:t>19.</w:t>
            </w:r>
            <w:r>
              <w:t>9</w:t>
            </w:r>
          </w:p>
        </w:tc>
        <w:tc>
          <w:tcPr>
            <w:tcW w:w="680" w:type="dxa"/>
          </w:tcPr>
          <w:p w14:paraId="43A829DD" w14:textId="511FA56E" w:rsidR="002F1AF5" w:rsidRDefault="002F1AF5" w:rsidP="002F1AF5">
            <w:pPr>
              <w:jc w:val="center"/>
            </w:pPr>
            <w:r w:rsidRPr="00446160">
              <w:t>13.3</w:t>
            </w:r>
          </w:p>
        </w:tc>
        <w:tc>
          <w:tcPr>
            <w:tcW w:w="682" w:type="dxa"/>
          </w:tcPr>
          <w:p w14:paraId="255AED03" w14:textId="55681802" w:rsidR="002F1AF5" w:rsidRDefault="002F1AF5" w:rsidP="002F1AF5">
            <w:pPr>
              <w:jc w:val="center"/>
            </w:pPr>
            <w:r w:rsidRPr="00446160">
              <w:t>10.4</w:t>
            </w:r>
          </w:p>
        </w:tc>
        <w:tc>
          <w:tcPr>
            <w:tcW w:w="640" w:type="dxa"/>
          </w:tcPr>
          <w:p w14:paraId="2C434AE2" w14:textId="6109DE97" w:rsidR="002F1AF5" w:rsidRDefault="002F1AF5" w:rsidP="002F1AF5">
            <w:pPr>
              <w:jc w:val="center"/>
            </w:pPr>
            <w:r w:rsidRPr="00446160">
              <w:t>0.92</w:t>
            </w:r>
          </w:p>
        </w:tc>
        <w:tc>
          <w:tcPr>
            <w:tcW w:w="752" w:type="dxa"/>
          </w:tcPr>
          <w:p w14:paraId="2C9C7BD2" w14:textId="78731047" w:rsidR="002F1AF5" w:rsidRDefault="002F1AF5" w:rsidP="002F1AF5">
            <w:pPr>
              <w:jc w:val="center"/>
            </w:pPr>
            <w:r w:rsidRPr="00446160">
              <w:t>3.7</w:t>
            </w:r>
            <w:r>
              <w:t>0</w:t>
            </w:r>
          </w:p>
        </w:tc>
        <w:tc>
          <w:tcPr>
            <w:tcW w:w="665" w:type="dxa"/>
          </w:tcPr>
          <w:p w14:paraId="0A46F837" w14:textId="24F1270A" w:rsidR="002F1AF5" w:rsidRDefault="002F1AF5" w:rsidP="002F1AF5">
            <w:pPr>
              <w:jc w:val="center"/>
            </w:pPr>
            <w:r w:rsidRPr="00446160">
              <w:t>2.69</w:t>
            </w:r>
          </w:p>
        </w:tc>
        <w:tc>
          <w:tcPr>
            <w:tcW w:w="673" w:type="dxa"/>
          </w:tcPr>
          <w:p w14:paraId="5FAD100C" w14:textId="5C16A205" w:rsidR="002F1AF5" w:rsidRDefault="002F1AF5" w:rsidP="002F1AF5">
            <w:pPr>
              <w:jc w:val="center"/>
            </w:pPr>
            <w:r w:rsidRPr="00446160">
              <w:t>6.47</w:t>
            </w:r>
          </w:p>
        </w:tc>
        <w:tc>
          <w:tcPr>
            <w:tcW w:w="624" w:type="dxa"/>
          </w:tcPr>
          <w:p w14:paraId="0D4D93CC" w14:textId="1EB1CADF" w:rsidR="002F1AF5" w:rsidRDefault="002F1AF5" w:rsidP="002F1AF5">
            <w:pPr>
              <w:jc w:val="center"/>
            </w:pPr>
            <w:r w:rsidRPr="00446160">
              <w:t>1</w:t>
            </w:r>
            <w:r>
              <w:t>5</w:t>
            </w:r>
            <w:r w:rsidRPr="00446160">
              <w:t>.</w:t>
            </w:r>
            <w:r>
              <w:t>0</w:t>
            </w:r>
          </w:p>
        </w:tc>
        <w:tc>
          <w:tcPr>
            <w:tcW w:w="665" w:type="dxa"/>
          </w:tcPr>
          <w:p w14:paraId="742BC11D" w14:textId="6EF02B4A" w:rsidR="002F1AF5" w:rsidRDefault="002F1AF5" w:rsidP="002F1AF5">
            <w:pPr>
              <w:jc w:val="center"/>
            </w:pPr>
            <w:r w:rsidRPr="00446160">
              <w:t>30.8</w:t>
            </w:r>
          </w:p>
        </w:tc>
        <w:tc>
          <w:tcPr>
            <w:tcW w:w="686" w:type="dxa"/>
          </w:tcPr>
          <w:p w14:paraId="4D9C64BA" w14:textId="74925A1C" w:rsidR="002F1AF5" w:rsidRDefault="002F1AF5" w:rsidP="002F1AF5">
            <w:pPr>
              <w:jc w:val="center"/>
            </w:pPr>
            <w:r w:rsidRPr="00446160">
              <w:t>40.</w:t>
            </w:r>
            <w:r>
              <w:t>6</w:t>
            </w:r>
          </w:p>
        </w:tc>
        <w:tc>
          <w:tcPr>
            <w:tcW w:w="686" w:type="dxa"/>
          </w:tcPr>
          <w:p w14:paraId="03D122B1" w14:textId="68DF05EF" w:rsidR="002F1AF5" w:rsidRDefault="002F1AF5" w:rsidP="002F1AF5">
            <w:pPr>
              <w:jc w:val="center"/>
            </w:pPr>
            <w:r w:rsidRPr="00446160">
              <w:t>49.</w:t>
            </w:r>
            <w:r>
              <w:t>1</w:t>
            </w:r>
          </w:p>
        </w:tc>
      </w:tr>
      <w:tr w:rsidR="008C6E11" w14:paraId="30E70440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0531244" w14:textId="77777777" w:rsidR="002F1AF5" w:rsidRDefault="002F1AF5" w:rsidP="002F1AF5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5DF0803C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6E746D36" w14:textId="29966713" w:rsidR="002F1AF5" w:rsidRDefault="002F1AF5" w:rsidP="002F1AF5">
            <w:pPr>
              <w:jc w:val="center"/>
            </w:pPr>
            <w:r w:rsidRPr="00446160">
              <w:t>57.6</w:t>
            </w:r>
          </w:p>
        </w:tc>
        <w:tc>
          <w:tcPr>
            <w:tcW w:w="663" w:type="dxa"/>
          </w:tcPr>
          <w:p w14:paraId="038EB4A5" w14:textId="3AE15753" w:rsidR="002F1AF5" w:rsidRDefault="002F1AF5" w:rsidP="002F1AF5">
            <w:pPr>
              <w:jc w:val="center"/>
            </w:pPr>
            <w:r w:rsidRPr="00446160">
              <w:t>1</w:t>
            </w:r>
            <w:r>
              <w:t>8</w:t>
            </w:r>
            <w:r w:rsidRPr="00446160">
              <w:t>.</w:t>
            </w:r>
            <w:r>
              <w:t>0</w:t>
            </w:r>
          </w:p>
        </w:tc>
        <w:tc>
          <w:tcPr>
            <w:tcW w:w="680" w:type="dxa"/>
          </w:tcPr>
          <w:p w14:paraId="14B4D385" w14:textId="1CAFE6E4" w:rsidR="002F1AF5" w:rsidRDefault="002F1AF5" w:rsidP="002F1AF5">
            <w:pPr>
              <w:jc w:val="center"/>
            </w:pPr>
            <w:r w:rsidRPr="00446160">
              <w:t>65.</w:t>
            </w:r>
            <w:r>
              <w:t>1</w:t>
            </w:r>
          </w:p>
        </w:tc>
        <w:tc>
          <w:tcPr>
            <w:tcW w:w="682" w:type="dxa"/>
          </w:tcPr>
          <w:p w14:paraId="782343EB" w14:textId="1800024F" w:rsidR="002F1AF5" w:rsidRDefault="002F1AF5" w:rsidP="002F1AF5">
            <w:pPr>
              <w:jc w:val="center"/>
            </w:pPr>
            <w:r w:rsidRPr="00446160">
              <w:t>14.8</w:t>
            </w:r>
          </w:p>
        </w:tc>
        <w:tc>
          <w:tcPr>
            <w:tcW w:w="640" w:type="dxa"/>
          </w:tcPr>
          <w:p w14:paraId="7BF18DD2" w14:textId="3816435D" w:rsidR="002F1AF5" w:rsidRDefault="002F1AF5" w:rsidP="002F1AF5">
            <w:pPr>
              <w:jc w:val="center"/>
            </w:pPr>
            <w:r w:rsidRPr="00446160">
              <w:t>0.42</w:t>
            </w:r>
          </w:p>
        </w:tc>
        <w:tc>
          <w:tcPr>
            <w:tcW w:w="752" w:type="dxa"/>
          </w:tcPr>
          <w:p w14:paraId="7CDAB070" w14:textId="566CF008" w:rsidR="002F1AF5" w:rsidRDefault="002F1AF5" w:rsidP="002F1AF5">
            <w:pPr>
              <w:jc w:val="center"/>
            </w:pPr>
            <w:r w:rsidRPr="00446160">
              <w:t>5.46</w:t>
            </w:r>
          </w:p>
        </w:tc>
        <w:tc>
          <w:tcPr>
            <w:tcW w:w="665" w:type="dxa"/>
          </w:tcPr>
          <w:p w14:paraId="6CAFC254" w14:textId="10F14439" w:rsidR="002F1AF5" w:rsidRDefault="002F1AF5" w:rsidP="002F1AF5">
            <w:pPr>
              <w:jc w:val="center"/>
            </w:pPr>
            <w:r w:rsidRPr="00446160">
              <w:t>0.84</w:t>
            </w:r>
          </w:p>
        </w:tc>
        <w:tc>
          <w:tcPr>
            <w:tcW w:w="673" w:type="dxa"/>
          </w:tcPr>
          <w:p w14:paraId="2DBF0448" w14:textId="328EBC97" w:rsidR="002F1AF5" w:rsidRDefault="002F1AF5" w:rsidP="002F1AF5">
            <w:pPr>
              <w:jc w:val="center"/>
            </w:pPr>
            <w:r w:rsidRPr="00446160">
              <w:t>4.20</w:t>
            </w:r>
          </w:p>
        </w:tc>
        <w:tc>
          <w:tcPr>
            <w:tcW w:w="624" w:type="dxa"/>
          </w:tcPr>
          <w:p w14:paraId="14140A10" w14:textId="6598CE5B" w:rsidR="002F1AF5" w:rsidRDefault="002F1AF5" w:rsidP="002F1AF5">
            <w:pPr>
              <w:jc w:val="center"/>
            </w:pPr>
            <w:r w:rsidRPr="00446160">
              <w:t>7.4</w:t>
            </w:r>
            <w:r>
              <w:t>8</w:t>
            </w:r>
          </w:p>
        </w:tc>
        <w:tc>
          <w:tcPr>
            <w:tcW w:w="665" w:type="dxa"/>
          </w:tcPr>
          <w:p w14:paraId="5FD2BB5D" w14:textId="0362A21F" w:rsidR="002F1AF5" w:rsidRDefault="002F1AF5" w:rsidP="002F1AF5">
            <w:pPr>
              <w:jc w:val="center"/>
            </w:pPr>
            <w:r w:rsidRPr="00446160">
              <w:t>34.7</w:t>
            </w:r>
          </w:p>
        </w:tc>
        <w:tc>
          <w:tcPr>
            <w:tcW w:w="686" w:type="dxa"/>
          </w:tcPr>
          <w:p w14:paraId="326AB76D" w14:textId="01A74B34" w:rsidR="002F1AF5" w:rsidRDefault="002F1AF5" w:rsidP="002F1AF5">
            <w:pPr>
              <w:jc w:val="center"/>
            </w:pPr>
            <w:r w:rsidRPr="00446160">
              <w:t>7.</w:t>
            </w:r>
            <w:r>
              <w:t>90</w:t>
            </w:r>
          </w:p>
        </w:tc>
        <w:tc>
          <w:tcPr>
            <w:tcW w:w="686" w:type="dxa"/>
          </w:tcPr>
          <w:p w14:paraId="430BA5DE" w14:textId="60A4DC8A" w:rsidR="002F1AF5" w:rsidRDefault="002F1AF5" w:rsidP="002F1AF5">
            <w:pPr>
              <w:jc w:val="center"/>
            </w:pPr>
            <w:r w:rsidRPr="00446160">
              <w:t>38.8</w:t>
            </w:r>
          </w:p>
        </w:tc>
      </w:tr>
      <w:tr w:rsidR="008C6E11" w14:paraId="1FC40185" w14:textId="77777777" w:rsidTr="00695143">
        <w:trPr>
          <w:jc w:val="center"/>
        </w:trPr>
        <w:tc>
          <w:tcPr>
            <w:tcW w:w="1223" w:type="dxa"/>
            <w:vMerge/>
          </w:tcPr>
          <w:p w14:paraId="299AD37C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3AFF36C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01A32A1" w14:textId="7D7010CF" w:rsidR="002F1AF5" w:rsidRDefault="002F1AF5" w:rsidP="002F1AF5">
            <w:pPr>
              <w:jc w:val="center"/>
            </w:pPr>
            <w:r w:rsidRPr="00446160">
              <w:t>59.</w:t>
            </w:r>
            <w:r>
              <w:t>3</w:t>
            </w:r>
          </w:p>
        </w:tc>
        <w:tc>
          <w:tcPr>
            <w:tcW w:w="663" w:type="dxa"/>
          </w:tcPr>
          <w:p w14:paraId="08150D67" w14:textId="10F52DF8" w:rsidR="002F1AF5" w:rsidRDefault="002F1AF5" w:rsidP="002F1AF5">
            <w:pPr>
              <w:jc w:val="center"/>
            </w:pPr>
            <w:r w:rsidRPr="00446160">
              <w:t>14.</w:t>
            </w:r>
            <w:r>
              <w:t>8</w:t>
            </w:r>
          </w:p>
        </w:tc>
        <w:tc>
          <w:tcPr>
            <w:tcW w:w="680" w:type="dxa"/>
          </w:tcPr>
          <w:p w14:paraId="2AAFE3C4" w14:textId="1EE01BC9" w:rsidR="002F1AF5" w:rsidRDefault="002F1AF5" w:rsidP="002F1AF5">
            <w:pPr>
              <w:jc w:val="center"/>
            </w:pPr>
            <w:r w:rsidRPr="00446160">
              <w:t>49.7</w:t>
            </w:r>
          </w:p>
        </w:tc>
        <w:tc>
          <w:tcPr>
            <w:tcW w:w="682" w:type="dxa"/>
          </w:tcPr>
          <w:p w14:paraId="38C192A9" w14:textId="30954821" w:rsidR="002F1AF5" w:rsidRDefault="002F1AF5" w:rsidP="002F1AF5">
            <w:pPr>
              <w:jc w:val="center"/>
            </w:pPr>
            <w:r w:rsidRPr="00446160">
              <w:t>12.</w:t>
            </w:r>
            <w:r>
              <w:t>1</w:t>
            </w:r>
          </w:p>
        </w:tc>
        <w:tc>
          <w:tcPr>
            <w:tcW w:w="640" w:type="dxa"/>
          </w:tcPr>
          <w:p w14:paraId="75243E63" w14:textId="40561839" w:rsidR="002F1AF5" w:rsidRDefault="002F1AF5" w:rsidP="002F1AF5">
            <w:pPr>
              <w:jc w:val="center"/>
            </w:pPr>
            <w:r w:rsidRPr="00446160">
              <w:t>1.09</w:t>
            </w:r>
          </w:p>
        </w:tc>
        <w:tc>
          <w:tcPr>
            <w:tcW w:w="752" w:type="dxa"/>
          </w:tcPr>
          <w:p w14:paraId="0A7A4E29" w14:textId="41F5E99E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65" w:type="dxa"/>
          </w:tcPr>
          <w:p w14:paraId="1115277B" w14:textId="515128C3" w:rsidR="002F1AF5" w:rsidRDefault="002F1AF5" w:rsidP="002F1AF5">
            <w:pPr>
              <w:jc w:val="center"/>
            </w:pPr>
            <w:r w:rsidRPr="00446160">
              <w:t>1.26</w:t>
            </w:r>
          </w:p>
        </w:tc>
        <w:tc>
          <w:tcPr>
            <w:tcW w:w="673" w:type="dxa"/>
          </w:tcPr>
          <w:p w14:paraId="73985014" w14:textId="53AE77A0" w:rsidR="002F1AF5" w:rsidRDefault="002F1AF5" w:rsidP="002F1AF5">
            <w:pPr>
              <w:jc w:val="center"/>
            </w:pPr>
            <w:r w:rsidRPr="00446160">
              <w:t>5.71</w:t>
            </w:r>
          </w:p>
        </w:tc>
        <w:tc>
          <w:tcPr>
            <w:tcW w:w="624" w:type="dxa"/>
          </w:tcPr>
          <w:p w14:paraId="35450A86" w14:textId="360710D1" w:rsidR="002F1AF5" w:rsidRDefault="002F1AF5" w:rsidP="002F1AF5">
            <w:pPr>
              <w:jc w:val="center"/>
            </w:pPr>
            <w:r w:rsidRPr="00446160">
              <w:t>8.9</w:t>
            </w:r>
            <w:r>
              <w:t>1</w:t>
            </w:r>
          </w:p>
        </w:tc>
        <w:tc>
          <w:tcPr>
            <w:tcW w:w="665" w:type="dxa"/>
          </w:tcPr>
          <w:p w14:paraId="34B188E1" w14:textId="46815CE4" w:rsidR="002F1AF5" w:rsidRDefault="002F1AF5" w:rsidP="002F1AF5">
            <w:pPr>
              <w:jc w:val="center"/>
            </w:pPr>
            <w:r w:rsidRPr="00446160">
              <w:t>39.</w:t>
            </w:r>
            <w:r>
              <w:t>6</w:t>
            </w:r>
          </w:p>
        </w:tc>
        <w:tc>
          <w:tcPr>
            <w:tcW w:w="686" w:type="dxa"/>
          </w:tcPr>
          <w:p w14:paraId="19DCDD2F" w14:textId="4301C77A" w:rsidR="002F1AF5" w:rsidRDefault="002F1AF5" w:rsidP="002F1AF5">
            <w:pPr>
              <w:jc w:val="center"/>
            </w:pPr>
            <w:r w:rsidRPr="00446160">
              <w:t>9.9</w:t>
            </w:r>
            <w:r>
              <w:t>2</w:t>
            </w:r>
          </w:p>
        </w:tc>
        <w:tc>
          <w:tcPr>
            <w:tcW w:w="686" w:type="dxa"/>
          </w:tcPr>
          <w:p w14:paraId="491E0574" w14:textId="027A500F" w:rsidR="002F1AF5" w:rsidRDefault="002F1AF5" w:rsidP="002F1AF5">
            <w:pPr>
              <w:jc w:val="center"/>
            </w:pPr>
            <w:r w:rsidRPr="00446160">
              <w:t>44.5</w:t>
            </w:r>
          </w:p>
        </w:tc>
      </w:tr>
      <w:tr w:rsidR="008C6E11" w14:paraId="7E40E04C" w14:textId="77777777" w:rsidTr="00695143">
        <w:trPr>
          <w:jc w:val="center"/>
        </w:trPr>
        <w:tc>
          <w:tcPr>
            <w:tcW w:w="1223" w:type="dxa"/>
            <w:vMerge/>
          </w:tcPr>
          <w:p w14:paraId="3D7AFEA5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287C3AD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D6AA57B" w14:textId="73B8D6FE" w:rsidR="002F1AF5" w:rsidRDefault="002F1AF5" w:rsidP="002F1AF5">
            <w:pPr>
              <w:jc w:val="center"/>
            </w:pPr>
            <w:r w:rsidRPr="00446160">
              <w:t>45.</w:t>
            </w:r>
            <w:r>
              <w:t>7</w:t>
            </w:r>
          </w:p>
        </w:tc>
        <w:tc>
          <w:tcPr>
            <w:tcW w:w="663" w:type="dxa"/>
          </w:tcPr>
          <w:p w14:paraId="1F5B2D29" w14:textId="1622C064" w:rsidR="002F1AF5" w:rsidRDefault="002F1AF5" w:rsidP="002F1AF5">
            <w:pPr>
              <w:jc w:val="center"/>
            </w:pPr>
            <w:r w:rsidRPr="00446160">
              <w:t>1</w:t>
            </w:r>
            <w:r>
              <w:t>5</w:t>
            </w:r>
            <w:r w:rsidRPr="00446160">
              <w:t>.</w:t>
            </w:r>
            <w:r>
              <w:t>0</w:t>
            </w:r>
          </w:p>
        </w:tc>
        <w:tc>
          <w:tcPr>
            <w:tcW w:w="680" w:type="dxa"/>
          </w:tcPr>
          <w:p w14:paraId="07E050B2" w14:textId="1160125B" w:rsidR="002F1AF5" w:rsidRDefault="002F1AF5" w:rsidP="002F1AF5">
            <w:pPr>
              <w:jc w:val="center"/>
            </w:pPr>
            <w:r w:rsidRPr="00446160">
              <w:t>16.8</w:t>
            </w:r>
          </w:p>
        </w:tc>
        <w:tc>
          <w:tcPr>
            <w:tcW w:w="682" w:type="dxa"/>
          </w:tcPr>
          <w:p w14:paraId="43846520" w14:textId="6105049A" w:rsidR="002F1AF5" w:rsidRDefault="002F1AF5" w:rsidP="002F1AF5">
            <w:pPr>
              <w:jc w:val="center"/>
            </w:pPr>
            <w:r w:rsidRPr="00446160">
              <w:t>12.</w:t>
            </w:r>
            <w:r>
              <w:t>3</w:t>
            </w:r>
          </w:p>
        </w:tc>
        <w:tc>
          <w:tcPr>
            <w:tcW w:w="640" w:type="dxa"/>
          </w:tcPr>
          <w:p w14:paraId="492859C3" w14:textId="7E472422" w:rsidR="002F1AF5" w:rsidRDefault="002F1AF5" w:rsidP="002F1AF5">
            <w:pPr>
              <w:jc w:val="center"/>
            </w:pPr>
            <w:r w:rsidRPr="00446160">
              <w:t>0.42</w:t>
            </w:r>
          </w:p>
        </w:tc>
        <w:tc>
          <w:tcPr>
            <w:tcW w:w="752" w:type="dxa"/>
          </w:tcPr>
          <w:p w14:paraId="2C085F37" w14:textId="061D04D8" w:rsidR="002F1AF5" w:rsidRDefault="002F1AF5" w:rsidP="002F1AF5">
            <w:pPr>
              <w:jc w:val="center"/>
            </w:pPr>
            <w:r w:rsidRPr="00446160">
              <w:t>6.05</w:t>
            </w:r>
          </w:p>
        </w:tc>
        <w:tc>
          <w:tcPr>
            <w:tcW w:w="665" w:type="dxa"/>
          </w:tcPr>
          <w:p w14:paraId="58397E7F" w14:textId="5EDCA452" w:rsidR="002F1AF5" w:rsidRDefault="002F1AF5" w:rsidP="002F1AF5">
            <w:pPr>
              <w:jc w:val="center"/>
            </w:pPr>
            <w:r w:rsidRPr="00446160">
              <w:t>3.1</w:t>
            </w:r>
            <w:r>
              <w:t>1</w:t>
            </w:r>
          </w:p>
        </w:tc>
        <w:tc>
          <w:tcPr>
            <w:tcW w:w="673" w:type="dxa"/>
          </w:tcPr>
          <w:p w14:paraId="30B6ACD9" w14:textId="1B7F6AD8" w:rsidR="002F1AF5" w:rsidRDefault="002F1AF5" w:rsidP="002F1AF5">
            <w:pPr>
              <w:jc w:val="center"/>
            </w:pPr>
            <w:r w:rsidRPr="00446160">
              <w:t>3.8</w:t>
            </w:r>
            <w:r>
              <w:t>7</w:t>
            </w:r>
          </w:p>
        </w:tc>
        <w:tc>
          <w:tcPr>
            <w:tcW w:w="624" w:type="dxa"/>
          </w:tcPr>
          <w:p w14:paraId="6B11CB15" w14:textId="450D7597" w:rsidR="002F1AF5" w:rsidRDefault="002F1AF5" w:rsidP="002F1AF5">
            <w:pPr>
              <w:jc w:val="center"/>
            </w:pPr>
            <w:r w:rsidRPr="00446160">
              <w:t>11.</w:t>
            </w:r>
            <w:r>
              <w:t>2</w:t>
            </w:r>
          </w:p>
        </w:tc>
        <w:tc>
          <w:tcPr>
            <w:tcW w:w="665" w:type="dxa"/>
          </w:tcPr>
          <w:p w14:paraId="24A8E50F" w14:textId="38C47B3D" w:rsidR="002F1AF5" w:rsidRDefault="002F1AF5" w:rsidP="002F1AF5">
            <w:pPr>
              <w:jc w:val="center"/>
            </w:pPr>
            <w:r w:rsidRPr="00446160">
              <w:t>38.</w:t>
            </w:r>
            <w:r>
              <w:t>7</w:t>
            </w:r>
          </w:p>
        </w:tc>
        <w:tc>
          <w:tcPr>
            <w:tcW w:w="686" w:type="dxa"/>
          </w:tcPr>
          <w:p w14:paraId="7E6830CF" w14:textId="74DAAC97" w:rsidR="002F1AF5" w:rsidRDefault="002F1AF5" w:rsidP="002F1AF5">
            <w:pPr>
              <w:jc w:val="center"/>
            </w:pPr>
            <w:r w:rsidRPr="00446160">
              <w:t>33.8</w:t>
            </w:r>
          </w:p>
        </w:tc>
        <w:tc>
          <w:tcPr>
            <w:tcW w:w="686" w:type="dxa"/>
          </w:tcPr>
          <w:p w14:paraId="7E257686" w14:textId="65CD2D38" w:rsidR="002F1AF5" w:rsidRDefault="002F1AF5" w:rsidP="002F1AF5">
            <w:pPr>
              <w:jc w:val="center"/>
            </w:pPr>
            <w:r w:rsidRPr="00446160">
              <w:t>43.8</w:t>
            </w:r>
          </w:p>
        </w:tc>
      </w:tr>
      <w:tr w:rsidR="008C6E11" w14:paraId="042DE19E" w14:textId="77777777" w:rsidTr="00695143">
        <w:trPr>
          <w:jc w:val="center"/>
        </w:trPr>
        <w:tc>
          <w:tcPr>
            <w:tcW w:w="1223" w:type="dxa"/>
            <w:vMerge/>
          </w:tcPr>
          <w:p w14:paraId="19E9B9EC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68E6562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FD4217E" w14:textId="15D5579E" w:rsidR="002F1AF5" w:rsidRDefault="002F1AF5" w:rsidP="002F1AF5">
            <w:pPr>
              <w:jc w:val="center"/>
            </w:pPr>
            <w:r w:rsidRPr="00446160">
              <w:t>44.5</w:t>
            </w:r>
          </w:p>
        </w:tc>
        <w:tc>
          <w:tcPr>
            <w:tcW w:w="663" w:type="dxa"/>
          </w:tcPr>
          <w:p w14:paraId="58159DC9" w14:textId="0E2A7A58" w:rsidR="002F1AF5" w:rsidRDefault="002F1AF5" w:rsidP="002F1AF5">
            <w:pPr>
              <w:jc w:val="center"/>
            </w:pPr>
            <w:r w:rsidRPr="00446160">
              <w:t>22.7</w:t>
            </w:r>
          </w:p>
        </w:tc>
        <w:tc>
          <w:tcPr>
            <w:tcW w:w="680" w:type="dxa"/>
          </w:tcPr>
          <w:p w14:paraId="50531F01" w14:textId="70CEF860" w:rsidR="002F1AF5" w:rsidRDefault="002F1AF5" w:rsidP="002F1AF5">
            <w:pPr>
              <w:jc w:val="center"/>
            </w:pPr>
            <w:r w:rsidRPr="00446160">
              <w:t>20.3</w:t>
            </w:r>
          </w:p>
        </w:tc>
        <w:tc>
          <w:tcPr>
            <w:tcW w:w="682" w:type="dxa"/>
          </w:tcPr>
          <w:p w14:paraId="1FD9544A" w14:textId="30CDAA65" w:rsidR="002F1AF5" w:rsidRDefault="002F1AF5" w:rsidP="002F1AF5">
            <w:pPr>
              <w:jc w:val="center"/>
            </w:pPr>
            <w:r w:rsidRPr="00446160">
              <w:t>11.7</w:t>
            </w:r>
          </w:p>
        </w:tc>
        <w:tc>
          <w:tcPr>
            <w:tcW w:w="640" w:type="dxa"/>
          </w:tcPr>
          <w:p w14:paraId="6F835613" w14:textId="2A6AE646" w:rsidR="002F1AF5" w:rsidRDefault="002F1AF5" w:rsidP="002F1AF5">
            <w:pPr>
              <w:jc w:val="center"/>
            </w:pPr>
            <w:r w:rsidRPr="00446160">
              <w:t>1.35</w:t>
            </w:r>
          </w:p>
        </w:tc>
        <w:tc>
          <w:tcPr>
            <w:tcW w:w="752" w:type="dxa"/>
          </w:tcPr>
          <w:p w14:paraId="1C8A03C7" w14:textId="10CF850B" w:rsidR="002F1AF5" w:rsidRDefault="002F1AF5" w:rsidP="002F1AF5">
            <w:pPr>
              <w:jc w:val="center"/>
            </w:pPr>
            <w:r w:rsidRPr="00446160">
              <w:t>2.69</w:t>
            </w:r>
          </w:p>
        </w:tc>
        <w:tc>
          <w:tcPr>
            <w:tcW w:w="665" w:type="dxa"/>
          </w:tcPr>
          <w:p w14:paraId="75BF99EB" w14:textId="1128C524" w:rsidR="002F1AF5" w:rsidRDefault="002F1AF5" w:rsidP="002F1AF5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673" w:type="dxa"/>
          </w:tcPr>
          <w:p w14:paraId="5280C827" w14:textId="5402AC13" w:rsidR="002F1AF5" w:rsidRDefault="002F1AF5" w:rsidP="002F1AF5">
            <w:pPr>
              <w:jc w:val="center"/>
            </w:pPr>
            <w:r w:rsidRPr="00446160">
              <w:t>5.29</w:t>
            </w:r>
          </w:p>
        </w:tc>
        <w:tc>
          <w:tcPr>
            <w:tcW w:w="624" w:type="dxa"/>
          </w:tcPr>
          <w:p w14:paraId="318B5CB5" w14:textId="7B78105E" w:rsidR="002F1AF5" w:rsidRDefault="002F1AF5" w:rsidP="002F1AF5">
            <w:pPr>
              <w:jc w:val="center"/>
            </w:pPr>
            <w:r w:rsidRPr="00446160">
              <w:t>8.2</w:t>
            </w:r>
            <w:r>
              <w:t>4</w:t>
            </w:r>
          </w:p>
        </w:tc>
        <w:tc>
          <w:tcPr>
            <w:tcW w:w="665" w:type="dxa"/>
          </w:tcPr>
          <w:p w14:paraId="4A704BBE" w14:textId="39B5B593" w:rsidR="002F1AF5" w:rsidRDefault="002F1AF5" w:rsidP="002F1AF5">
            <w:pPr>
              <w:jc w:val="center"/>
            </w:pPr>
            <w:r w:rsidRPr="00446160">
              <w:t>30.3</w:t>
            </w:r>
          </w:p>
        </w:tc>
        <w:tc>
          <w:tcPr>
            <w:tcW w:w="686" w:type="dxa"/>
          </w:tcPr>
          <w:p w14:paraId="51169682" w14:textId="0D560DFD" w:rsidR="002F1AF5" w:rsidRDefault="002F1AF5" w:rsidP="002F1AF5">
            <w:pPr>
              <w:jc w:val="center"/>
            </w:pPr>
            <w:r w:rsidRPr="00446160">
              <w:t>27.7</w:t>
            </w:r>
          </w:p>
        </w:tc>
        <w:tc>
          <w:tcPr>
            <w:tcW w:w="686" w:type="dxa"/>
          </w:tcPr>
          <w:p w14:paraId="6A98D4F0" w14:textId="5B2F80BF" w:rsidR="002F1AF5" w:rsidRDefault="002F1AF5" w:rsidP="002F1AF5">
            <w:pPr>
              <w:jc w:val="center"/>
            </w:pPr>
            <w:r w:rsidRPr="00446160">
              <w:t>45.</w:t>
            </w:r>
            <w:r>
              <w:t>5</w:t>
            </w:r>
          </w:p>
        </w:tc>
      </w:tr>
      <w:tr w:rsidR="008C6E11" w14:paraId="77255CCE" w14:textId="77777777" w:rsidTr="00695143">
        <w:trPr>
          <w:jc w:val="center"/>
        </w:trPr>
        <w:tc>
          <w:tcPr>
            <w:tcW w:w="1223" w:type="dxa"/>
            <w:vMerge w:val="restart"/>
          </w:tcPr>
          <w:p w14:paraId="6F35297C" w14:textId="77777777" w:rsidR="008C6E11" w:rsidRDefault="008C6E11" w:rsidP="008C6E11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65857800" w14:textId="77777777" w:rsidR="008C6E11" w:rsidRDefault="008C6E11" w:rsidP="008C6E11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C597EE0" w14:textId="2F85F1FA" w:rsidR="008C6E11" w:rsidRDefault="008C6E11" w:rsidP="008C6E11">
            <w:pPr>
              <w:jc w:val="center"/>
            </w:pPr>
            <w:r w:rsidRPr="00446160">
              <w:t>30.6</w:t>
            </w:r>
          </w:p>
        </w:tc>
        <w:tc>
          <w:tcPr>
            <w:tcW w:w="663" w:type="dxa"/>
          </w:tcPr>
          <w:p w14:paraId="20654047" w14:textId="4ABEADAD" w:rsidR="008C6E11" w:rsidRDefault="008C6E11" w:rsidP="008C6E11">
            <w:pPr>
              <w:jc w:val="center"/>
            </w:pPr>
            <w:r w:rsidRPr="00446160">
              <w:t>28.4</w:t>
            </w:r>
          </w:p>
        </w:tc>
        <w:tc>
          <w:tcPr>
            <w:tcW w:w="680" w:type="dxa"/>
          </w:tcPr>
          <w:p w14:paraId="675FA2A8" w14:textId="65914799" w:rsidR="008C6E11" w:rsidRDefault="008C6E11" w:rsidP="008C6E11">
            <w:pPr>
              <w:jc w:val="center"/>
            </w:pPr>
            <w:r w:rsidRPr="00446160">
              <w:t>34.5</w:t>
            </w:r>
          </w:p>
        </w:tc>
        <w:tc>
          <w:tcPr>
            <w:tcW w:w="682" w:type="dxa"/>
          </w:tcPr>
          <w:p w14:paraId="5AEFF014" w14:textId="70E9A6FA" w:rsidR="008C6E11" w:rsidRDefault="008C6E11" w:rsidP="008C6E11">
            <w:pPr>
              <w:jc w:val="center"/>
            </w:pPr>
            <w:r w:rsidRPr="00446160">
              <w:t>33.8</w:t>
            </w:r>
          </w:p>
        </w:tc>
        <w:tc>
          <w:tcPr>
            <w:tcW w:w="640" w:type="dxa"/>
          </w:tcPr>
          <w:p w14:paraId="41DA226E" w14:textId="6A8FDB7A" w:rsidR="008C6E11" w:rsidRDefault="008C6E11" w:rsidP="008C6E11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752" w:type="dxa"/>
          </w:tcPr>
          <w:p w14:paraId="6867B6C4" w14:textId="240AE1DA" w:rsidR="008C6E11" w:rsidRDefault="008C6E11" w:rsidP="008C6E11">
            <w:pPr>
              <w:jc w:val="center"/>
            </w:pPr>
            <w:r w:rsidRPr="00446160">
              <w:t>1.4</w:t>
            </w:r>
            <w:r>
              <w:t>3</w:t>
            </w:r>
          </w:p>
        </w:tc>
        <w:tc>
          <w:tcPr>
            <w:tcW w:w="665" w:type="dxa"/>
          </w:tcPr>
          <w:p w14:paraId="6DDB711D" w14:textId="39D179FA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168F65AA" w14:textId="2D46DF44" w:rsidR="008C6E11" w:rsidRDefault="008C6E11" w:rsidP="008C6E11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624" w:type="dxa"/>
          </w:tcPr>
          <w:p w14:paraId="163BF59D" w14:textId="723C21D6" w:rsidR="008C6E11" w:rsidRDefault="008C6E11" w:rsidP="008C6E11">
            <w:pPr>
              <w:jc w:val="center"/>
            </w:pPr>
            <w:r w:rsidRPr="00446160">
              <w:t>17.</w:t>
            </w:r>
            <w:r>
              <w:t>7</w:t>
            </w:r>
          </w:p>
        </w:tc>
        <w:tc>
          <w:tcPr>
            <w:tcW w:w="665" w:type="dxa"/>
          </w:tcPr>
          <w:p w14:paraId="154A4D1F" w14:textId="7153032C" w:rsidR="008C6E11" w:rsidRDefault="008C6E11" w:rsidP="008C6E11">
            <w:pPr>
              <w:jc w:val="center"/>
            </w:pPr>
            <w:r w:rsidRPr="00446160">
              <w:t>19.</w:t>
            </w:r>
            <w:r>
              <w:t>6</w:t>
            </w:r>
          </w:p>
        </w:tc>
        <w:tc>
          <w:tcPr>
            <w:tcW w:w="686" w:type="dxa"/>
          </w:tcPr>
          <w:p w14:paraId="5E7D63DE" w14:textId="78183C11" w:rsidR="008C6E11" w:rsidRDefault="008C6E11" w:rsidP="008C6E11">
            <w:pPr>
              <w:jc w:val="center"/>
            </w:pPr>
            <w:r w:rsidRPr="00446160">
              <w:t>15.1</w:t>
            </w:r>
          </w:p>
        </w:tc>
        <w:tc>
          <w:tcPr>
            <w:tcW w:w="686" w:type="dxa"/>
          </w:tcPr>
          <w:p w14:paraId="0B6D320A" w14:textId="3A341033" w:rsidR="008C6E11" w:rsidRDefault="008C6E11" w:rsidP="008C6E11">
            <w:pPr>
              <w:jc w:val="center"/>
            </w:pPr>
            <w:r w:rsidRPr="00446160">
              <w:t>16.1</w:t>
            </w:r>
          </w:p>
        </w:tc>
      </w:tr>
      <w:tr w:rsidR="008C6E11" w14:paraId="25F4F0EB" w14:textId="77777777" w:rsidTr="00695143">
        <w:trPr>
          <w:jc w:val="center"/>
        </w:trPr>
        <w:tc>
          <w:tcPr>
            <w:tcW w:w="1223" w:type="dxa"/>
            <w:vMerge/>
          </w:tcPr>
          <w:p w14:paraId="6F664D5C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42B2AC72" w14:textId="77777777" w:rsidR="008C6E11" w:rsidRDefault="008C6E11" w:rsidP="008C6E11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B8E6C27" w14:textId="20462188" w:rsidR="008C6E11" w:rsidRDefault="008C6E11" w:rsidP="008C6E11">
            <w:pPr>
              <w:jc w:val="center"/>
            </w:pPr>
            <w:r w:rsidRPr="00446160">
              <w:t>32.8</w:t>
            </w:r>
          </w:p>
        </w:tc>
        <w:tc>
          <w:tcPr>
            <w:tcW w:w="663" w:type="dxa"/>
          </w:tcPr>
          <w:p w14:paraId="01D7ECBD" w14:textId="331A6D7E" w:rsidR="008C6E11" w:rsidRDefault="008C6E11" w:rsidP="008C6E11">
            <w:pPr>
              <w:jc w:val="center"/>
            </w:pPr>
            <w:r w:rsidRPr="00446160">
              <w:t>37.9</w:t>
            </w:r>
          </w:p>
        </w:tc>
        <w:tc>
          <w:tcPr>
            <w:tcW w:w="680" w:type="dxa"/>
          </w:tcPr>
          <w:p w14:paraId="53A1B699" w14:textId="2B8274A2" w:rsidR="008C6E11" w:rsidRDefault="008C6E11" w:rsidP="008C6E11">
            <w:pPr>
              <w:jc w:val="center"/>
            </w:pPr>
            <w:r w:rsidRPr="00446160">
              <w:t>35.</w:t>
            </w:r>
            <w:r>
              <w:t>1</w:t>
            </w:r>
          </w:p>
        </w:tc>
        <w:tc>
          <w:tcPr>
            <w:tcW w:w="682" w:type="dxa"/>
          </w:tcPr>
          <w:p w14:paraId="7DE6DE4D" w14:textId="56AFB69D" w:rsidR="008C6E11" w:rsidRDefault="008C6E11" w:rsidP="008C6E11">
            <w:pPr>
              <w:jc w:val="center"/>
            </w:pPr>
            <w:r w:rsidRPr="00446160">
              <w:t>41.7</w:t>
            </w:r>
          </w:p>
        </w:tc>
        <w:tc>
          <w:tcPr>
            <w:tcW w:w="640" w:type="dxa"/>
          </w:tcPr>
          <w:p w14:paraId="1CEB3533" w14:textId="3EECAD93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752" w:type="dxa"/>
          </w:tcPr>
          <w:p w14:paraId="06649782" w14:textId="56A770A2" w:rsidR="008C6E11" w:rsidRDefault="008C6E11" w:rsidP="008C6E11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665" w:type="dxa"/>
          </w:tcPr>
          <w:p w14:paraId="5C150F9F" w14:textId="66246A87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2F0525D9" w14:textId="6A4A7C37" w:rsidR="008C6E11" w:rsidRDefault="008C6E11" w:rsidP="008C6E11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624" w:type="dxa"/>
          </w:tcPr>
          <w:p w14:paraId="7389BC90" w14:textId="6440E760" w:rsidR="008C6E11" w:rsidRDefault="008C6E11" w:rsidP="008C6E11">
            <w:pPr>
              <w:jc w:val="center"/>
            </w:pPr>
            <w:r w:rsidRPr="00446160">
              <w:t>15.</w:t>
            </w:r>
            <w:r>
              <w:t>9</w:t>
            </w:r>
          </w:p>
        </w:tc>
        <w:tc>
          <w:tcPr>
            <w:tcW w:w="665" w:type="dxa"/>
          </w:tcPr>
          <w:p w14:paraId="0613CC23" w14:textId="332A08FF" w:rsidR="008C6E11" w:rsidRDefault="008C6E11" w:rsidP="008C6E11">
            <w:pPr>
              <w:jc w:val="center"/>
            </w:pPr>
            <w:r w:rsidRPr="00446160">
              <w:t>1</w:t>
            </w:r>
            <w:r>
              <w:t>4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408B1CE0" w14:textId="2ED16B69" w:rsidR="008C6E11" w:rsidRDefault="008C6E11" w:rsidP="008C6E11">
            <w:pPr>
              <w:jc w:val="center"/>
            </w:pPr>
            <w:r w:rsidRPr="00446160">
              <w:t>15.</w:t>
            </w:r>
            <w:r>
              <w:t>4</w:t>
            </w:r>
          </w:p>
        </w:tc>
        <w:tc>
          <w:tcPr>
            <w:tcW w:w="686" w:type="dxa"/>
          </w:tcPr>
          <w:p w14:paraId="33DFA620" w14:textId="1DAE21F4" w:rsidR="008C6E11" w:rsidRDefault="008C6E11" w:rsidP="008C6E11">
            <w:pPr>
              <w:jc w:val="center"/>
            </w:pPr>
            <w:r w:rsidRPr="00446160">
              <w:t>13.1</w:t>
            </w:r>
          </w:p>
        </w:tc>
      </w:tr>
      <w:tr w:rsidR="008C6E11" w14:paraId="1211B5C8" w14:textId="77777777" w:rsidTr="00695143">
        <w:trPr>
          <w:jc w:val="center"/>
        </w:trPr>
        <w:tc>
          <w:tcPr>
            <w:tcW w:w="1223" w:type="dxa"/>
            <w:vMerge/>
          </w:tcPr>
          <w:p w14:paraId="40CB324D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4E558006" w14:textId="77777777" w:rsidR="008C6E11" w:rsidRDefault="008C6E11" w:rsidP="008C6E11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11D4E08" w14:textId="3767AE4A" w:rsidR="008C6E11" w:rsidRDefault="008C6E11" w:rsidP="008C6E11">
            <w:pPr>
              <w:jc w:val="center"/>
            </w:pPr>
            <w:r w:rsidRPr="00446160">
              <w:t>29.8</w:t>
            </w:r>
          </w:p>
        </w:tc>
        <w:tc>
          <w:tcPr>
            <w:tcW w:w="663" w:type="dxa"/>
          </w:tcPr>
          <w:p w14:paraId="1C47594F" w14:textId="3F29DB2E" w:rsidR="008C6E11" w:rsidRDefault="008C6E11" w:rsidP="008C6E11">
            <w:pPr>
              <w:jc w:val="center"/>
            </w:pPr>
            <w:r w:rsidRPr="00446160">
              <w:t>37.3</w:t>
            </w:r>
          </w:p>
        </w:tc>
        <w:tc>
          <w:tcPr>
            <w:tcW w:w="680" w:type="dxa"/>
          </w:tcPr>
          <w:p w14:paraId="7839DB5A" w14:textId="7990C2BA" w:rsidR="008C6E11" w:rsidRDefault="008C6E11" w:rsidP="008C6E11">
            <w:pPr>
              <w:jc w:val="center"/>
            </w:pPr>
            <w:r w:rsidRPr="00446160">
              <w:t>31.0</w:t>
            </w:r>
          </w:p>
        </w:tc>
        <w:tc>
          <w:tcPr>
            <w:tcW w:w="682" w:type="dxa"/>
          </w:tcPr>
          <w:p w14:paraId="5EA0F99D" w14:textId="111A3FF9" w:rsidR="008C6E11" w:rsidRDefault="008C6E11" w:rsidP="008C6E11">
            <w:pPr>
              <w:jc w:val="center"/>
            </w:pPr>
            <w:r w:rsidRPr="00446160">
              <w:t>4</w:t>
            </w:r>
            <w:r>
              <w:t>1</w:t>
            </w:r>
            <w:r w:rsidRPr="00446160">
              <w:t>.</w:t>
            </w:r>
            <w:r>
              <w:t>0</w:t>
            </w:r>
          </w:p>
        </w:tc>
        <w:tc>
          <w:tcPr>
            <w:tcW w:w="640" w:type="dxa"/>
          </w:tcPr>
          <w:p w14:paraId="6094E7DB" w14:textId="76AD70B5" w:rsidR="008C6E11" w:rsidRDefault="008C6E11" w:rsidP="008C6E11">
            <w:pPr>
              <w:jc w:val="center"/>
            </w:pPr>
            <w:r w:rsidRPr="00446160">
              <w:t>2.2</w:t>
            </w:r>
            <w:r>
              <w:t>7</w:t>
            </w:r>
          </w:p>
        </w:tc>
        <w:tc>
          <w:tcPr>
            <w:tcW w:w="752" w:type="dxa"/>
          </w:tcPr>
          <w:p w14:paraId="4B8FA502" w14:textId="57AA85E5" w:rsidR="008C6E11" w:rsidRDefault="008C6E11" w:rsidP="008C6E11">
            <w:pPr>
              <w:jc w:val="center"/>
            </w:pPr>
            <w:r w:rsidRPr="00446160">
              <w:t>1.26</w:t>
            </w:r>
          </w:p>
        </w:tc>
        <w:tc>
          <w:tcPr>
            <w:tcW w:w="665" w:type="dxa"/>
          </w:tcPr>
          <w:p w14:paraId="60BA1F82" w14:textId="2B1F596E" w:rsidR="008C6E11" w:rsidRDefault="008C6E11" w:rsidP="008C6E11">
            <w:pPr>
              <w:jc w:val="center"/>
            </w:pPr>
            <w:r w:rsidRPr="00446160">
              <w:t>1.8</w:t>
            </w:r>
            <w:r>
              <w:t>5</w:t>
            </w:r>
          </w:p>
        </w:tc>
        <w:tc>
          <w:tcPr>
            <w:tcW w:w="673" w:type="dxa"/>
          </w:tcPr>
          <w:p w14:paraId="5F5799A3" w14:textId="16A4CD4E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24" w:type="dxa"/>
          </w:tcPr>
          <w:p w14:paraId="3EADF322" w14:textId="60D9E42A" w:rsidR="008C6E11" w:rsidRDefault="008C6E11" w:rsidP="008C6E11">
            <w:pPr>
              <w:jc w:val="center"/>
            </w:pPr>
            <w:r w:rsidRPr="00446160">
              <w:t>20.9</w:t>
            </w:r>
          </w:p>
        </w:tc>
        <w:tc>
          <w:tcPr>
            <w:tcW w:w="665" w:type="dxa"/>
          </w:tcPr>
          <w:p w14:paraId="32552EED" w14:textId="38E80FFF" w:rsidR="008C6E11" w:rsidRDefault="008C6E11" w:rsidP="008C6E11">
            <w:pPr>
              <w:jc w:val="center"/>
            </w:pPr>
            <w:r w:rsidRPr="00446160">
              <w:t>13.</w:t>
            </w:r>
            <w:r>
              <w:t>3</w:t>
            </w:r>
          </w:p>
        </w:tc>
        <w:tc>
          <w:tcPr>
            <w:tcW w:w="686" w:type="dxa"/>
          </w:tcPr>
          <w:p w14:paraId="08F61032" w14:textId="04DCA687" w:rsidR="008C6E11" w:rsidRDefault="008C6E11" w:rsidP="008C6E11">
            <w:pPr>
              <w:jc w:val="center"/>
            </w:pPr>
            <w:r w:rsidRPr="00446160">
              <w:t>18.2</w:t>
            </w:r>
          </w:p>
        </w:tc>
        <w:tc>
          <w:tcPr>
            <w:tcW w:w="686" w:type="dxa"/>
          </w:tcPr>
          <w:p w14:paraId="62D7F653" w14:textId="46D1A10B" w:rsidR="008C6E11" w:rsidRDefault="008C6E11" w:rsidP="008C6E11">
            <w:pPr>
              <w:jc w:val="center"/>
            </w:pPr>
            <w:r w:rsidRPr="00446160">
              <w:t>12.</w:t>
            </w:r>
            <w:r>
              <w:t>4</w:t>
            </w:r>
          </w:p>
        </w:tc>
      </w:tr>
      <w:tr w:rsidR="008C6E11" w14:paraId="54C87EFA" w14:textId="77777777" w:rsidTr="00695143">
        <w:trPr>
          <w:jc w:val="center"/>
        </w:trPr>
        <w:tc>
          <w:tcPr>
            <w:tcW w:w="1223" w:type="dxa"/>
            <w:vMerge/>
          </w:tcPr>
          <w:p w14:paraId="4C777526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1DD61530" w14:textId="77777777" w:rsidR="008C6E11" w:rsidRDefault="008C6E11" w:rsidP="008C6E11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38F798DF" w14:textId="4D91E1CC" w:rsidR="008C6E11" w:rsidRDefault="008C6E11" w:rsidP="008C6E11">
            <w:pPr>
              <w:jc w:val="center"/>
            </w:pPr>
            <w:r w:rsidRPr="00446160">
              <w:t>34</w:t>
            </w:r>
            <w:r>
              <w:t>.0</w:t>
            </w:r>
          </w:p>
        </w:tc>
        <w:tc>
          <w:tcPr>
            <w:tcW w:w="663" w:type="dxa"/>
          </w:tcPr>
          <w:p w14:paraId="0DB072F7" w14:textId="58A6315F" w:rsidR="008C6E11" w:rsidRDefault="008C6E11" w:rsidP="008C6E11">
            <w:pPr>
              <w:jc w:val="center"/>
            </w:pPr>
            <w:r w:rsidRPr="00446160">
              <w:t>30.</w:t>
            </w:r>
            <w:r>
              <w:t>7</w:t>
            </w:r>
          </w:p>
        </w:tc>
        <w:tc>
          <w:tcPr>
            <w:tcW w:w="680" w:type="dxa"/>
          </w:tcPr>
          <w:p w14:paraId="453719F0" w14:textId="02B3D95F" w:rsidR="008C6E11" w:rsidRDefault="008C6E11" w:rsidP="008C6E11">
            <w:pPr>
              <w:jc w:val="center"/>
            </w:pPr>
            <w:r w:rsidRPr="00446160">
              <w:t>32.5</w:t>
            </w:r>
          </w:p>
        </w:tc>
        <w:tc>
          <w:tcPr>
            <w:tcW w:w="682" w:type="dxa"/>
          </w:tcPr>
          <w:p w14:paraId="6DEAEC78" w14:textId="5B1D1845" w:rsidR="008C6E11" w:rsidRDefault="008C6E11" w:rsidP="008C6E11">
            <w:pPr>
              <w:jc w:val="center"/>
            </w:pPr>
            <w:r w:rsidRPr="00446160">
              <w:t>2</w:t>
            </w:r>
            <w:r>
              <w:t>9</w:t>
            </w:r>
            <w:r w:rsidRPr="00446160">
              <w:t>.</w:t>
            </w:r>
            <w:r>
              <w:t>0</w:t>
            </w:r>
          </w:p>
        </w:tc>
        <w:tc>
          <w:tcPr>
            <w:tcW w:w="640" w:type="dxa"/>
          </w:tcPr>
          <w:p w14:paraId="687EA117" w14:textId="61E50A8B" w:rsidR="008C6E11" w:rsidRDefault="008C6E11" w:rsidP="008C6E11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752" w:type="dxa"/>
          </w:tcPr>
          <w:p w14:paraId="5CF6E5F7" w14:textId="5ADAB989" w:rsidR="008C6E11" w:rsidRDefault="008C6E11" w:rsidP="008C6E11">
            <w:pPr>
              <w:jc w:val="center"/>
            </w:pPr>
            <w:r w:rsidRPr="00446160">
              <w:t>2.10</w:t>
            </w:r>
          </w:p>
        </w:tc>
        <w:tc>
          <w:tcPr>
            <w:tcW w:w="665" w:type="dxa"/>
          </w:tcPr>
          <w:p w14:paraId="06E1232E" w14:textId="45FFDD03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060F4526" w14:textId="77F94B0A" w:rsidR="008C6E11" w:rsidRDefault="008C6E11" w:rsidP="008C6E11">
            <w:pPr>
              <w:jc w:val="center"/>
            </w:pPr>
            <w:r w:rsidRPr="00446160">
              <w:t>2.35</w:t>
            </w:r>
          </w:p>
        </w:tc>
        <w:tc>
          <w:tcPr>
            <w:tcW w:w="624" w:type="dxa"/>
          </w:tcPr>
          <w:p w14:paraId="12DC8771" w14:textId="6AA5CBDD" w:rsidR="008C6E11" w:rsidRDefault="008C6E11" w:rsidP="008C6E11">
            <w:pPr>
              <w:jc w:val="center"/>
            </w:pPr>
            <w:r w:rsidRPr="00446160">
              <w:t>17.</w:t>
            </w:r>
            <w:r>
              <w:t>1</w:t>
            </w:r>
          </w:p>
        </w:tc>
        <w:tc>
          <w:tcPr>
            <w:tcW w:w="665" w:type="dxa"/>
          </w:tcPr>
          <w:p w14:paraId="3144BC37" w14:textId="58434D56" w:rsidR="008C6E11" w:rsidRDefault="008C6E11" w:rsidP="008C6E11">
            <w:pPr>
              <w:jc w:val="center"/>
            </w:pPr>
            <w:r w:rsidRPr="00446160">
              <w:t>1</w:t>
            </w:r>
            <w:r>
              <w:t>7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34F54C5E" w14:textId="29D9085B" w:rsidR="008C6E11" w:rsidRDefault="008C6E11" w:rsidP="008C6E11">
            <w:pPr>
              <w:jc w:val="center"/>
            </w:pPr>
            <w:r w:rsidRPr="00446160">
              <w:t>15.2</w:t>
            </w:r>
          </w:p>
        </w:tc>
        <w:tc>
          <w:tcPr>
            <w:tcW w:w="686" w:type="dxa"/>
          </w:tcPr>
          <w:p w14:paraId="417F8971" w14:textId="5603C322" w:rsidR="008C6E11" w:rsidRDefault="008C6E11" w:rsidP="008C6E11">
            <w:pPr>
              <w:jc w:val="center"/>
            </w:pPr>
            <w:r w:rsidRPr="00446160">
              <w:t>18.</w:t>
            </w:r>
            <w:r>
              <w:t>7</w:t>
            </w:r>
          </w:p>
        </w:tc>
      </w:tr>
      <w:tr w:rsidR="008C6E11" w14:paraId="79B72D2B" w14:textId="77777777" w:rsidTr="00695143">
        <w:trPr>
          <w:jc w:val="center"/>
        </w:trPr>
        <w:tc>
          <w:tcPr>
            <w:tcW w:w="1223" w:type="dxa"/>
            <w:vMerge w:val="restart"/>
          </w:tcPr>
          <w:p w14:paraId="2ABC2F3D" w14:textId="77777777" w:rsidR="008C6E11" w:rsidRDefault="008C6E11" w:rsidP="008C6E11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106CF8A7" w14:textId="77777777" w:rsidR="008C6E11" w:rsidRDefault="008C6E11" w:rsidP="008C6E11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8BC8B4" w14:textId="33C6A741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.29</w:t>
            </w:r>
          </w:p>
        </w:tc>
        <w:tc>
          <w:tcPr>
            <w:tcW w:w="663" w:type="dxa"/>
          </w:tcPr>
          <w:p w14:paraId="709F7768" w14:textId="55BA0AB2" w:rsidR="008C6E11" w:rsidRDefault="008C6E11" w:rsidP="008C6E11">
            <w:pPr>
              <w:jc w:val="center"/>
            </w:pPr>
            <w:r w:rsidRPr="00446160">
              <w:t>7.34</w:t>
            </w:r>
          </w:p>
        </w:tc>
        <w:tc>
          <w:tcPr>
            <w:tcW w:w="680" w:type="dxa"/>
          </w:tcPr>
          <w:p w14:paraId="30B4BEB4" w14:textId="0E9A757E" w:rsidR="008C6E11" w:rsidRDefault="008C6E11" w:rsidP="008C6E11">
            <w:pPr>
              <w:jc w:val="center"/>
            </w:pPr>
            <w:r w:rsidRPr="00446160">
              <w:t>11.6</w:t>
            </w:r>
          </w:p>
        </w:tc>
        <w:tc>
          <w:tcPr>
            <w:tcW w:w="682" w:type="dxa"/>
          </w:tcPr>
          <w:p w14:paraId="2104C4DA" w14:textId="53F2AE51" w:rsidR="008C6E11" w:rsidRDefault="008C6E11" w:rsidP="008C6E11">
            <w:pPr>
              <w:jc w:val="center"/>
            </w:pPr>
            <w:r w:rsidRPr="00446160">
              <w:t>13.4</w:t>
            </w:r>
          </w:p>
        </w:tc>
        <w:tc>
          <w:tcPr>
            <w:tcW w:w="640" w:type="dxa"/>
          </w:tcPr>
          <w:p w14:paraId="4F00A148" w14:textId="263C887F" w:rsidR="008C6E11" w:rsidRDefault="008C6E11" w:rsidP="008C6E11">
            <w:pPr>
              <w:jc w:val="center"/>
            </w:pPr>
            <w:r w:rsidRPr="00446160">
              <w:t>8.07</w:t>
            </w:r>
          </w:p>
        </w:tc>
        <w:tc>
          <w:tcPr>
            <w:tcW w:w="752" w:type="dxa"/>
          </w:tcPr>
          <w:p w14:paraId="663828F0" w14:textId="26806A76" w:rsidR="008C6E11" w:rsidRDefault="008C6E11" w:rsidP="008C6E11">
            <w:pPr>
              <w:jc w:val="center"/>
            </w:pPr>
            <w:r w:rsidRPr="00446160">
              <w:t>6.9</w:t>
            </w:r>
            <w:r>
              <w:t>8</w:t>
            </w:r>
          </w:p>
        </w:tc>
        <w:tc>
          <w:tcPr>
            <w:tcW w:w="665" w:type="dxa"/>
          </w:tcPr>
          <w:p w14:paraId="13875A9A" w14:textId="5278E233" w:rsidR="008C6E11" w:rsidRDefault="008C6E11" w:rsidP="008C6E11">
            <w:pPr>
              <w:jc w:val="center"/>
            </w:pPr>
            <w:r w:rsidRPr="00446160">
              <w:t>3.36</w:t>
            </w:r>
          </w:p>
        </w:tc>
        <w:tc>
          <w:tcPr>
            <w:tcW w:w="673" w:type="dxa"/>
          </w:tcPr>
          <w:p w14:paraId="4AAB9080" w14:textId="7BDF6513" w:rsidR="008C6E11" w:rsidRDefault="008C6E11" w:rsidP="008C6E11">
            <w:pPr>
              <w:jc w:val="center"/>
            </w:pPr>
            <w:r w:rsidRPr="00446160">
              <w:t>3.5</w:t>
            </w:r>
            <w:r>
              <w:t>3</w:t>
            </w:r>
          </w:p>
        </w:tc>
        <w:tc>
          <w:tcPr>
            <w:tcW w:w="624" w:type="dxa"/>
          </w:tcPr>
          <w:p w14:paraId="32D34E13" w14:textId="77BBB17A" w:rsidR="008C6E11" w:rsidRDefault="008C6E11" w:rsidP="008C6E11">
            <w:pPr>
              <w:jc w:val="center"/>
            </w:pPr>
            <w:r w:rsidRPr="00446160">
              <w:t>67.1</w:t>
            </w:r>
          </w:p>
        </w:tc>
        <w:tc>
          <w:tcPr>
            <w:tcW w:w="665" w:type="dxa"/>
          </w:tcPr>
          <w:p w14:paraId="6F6704FE" w14:textId="4D461976" w:rsidR="008C6E11" w:rsidRDefault="008C6E11" w:rsidP="008C6E11">
            <w:pPr>
              <w:jc w:val="center"/>
            </w:pPr>
            <w:r w:rsidRPr="00446160">
              <w:t>63.0</w:t>
            </w:r>
          </w:p>
        </w:tc>
        <w:tc>
          <w:tcPr>
            <w:tcW w:w="686" w:type="dxa"/>
          </w:tcPr>
          <w:p w14:paraId="5E377929" w14:textId="21F95BB5" w:rsidR="008C6E11" w:rsidRDefault="008C6E11" w:rsidP="008C6E11">
            <w:pPr>
              <w:jc w:val="center"/>
            </w:pPr>
            <w:r w:rsidRPr="00446160">
              <w:t>43.</w:t>
            </w:r>
            <w:r>
              <w:t>4</w:t>
            </w:r>
          </w:p>
        </w:tc>
        <w:tc>
          <w:tcPr>
            <w:tcW w:w="686" w:type="dxa"/>
          </w:tcPr>
          <w:p w14:paraId="11300186" w14:textId="254BB0EC" w:rsidR="008C6E11" w:rsidRDefault="008C6E11" w:rsidP="008C6E11">
            <w:pPr>
              <w:jc w:val="center"/>
            </w:pPr>
            <w:r w:rsidRPr="00446160">
              <w:t>39.9</w:t>
            </w:r>
          </w:p>
        </w:tc>
      </w:tr>
      <w:tr w:rsidR="008C6E11" w14:paraId="5E727C52" w14:textId="77777777" w:rsidTr="00695143">
        <w:trPr>
          <w:jc w:val="center"/>
        </w:trPr>
        <w:tc>
          <w:tcPr>
            <w:tcW w:w="1223" w:type="dxa"/>
            <w:vMerge/>
          </w:tcPr>
          <w:p w14:paraId="034CD35F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355583A8" w14:textId="77777777" w:rsidR="008C6E11" w:rsidRDefault="008C6E11" w:rsidP="008C6E11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2CA89AF4" w14:textId="041ABF69" w:rsidR="008C6E11" w:rsidRDefault="008C6E11" w:rsidP="008C6E11">
            <w:pPr>
              <w:jc w:val="center"/>
            </w:pPr>
            <w:r w:rsidRPr="00446160">
              <w:t>6.95</w:t>
            </w:r>
          </w:p>
        </w:tc>
        <w:tc>
          <w:tcPr>
            <w:tcW w:w="663" w:type="dxa"/>
          </w:tcPr>
          <w:p w14:paraId="5B4D41BB" w14:textId="2D1AE69C" w:rsidR="008C6E11" w:rsidRDefault="008C6E11" w:rsidP="008C6E11">
            <w:pPr>
              <w:jc w:val="center"/>
            </w:pPr>
            <w:r w:rsidRPr="00446160">
              <w:t>10.</w:t>
            </w:r>
            <w:r>
              <w:t>2</w:t>
            </w:r>
          </w:p>
        </w:tc>
        <w:tc>
          <w:tcPr>
            <w:tcW w:w="680" w:type="dxa"/>
          </w:tcPr>
          <w:p w14:paraId="3DDF7A86" w14:textId="1B4834A8" w:rsidR="008C6E11" w:rsidRDefault="008C6E11" w:rsidP="008C6E11">
            <w:pPr>
              <w:jc w:val="center"/>
            </w:pPr>
            <w:r w:rsidRPr="00446160">
              <w:t>5.5</w:t>
            </w:r>
            <w:r>
              <w:t>1</w:t>
            </w:r>
          </w:p>
        </w:tc>
        <w:tc>
          <w:tcPr>
            <w:tcW w:w="682" w:type="dxa"/>
          </w:tcPr>
          <w:p w14:paraId="416C4D7B" w14:textId="45634435" w:rsidR="008C6E11" w:rsidRDefault="008C6E11" w:rsidP="008C6E11">
            <w:pPr>
              <w:jc w:val="center"/>
            </w:pPr>
            <w:r w:rsidRPr="00446160">
              <w:t>7.7</w:t>
            </w:r>
            <w:r>
              <w:t>4</w:t>
            </w:r>
          </w:p>
        </w:tc>
        <w:tc>
          <w:tcPr>
            <w:tcW w:w="640" w:type="dxa"/>
          </w:tcPr>
          <w:p w14:paraId="72E5499D" w14:textId="0335527B" w:rsidR="008C6E11" w:rsidRDefault="008C6E11" w:rsidP="008C6E11">
            <w:pPr>
              <w:jc w:val="center"/>
            </w:pPr>
            <w:r w:rsidRPr="00446160">
              <w:t>7.6</w:t>
            </w:r>
            <w:r>
              <w:t>5</w:t>
            </w:r>
          </w:p>
        </w:tc>
        <w:tc>
          <w:tcPr>
            <w:tcW w:w="752" w:type="dxa"/>
          </w:tcPr>
          <w:p w14:paraId="6145F562" w14:textId="331EF35A" w:rsidR="008C6E11" w:rsidRDefault="008C6E11" w:rsidP="008C6E11">
            <w:pPr>
              <w:jc w:val="center"/>
            </w:pPr>
            <w:r w:rsidRPr="00446160">
              <w:t>4.62</w:t>
            </w:r>
          </w:p>
        </w:tc>
        <w:tc>
          <w:tcPr>
            <w:tcW w:w="665" w:type="dxa"/>
          </w:tcPr>
          <w:p w14:paraId="53E3996D" w14:textId="33502C33" w:rsidR="008C6E11" w:rsidRDefault="008C6E11" w:rsidP="008C6E11">
            <w:pPr>
              <w:jc w:val="center"/>
            </w:pPr>
            <w:r w:rsidRPr="00446160">
              <w:t>10.3</w:t>
            </w:r>
          </w:p>
        </w:tc>
        <w:tc>
          <w:tcPr>
            <w:tcW w:w="673" w:type="dxa"/>
          </w:tcPr>
          <w:p w14:paraId="5D81C8DB" w14:textId="39C0994A" w:rsidR="008C6E11" w:rsidRDefault="008C6E11" w:rsidP="008C6E11">
            <w:pPr>
              <w:jc w:val="center"/>
            </w:pPr>
            <w:r w:rsidRPr="00446160">
              <w:t>7.56</w:t>
            </w:r>
          </w:p>
        </w:tc>
        <w:tc>
          <w:tcPr>
            <w:tcW w:w="624" w:type="dxa"/>
          </w:tcPr>
          <w:p w14:paraId="570366BA" w14:textId="0A386905" w:rsidR="008C6E11" w:rsidRDefault="008C6E11" w:rsidP="008C6E11">
            <w:pPr>
              <w:jc w:val="center"/>
            </w:pPr>
            <w:r w:rsidRPr="00446160">
              <w:t>64.5</w:t>
            </w:r>
          </w:p>
        </w:tc>
        <w:tc>
          <w:tcPr>
            <w:tcW w:w="665" w:type="dxa"/>
          </w:tcPr>
          <w:p w14:paraId="3888E05C" w14:textId="5E9E8183" w:rsidR="008C6E11" w:rsidRDefault="008C6E11" w:rsidP="008C6E11">
            <w:pPr>
              <w:jc w:val="center"/>
            </w:pPr>
            <w:r w:rsidRPr="00446160">
              <w:t>49.4</w:t>
            </w:r>
          </w:p>
        </w:tc>
        <w:tc>
          <w:tcPr>
            <w:tcW w:w="686" w:type="dxa"/>
          </w:tcPr>
          <w:p w14:paraId="76140DBF" w14:textId="5F6DD03D" w:rsidR="008C6E11" w:rsidRDefault="008C6E11" w:rsidP="008C6E11">
            <w:pPr>
              <w:jc w:val="center"/>
            </w:pPr>
            <w:r w:rsidRPr="00446160">
              <w:t>71.</w:t>
            </w:r>
            <w:r>
              <w:t>7</w:t>
            </w:r>
          </w:p>
        </w:tc>
        <w:tc>
          <w:tcPr>
            <w:tcW w:w="686" w:type="dxa"/>
          </w:tcPr>
          <w:p w14:paraId="7A6060E7" w14:textId="740679E2" w:rsidR="008C6E11" w:rsidRDefault="008C6E11" w:rsidP="008C6E11">
            <w:pPr>
              <w:jc w:val="center"/>
            </w:pPr>
            <w:r w:rsidRPr="00446160">
              <w:t>5</w:t>
            </w:r>
            <w:r>
              <w:t>8</w:t>
            </w:r>
            <w:r w:rsidRPr="00446160">
              <w:t>.</w:t>
            </w:r>
            <w:r>
              <w:t>0</w:t>
            </w:r>
          </w:p>
        </w:tc>
      </w:tr>
      <w:tr w:rsidR="008C6E11" w14:paraId="2B206F40" w14:textId="77777777" w:rsidTr="00695143">
        <w:trPr>
          <w:jc w:val="center"/>
        </w:trPr>
        <w:tc>
          <w:tcPr>
            <w:tcW w:w="1223" w:type="dxa"/>
            <w:vMerge/>
          </w:tcPr>
          <w:p w14:paraId="6918401C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626068B5" w14:textId="77777777" w:rsidR="008C6E11" w:rsidRDefault="008C6E11" w:rsidP="008C6E11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279DCF3B" w14:textId="43411DEB" w:rsidR="008C6E11" w:rsidRDefault="008C6E11" w:rsidP="008C6E11">
            <w:pPr>
              <w:jc w:val="center"/>
            </w:pPr>
            <w:r w:rsidRPr="00446160">
              <w:t>6.52</w:t>
            </w:r>
          </w:p>
        </w:tc>
        <w:tc>
          <w:tcPr>
            <w:tcW w:w="663" w:type="dxa"/>
          </w:tcPr>
          <w:p w14:paraId="6C23DE5A" w14:textId="46C4EB39" w:rsidR="008C6E11" w:rsidRDefault="008C6E11" w:rsidP="008C6E11">
            <w:pPr>
              <w:jc w:val="center"/>
            </w:pPr>
            <w:r>
              <w:t>7</w:t>
            </w:r>
            <w:r w:rsidRPr="00446160">
              <w:t>.</w:t>
            </w:r>
            <w:r>
              <w:t>60</w:t>
            </w:r>
          </w:p>
        </w:tc>
        <w:tc>
          <w:tcPr>
            <w:tcW w:w="680" w:type="dxa"/>
          </w:tcPr>
          <w:p w14:paraId="37160D52" w14:textId="468CC22A" w:rsidR="008C6E11" w:rsidRDefault="008C6E11" w:rsidP="008C6E11">
            <w:pPr>
              <w:jc w:val="center"/>
            </w:pPr>
            <w:r w:rsidRPr="00446160">
              <w:t>5.1</w:t>
            </w:r>
            <w:r>
              <w:t>3</w:t>
            </w:r>
          </w:p>
        </w:tc>
        <w:tc>
          <w:tcPr>
            <w:tcW w:w="682" w:type="dxa"/>
          </w:tcPr>
          <w:p w14:paraId="6409C88C" w14:textId="7B692E3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3.06</w:t>
            </w:r>
          </w:p>
        </w:tc>
        <w:tc>
          <w:tcPr>
            <w:tcW w:w="640" w:type="dxa"/>
          </w:tcPr>
          <w:p w14:paraId="665F80D1" w14:textId="38ED4ABB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.24</w:t>
            </w:r>
          </w:p>
        </w:tc>
        <w:tc>
          <w:tcPr>
            <w:tcW w:w="752" w:type="dxa"/>
          </w:tcPr>
          <w:p w14:paraId="78DDC995" w14:textId="5F1864DC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9.33</w:t>
            </w:r>
          </w:p>
        </w:tc>
        <w:tc>
          <w:tcPr>
            <w:tcW w:w="665" w:type="dxa"/>
          </w:tcPr>
          <w:p w14:paraId="6F8B5C67" w14:textId="0638C8D2" w:rsidR="008C6E11" w:rsidRDefault="008C6E11" w:rsidP="008C6E11">
            <w:pPr>
              <w:jc w:val="center"/>
            </w:pPr>
            <w:r w:rsidRPr="00446160">
              <w:t>11.0</w:t>
            </w:r>
          </w:p>
        </w:tc>
        <w:tc>
          <w:tcPr>
            <w:tcW w:w="673" w:type="dxa"/>
          </w:tcPr>
          <w:p w14:paraId="5064BE3F" w14:textId="46F20A86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17.7</w:t>
            </w:r>
          </w:p>
        </w:tc>
        <w:tc>
          <w:tcPr>
            <w:tcW w:w="624" w:type="dxa"/>
          </w:tcPr>
          <w:p w14:paraId="43E36734" w14:textId="4EB558E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9.4</w:t>
            </w:r>
          </w:p>
        </w:tc>
        <w:tc>
          <w:tcPr>
            <w:tcW w:w="665" w:type="dxa"/>
          </w:tcPr>
          <w:p w14:paraId="05FB1A73" w14:textId="257A9A4A" w:rsidR="008C6E11" w:rsidRDefault="008C6E11" w:rsidP="008C6E11">
            <w:pPr>
              <w:jc w:val="center"/>
            </w:pPr>
            <w:r w:rsidRPr="00446160">
              <w:t>60.5</w:t>
            </w:r>
          </w:p>
        </w:tc>
        <w:tc>
          <w:tcPr>
            <w:tcW w:w="686" w:type="dxa"/>
          </w:tcPr>
          <w:p w14:paraId="0D32581E" w14:textId="347A031C" w:rsidR="008C6E11" w:rsidRDefault="008C6E11" w:rsidP="008C6E11">
            <w:pPr>
              <w:jc w:val="center"/>
            </w:pPr>
            <w:r w:rsidRPr="00446160">
              <w:t>73.</w:t>
            </w:r>
            <w:r>
              <w:t>4</w:t>
            </w:r>
          </w:p>
        </w:tc>
        <w:tc>
          <w:tcPr>
            <w:tcW w:w="686" w:type="dxa"/>
          </w:tcPr>
          <w:p w14:paraId="5F6B1C10" w14:textId="6085C07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8.0</w:t>
            </w:r>
          </w:p>
        </w:tc>
      </w:tr>
      <w:tr w:rsidR="008C6E11" w14:paraId="0157C711" w14:textId="77777777" w:rsidTr="00695143">
        <w:trPr>
          <w:jc w:val="center"/>
        </w:trPr>
        <w:tc>
          <w:tcPr>
            <w:tcW w:w="1223" w:type="dxa"/>
            <w:vMerge/>
          </w:tcPr>
          <w:p w14:paraId="1658B123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639038BF" w14:textId="77777777" w:rsidR="008C6E11" w:rsidRDefault="008C6E11" w:rsidP="008C6E11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EDDD799" w14:textId="6CDC25B3" w:rsidR="008C6E11" w:rsidRDefault="008C6E11" w:rsidP="008C6E11">
            <w:pPr>
              <w:jc w:val="center"/>
            </w:pPr>
            <w:r w:rsidRPr="00446160">
              <w:t>19.</w:t>
            </w:r>
            <w:r>
              <w:t>1</w:t>
            </w:r>
          </w:p>
        </w:tc>
        <w:tc>
          <w:tcPr>
            <w:tcW w:w="663" w:type="dxa"/>
          </w:tcPr>
          <w:p w14:paraId="0FA4C4C1" w14:textId="1A7D0B0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7.16</w:t>
            </w:r>
          </w:p>
        </w:tc>
        <w:tc>
          <w:tcPr>
            <w:tcW w:w="680" w:type="dxa"/>
          </w:tcPr>
          <w:p w14:paraId="3F1CCE1F" w14:textId="083BF2E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2.05</w:t>
            </w:r>
          </w:p>
        </w:tc>
        <w:tc>
          <w:tcPr>
            <w:tcW w:w="682" w:type="dxa"/>
          </w:tcPr>
          <w:p w14:paraId="4F1C42F8" w14:textId="3A1802A2" w:rsidR="008C6E11" w:rsidRDefault="008C6E11" w:rsidP="008C6E11">
            <w:pPr>
              <w:jc w:val="center"/>
            </w:pPr>
            <w:r w:rsidRPr="00446160">
              <w:t>3.4</w:t>
            </w:r>
            <w:r>
              <w:t>6</w:t>
            </w:r>
          </w:p>
        </w:tc>
        <w:tc>
          <w:tcPr>
            <w:tcW w:w="640" w:type="dxa"/>
          </w:tcPr>
          <w:p w14:paraId="0A41F76B" w14:textId="18674974" w:rsidR="008C6E11" w:rsidRDefault="008C6E11" w:rsidP="008C6E11">
            <w:pPr>
              <w:jc w:val="center"/>
            </w:pPr>
            <w:r w:rsidRPr="00446160">
              <w:t>2.69</w:t>
            </w:r>
          </w:p>
        </w:tc>
        <w:tc>
          <w:tcPr>
            <w:tcW w:w="752" w:type="dxa"/>
          </w:tcPr>
          <w:p w14:paraId="1FBD76C0" w14:textId="727575EF" w:rsidR="008C6E11" w:rsidRDefault="008C6E11" w:rsidP="008C6E11">
            <w:pPr>
              <w:jc w:val="center"/>
            </w:pPr>
            <w:r w:rsidRPr="00446160">
              <w:t>8.99</w:t>
            </w:r>
          </w:p>
        </w:tc>
        <w:tc>
          <w:tcPr>
            <w:tcW w:w="665" w:type="dxa"/>
          </w:tcPr>
          <w:p w14:paraId="4281640A" w14:textId="6444B78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27.8</w:t>
            </w:r>
          </w:p>
        </w:tc>
        <w:tc>
          <w:tcPr>
            <w:tcW w:w="673" w:type="dxa"/>
          </w:tcPr>
          <w:p w14:paraId="78E7A7A0" w14:textId="54174E58" w:rsidR="008C6E11" w:rsidRDefault="008C6E11" w:rsidP="008C6E11">
            <w:pPr>
              <w:jc w:val="center"/>
            </w:pPr>
            <w:r w:rsidRPr="00446160">
              <w:t>17.1</w:t>
            </w:r>
          </w:p>
        </w:tc>
        <w:tc>
          <w:tcPr>
            <w:tcW w:w="624" w:type="dxa"/>
          </w:tcPr>
          <w:p w14:paraId="6A1696B7" w14:textId="21ED92CF" w:rsidR="008C6E11" w:rsidRDefault="008C6E11" w:rsidP="008C6E11">
            <w:pPr>
              <w:jc w:val="center"/>
            </w:pPr>
            <w:r w:rsidRPr="00446160">
              <w:t>28.</w:t>
            </w:r>
            <w:r>
              <w:t>6</w:t>
            </w:r>
          </w:p>
        </w:tc>
        <w:tc>
          <w:tcPr>
            <w:tcW w:w="665" w:type="dxa"/>
          </w:tcPr>
          <w:p w14:paraId="7FA0D267" w14:textId="796E5FF1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3.3</w:t>
            </w:r>
          </w:p>
        </w:tc>
        <w:tc>
          <w:tcPr>
            <w:tcW w:w="686" w:type="dxa"/>
          </w:tcPr>
          <w:p w14:paraId="57B4B726" w14:textId="1A9606FD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5.4</w:t>
            </w:r>
          </w:p>
        </w:tc>
        <w:tc>
          <w:tcPr>
            <w:tcW w:w="686" w:type="dxa"/>
          </w:tcPr>
          <w:p w14:paraId="4AE2FEDA" w14:textId="04D00217" w:rsidR="008C6E11" w:rsidRDefault="008C6E11" w:rsidP="008C6E11">
            <w:pPr>
              <w:jc w:val="center"/>
            </w:pPr>
            <w:r w:rsidRPr="00446160">
              <w:t>80.</w:t>
            </w:r>
            <w:r>
              <w:t>6</w:t>
            </w:r>
          </w:p>
        </w:tc>
      </w:tr>
    </w:tbl>
    <w:p w14:paraId="2A87F345" w14:textId="77777777" w:rsidR="00566964" w:rsidRDefault="00566964" w:rsidP="00B27B64"/>
    <w:p w14:paraId="311FAEA9" w14:textId="77777777" w:rsidR="00B27B64" w:rsidRDefault="00B27B64" w:rsidP="00B27B64">
      <w:r>
        <w:br w:type="page"/>
      </w:r>
    </w:p>
    <w:p w14:paraId="45C5552C" w14:textId="7E9D9BC1" w:rsidR="00173ED9" w:rsidRDefault="00173ED9" w:rsidP="00173ED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05252489" wp14:editId="5324B727">
            <wp:extent cx="1440000" cy="1102534"/>
            <wp:effectExtent l="0" t="0" r="8255" b="2540"/>
            <wp:docPr id="120510528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105280" name="Рисунок 1205105280"/>
                    <pic:cNvPicPr/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2E0971" wp14:editId="0AE5DE8A">
            <wp:extent cx="1440000" cy="1102534"/>
            <wp:effectExtent l="0" t="0" r="8255" b="2540"/>
            <wp:docPr id="77343308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433083" name="Рисунок 773433083"/>
                    <pic:cNvPicPr/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F6EC0B" wp14:editId="364261C4">
            <wp:extent cx="1440000" cy="1102534"/>
            <wp:effectExtent l="0" t="0" r="8255" b="2540"/>
            <wp:docPr id="51723029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230291" name="Рисунок 517230291"/>
                    <pic:cNvPicPr/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44154">
        <w:rPr>
          <w:noProof/>
          <w14:ligatures w14:val="standardContextual"/>
        </w:rPr>
        <w:drawing>
          <wp:inline distT="0" distB="0" distL="0" distR="0" wp14:anchorId="2444ECC0" wp14:editId="3FC4DEA1">
            <wp:extent cx="1440000" cy="1102534"/>
            <wp:effectExtent l="0" t="0" r="8255" b="2540"/>
            <wp:docPr id="18556755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67554" name="Рисунок 185567554"/>
                    <pic:cNvPicPr/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811DD" w14:textId="2D06C2BF" w:rsidR="00173ED9" w:rsidRDefault="00173ED9" w:rsidP="00173ED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6A2E335" wp14:editId="63F34A05">
            <wp:extent cx="1440000" cy="1102534"/>
            <wp:effectExtent l="0" t="0" r="8255" b="2540"/>
            <wp:docPr id="20813557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35571" name="Рисунок 208135571"/>
                    <pic:cNvPicPr/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62E144" wp14:editId="3C3E9F89">
            <wp:extent cx="1440000" cy="1102534"/>
            <wp:effectExtent l="0" t="0" r="8255" b="2540"/>
            <wp:docPr id="208304029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040290" name="Рисунок 2083040290"/>
                    <pic:cNvPicPr/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527E49" wp14:editId="0BCE7780">
            <wp:extent cx="1440000" cy="1102534"/>
            <wp:effectExtent l="0" t="0" r="8255" b="2540"/>
            <wp:docPr id="205981505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9815054" name="Рисунок 2059815054"/>
                    <pic:cNvPicPr/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69DEFE" wp14:editId="71403BF7">
            <wp:extent cx="1440000" cy="1102534"/>
            <wp:effectExtent l="0" t="0" r="8255" b="2540"/>
            <wp:docPr id="43675708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757085" name="Рисунок 436757085"/>
                    <pic:cNvPicPr/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51566" w14:textId="3E49FDFB" w:rsidR="00173ED9" w:rsidRDefault="00173ED9" w:rsidP="00173ED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15A1AD3" wp14:editId="5EEFE36C">
            <wp:extent cx="1440000" cy="1102534"/>
            <wp:effectExtent l="0" t="0" r="8255" b="2540"/>
            <wp:docPr id="77863993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639939" name="Рисунок 778639939"/>
                    <pic:cNvPicPr/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7A16305" wp14:editId="188E2ADC">
            <wp:extent cx="1440000" cy="1102534"/>
            <wp:effectExtent l="0" t="0" r="8255" b="2540"/>
            <wp:docPr id="24178162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781620" name="Рисунок 241781620"/>
                    <pic:cNvPicPr/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3FBEE" w14:textId="4D564F1A" w:rsidR="00173ED9" w:rsidRDefault="00173ED9">
      <w:r>
        <w:t xml:space="preserve">Fig.S26. </w:t>
      </w:r>
      <w:r w:rsidRPr="00E82268">
        <w:t xml:space="preserve">Scatter plots compare reference iron concentrations with ML-predicted values </w:t>
      </w:r>
      <w:r>
        <w:t>for experimental dataset in the case of 4D f</w:t>
      </w:r>
      <w:r w:rsidRPr="00634D92">
        <w:t>eatures</w:t>
      </w:r>
      <w:r w:rsidRPr="00E82268">
        <w:t>. The ML algorithms include RF (a</w:t>
      </w:r>
      <w:r>
        <w:t>, b</w:t>
      </w:r>
      <w:r w:rsidRPr="00E82268">
        <w:t>), GB (</w:t>
      </w:r>
      <w:r>
        <w:t>c, d</w:t>
      </w:r>
      <w:r w:rsidRPr="00E82268">
        <w:t>), XGB (</w:t>
      </w:r>
      <w:r>
        <w:t>e, f</w:t>
      </w:r>
      <w:r w:rsidRPr="00E82268">
        <w:t>), SVR (</w:t>
      </w:r>
      <w:r>
        <w:t>g, h</w:t>
      </w:r>
      <w:r w:rsidRPr="00E82268">
        <w:t>), and DNN (</w:t>
      </w:r>
      <w:proofErr w:type="spellStart"/>
      <w:r>
        <w:t>i</w:t>
      </w:r>
      <w:proofErr w:type="spellEnd"/>
      <w:r>
        <w:t>, j</w:t>
      </w:r>
      <w:r w:rsidRPr="00E82268">
        <w:t xml:space="preserve">). Panels b, d, f, h, </w:t>
      </w:r>
      <w:r>
        <w:t xml:space="preserve">and </w:t>
      </w:r>
      <w:r w:rsidRPr="00E82268">
        <w:t>j include PCA. The black lines are the identified lines serving as the references.</w:t>
      </w:r>
    </w:p>
    <w:p w14:paraId="25A47853" w14:textId="386B85DA" w:rsidR="00173ED9" w:rsidRDefault="00173ED9" w:rsidP="00173ED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A998AF3" wp14:editId="42024D3C">
            <wp:extent cx="1440000" cy="1102534"/>
            <wp:effectExtent l="0" t="0" r="8255" b="2540"/>
            <wp:docPr id="165982538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825385" name="Рисунок 1659825385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06AF2F1" wp14:editId="44C77770">
            <wp:extent cx="1440000" cy="1102534"/>
            <wp:effectExtent l="0" t="0" r="8255" b="2540"/>
            <wp:docPr id="196530273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302736" name="Рисунок 1965302736"/>
                    <pic:cNvPicPr/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9B7042" wp14:editId="1AC1FC13">
            <wp:extent cx="1440000" cy="1102534"/>
            <wp:effectExtent l="0" t="0" r="8255" b="2540"/>
            <wp:docPr id="167962980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629809" name="Рисунок 1679629809"/>
                    <pic:cNvPicPr/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F18E51" wp14:editId="178F085D">
            <wp:extent cx="1440000" cy="1102534"/>
            <wp:effectExtent l="0" t="0" r="8255" b="2540"/>
            <wp:docPr id="14860306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03066" name="Рисунок 148603066"/>
                    <pic:cNvPicPr/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A4B33" w14:textId="4ED0E5D4" w:rsidR="00173ED9" w:rsidRDefault="00173ED9" w:rsidP="00173ED9">
      <w:pPr>
        <w:jc w:val="center"/>
        <w:rPr>
          <w:noProof/>
          <w14:ligatures w14:val="standardContextual"/>
        </w:rPr>
      </w:pPr>
      <w:r>
        <w:rPr>
          <w:noProof/>
          <w14:ligatures w14:val="standardContextual"/>
        </w:rPr>
        <w:drawing>
          <wp:inline distT="0" distB="0" distL="0" distR="0" wp14:anchorId="39987F74" wp14:editId="288B0E88">
            <wp:extent cx="1440000" cy="1102534"/>
            <wp:effectExtent l="0" t="0" r="8255" b="2540"/>
            <wp:docPr id="26445634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456341" name="Рисунок 264456341"/>
                    <pic:cNvPicPr/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6C2DC4" wp14:editId="4B5F4DEC">
            <wp:extent cx="1440000" cy="1102534"/>
            <wp:effectExtent l="0" t="0" r="8255" b="2540"/>
            <wp:docPr id="115384346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843466" name="Рисунок 1153843466"/>
                    <pic:cNvPicPr/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0035C6" wp14:editId="00ACB21E">
            <wp:extent cx="1440000" cy="1102534"/>
            <wp:effectExtent l="0" t="0" r="8255" b="2540"/>
            <wp:docPr id="90467758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677581" name="Рисунок 904677581"/>
                    <pic:cNvPicPr/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0DD241" wp14:editId="1CDC0F87">
            <wp:extent cx="1440000" cy="1102534"/>
            <wp:effectExtent l="0" t="0" r="8255" b="2540"/>
            <wp:docPr id="180464267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642672" name="Рисунок 1804642672"/>
                    <pic:cNvPicPr/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15FB9" w14:textId="0903D952" w:rsidR="00173ED9" w:rsidRDefault="00173ED9" w:rsidP="00173ED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3F1E68" wp14:editId="5676CBEC">
            <wp:extent cx="1440000" cy="1102534"/>
            <wp:effectExtent l="0" t="0" r="8255" b="2540"/>
            <wp:docPr id="20839854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98544" name="Рисунок 208398544"/>
                    <pic:cNvPicPr/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B4C5AD" wp14:editId="2BE0E3F5">
            <wp:extent cx="1440000" cy="1102534"/>
            <wp:effectExtent l="0" t="0" r="8255" b="2540"/>
            <wp:docPr id="9704799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47994" name="Рисунок 97047994"/>
                    <pic:cNvPicPr/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FF3E8" w14:textId="48CA5AC6" w:rsidR="00173ED9" w:rsidRDefault="00173ED9">
      <w:r>
        <w:t>Fig.S2</w:t>
      </w:r>
      <w:r w:rsidR="00B57975">
        <w:t>7</w:t>
      </w:r>
      <w:r>
        <w:t xml:space="preserve">. </w:t>
      </w:r>
      <w:r w:rsidRPr="00E82268">
        <w:t xml:space="preserve">Scatter plots compare reference iron concentrations with ML-predicted values </w:t>
      </w:r>
      <w:r>
        <w:t>for experimental dataset in the case of 5D f</w:t>
      </w:r>
      <w:r w:rsidRPr="00634D92">
        <w:t>eatures</w:t>
      </w:r>
      <w:r w:rsidRPr="00E82268">
        <w:t>. The ML algorithms include RF (a</w:t>
      </w:r>
      <w:r>
        <w:t>, b</w:t>
      </w:r>
      <w:r w:rsidRPr="00E82268">
        <w:t>), GB (</w:t>
      </w:r>
      <w:r>
        <w:t>c, d</w:t>
      </w:r>
      <w:r w:rsidRPr="00E82268">
        <w:t>), XGB (</w:t>
      </w:r>
      <w:r>
        <w:t>e, f</w:t>
      </w:r>
      <w:r w:rsidRPr="00E82268">
        <w:t>), SVR (</w:t>
      </w:r>
      <w:r>
        <w:t>g, h</w:t>
      </w:r>
      <w:r w:rsidRPr="00E82268">
        <w:t>), and DNN (</w:t>
      </w:r>
      <w:proofErr w:type="spellStart"/>
      <w:r>
        <w:t>i</w:t>
      </w:r>
      <w:proofErr w:type="spellEnd"/>
      <w:r>
        <w:t>, j</w:t>
      </w:r>
      <w:r w:rsidRPr="00E82268">
        <w:t xml:space="preserve">). Panels b, d, f, h, </w:t>
      </w:r>
      <w:r>
        <w:t xml:space="preserve">and </w:t>
      </w:r>
      <w:r w:rsidRPr="00E82268">
        <w:t>j include PCA. The black lines are the identified lines serving as the references.</w:t>
      </w:r>
      <w:r>
        <w:br w:type="page"/>
      </w:r>
    </w:p>
    <w:p w14:paraId="3059D28D" w14:textId="47227C67" w:rsidR="00173ED9" w:rsidRDefault="00B57975" w:rsidP="00B57975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1143AF83" wp14:editId="391BABBD">
            <wp:extent cx="1440000" cy="1102534"/>
            <wp:effectExtent l="0" t="0" r="8255" b="2540"/>
            <wp:docPr id="1697369858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369858" name="Рисунок 1697369858"/>
                    <pic:cNvPicPr/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294BD6" wp14:editId="4F35D0A0">
            <wp:extent cx="1440000" cy="1102534"/>
            <wp:effectExtent l="0" t="0" r="8255" b="2540"/>
            <wp:docPr id="198965297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9652971" name="Рисунок 1989652971"/>
                    <pic:cNvPicPr/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B19BC6" wp14:editId="5C16F191">
            <wp:extent cx="1440000" cy="1102534"/>
            <wp:effectExtent l="0" t="0" r="8255" b="2540"/>
            <wp:docPr id="657985079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985079" name="Рисунок 657985079"/>
                    <pic:cNvPicPr/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0B5389" wp14:editId="008A1AFC">
            <wp:extent cx="1440000" cy="1102534"/>
            <wp:effectExtent l="0" t="0" r="8255" b="2540"/>
            <wp:docPr id="382379916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379916" name="Рисунок 382379916"/>
                    <pic:cNvPicPr/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9799B" w14:textId="388D6A32" w:rsidR="00B57975" w:rsidRDefault="00B57975" w:rsidP="00B57975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864077E" wp14:editId="3187D213">
            <wp:extent cx="1440000" cy="1102534"/>
            <wp:effectExtent l="0" t="0" r="8255" b="2540"/>
            <wp:docPr id="34685631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31" name="Рисунок 34685631"/>
                    <pic:cNvPicPr/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B59CB4" wp14:editId="30161F1B">
            <wp:extent cx="1440000" cy="1102534"/>
            <wp:effectExtent l="0" t="0" r="8255" b="2540"/>
            <wp:docPr id="240967432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967432" name="Рисунок 240967432"/>
                    <pic:cNvPicPr/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49B7AD" wp14:editId="61C110FB">
            <wp:extent cx="1440000" cy="1102534"/>
            <wp:effectExtent l="0" t="0" r="8255" b="2540"/>
            <wp:docPr id="1678402345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402345" name="Рисунок 1678402345"/>
                    <pic:cNvPicPr/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42FE04D" wp14:editId="31E58B80">
            <wp:extent cx="1440000" cy="1102534"/>
            <wp:effectExtent l="0" t="0" r="8255" b="2540"/>
            <wp:docPr id="408938602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938602" name="Рисунок 408938602"/>
                    <pic:cNvPicPr/>
                  </pic:nvPicPr>
                  <pic:blipFill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E5EE3" w14:textId="774C9D0C" w:rsidR="00B57975" w:rsidRDefault="00B57975" w:rsidP="00B57975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EBB3B53" wp14:editId="37A241D2">
            <wp:extent cx="1440000" cy="1102534"/>
            <wp:effectExtent l="0" t="0" r="8255" b="2540"/>
            <wp:docPr id="1460853210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853210" name="Рисунок 1460853210"/>
                    <pic:cNvPicPr/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31D9C2" wp14:editId="1520EDFA">
            <wp:extent cx="1440000" cy="1102534"/>
            <wp:effectExtent l="0" t="0" r="8255" b="2540"/>
            <wp:docPr id="334973331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973331" name="Рисунок 334973331"/>
                    <pic:cNvPicPr/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B62D2" w14:textId="383E015A" w:rsidR="00B57975" w:rsidRDefault="00B57975" w:rsidP="00B57975">
      <w:r>
        <w:t xml:space="preserve">Fig.S28. </w:t>
      </w:r>
      <w:r w:rsidRPr="00E82268">
        <w:t xml:space="preserve">Scatter plots compare reference iron concentrations with ML-predicted values </w:t>
      </w:r>
      <w:r>
        <w:t>for experimental dataset in the case of 6D f</w:t>
      </w:r>
      <w:r w:rsidRPr="00634D92">
        <w:t>eatures</w:t>
      </w:r>
      <w:r w:rsidRPr="00E82268">
        <w:t>. The ML algorithms include RF (a</w:t>
      </w:r>
      <w:r>
        <w:t>, b</w:t>
      </w:r>
      <w:r w:rsidRPr="00E82268">
        <w:t>), GB (</w:t>
      </w:r>
      <w:r>
        <w:t>c, d</w:t>
      </w:r>
      <w:r w:rsidRPr="00E82268">
        <w:t>), XGB (</w:t>
      </w:r>
      <w:r>
        <w:t>e, f</w:t>
      </w:r>
      <w:r w:rsidRPr="00E82268">
        <w:t>), SVR (</w:t>
      </w:r>
      <w:r>
        <w:t>g, h</w:t>
      </w:r>
      <w:r w:rsidRPr="00E82268">
        <w:t>), and DNN (</w:t>
      </w:r>
      <w:proofErr w:type="spellStart"/>
      <w:r>
        <w:t>i</w:t>
      </w:r>
      <w:proofErr w:type="spellEnd"/>
      <w:r>
        <w:t>, j</w:t>
      </w:r>
      <w:r w:rsidRPr="00E82268">
        <w:t xml:space="preserve">). Panels b, d, f, h, </w:t>
      </w:r>
      <w:r>
        <w:t xml:space="preserve">and </w:t>
      </w:r>
      <w:r w:rsidRPr="00E82268">
        <w:t>j include PCA. The black lines are the identified lines serving as the references.</w:t>
      </w:r>
    </w:p>
    <w:p w14:paraId="56FA5CDD" w14:textId="562A79FD" w:rsidR="00B57975" w:rsidRDefault="00B57975" w:rsidP="00B57975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F3B9B19" wp14:editId="41C944F1">
            <wp:extent cx="1440000" cy="1102534"/>
            <wp:effectExtent l="0" t="0" r="8255" b="2540"/>
            <wp:docPr id="140616181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161814" name="Рисунок 1406161814"/>
                    <pic:cNvPicPr/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76DA05F" wp14:editId="75D2025B">
            <wp:extent cx="1440000" cy="1102534"/>
            <wp:effectExtent l="0" t="0" r="8255" b="2540"/>
            <wp:docPr id="1959029493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029493" name="Рисунок 1959029493"/>
                    <pic:cNvPicPr/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6894652" wp14:editId="51D9CDDD">
            <wp:extent cx="1440000" cy="1102534"/>
            <wp:effectExtent l="0" t="0" r="8255" b="2540"/>
            <wp:docPr id="217759630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759630" name="Рисунок 217759630"/>
                    <pic:cNvPicPr/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696C1AB" wp14:editId="0D7E3722">
            <wp:extent cx="1440000" cy="1102534"/>
            <wp:effectExtent l="0" t="0" r="8255" b="2540"/>
            <wp:docPr id="1451740247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40247" name="Рисунок 1451740247"/>
                    <pic:cNvPicPr/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FB766" w14:textId="31F0AC02" w:rsidR="00173ED9" w:rsidRDefault="00B57975" w:rsidP="00B57975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E114E71" wp14:editId="13FCCB68">
            <wp:extent cx="1440000" cy="1102534"/>
            <wp:effectExtent l="0" t="0" r="8255" b="2540"/>
            <wp:docPr id="127213605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136055" name="Рисунок 1272136055"/>
                    <pic:cNvPicPr/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BE76D1" wp14:editId="41DB3193">
            <wp:extent cx="1440000" cy="1102534"/>
            <wp:effectExtent l="0" t="0" r="8255" b="2540"/>
            <wp:docPr id="1331082541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082541" name="Рисунок 1331082541"/>
                    <pic:cNvPicPr/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0205F0" wp14:editId="39B6C95C">
            <wp:extent cx="1440000" cy="1102534"/>
            <wp:effectExtent l="0" t="0" r="8255" b="2540"/>
            <wp:docPr id="1334265490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265490" name="Рисунок 1334265490"/>
                    <pic:cNvPicPr/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9038FAE" wp14:editId="4846EE84">
            <wp:extent cx="1440000" cy="1102534"/>
            <wp:effectExtent l="0" t="0" r="8255" b="2540"/>
            <wp:docPr id="392556312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556312" name="Рисунок 392556312"/>
                    <pic:cNvPicPr/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0ACD1" w14:textId="776285AF" w:rsidR="00173ED9" w:rsidRDefault="00B57975" w:rsidP="00B57975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127F99B" wp14:editId="481C1896">
            <wp:extent cx="1440000" cy="1102534"/>
            <wp:effectExtent l="0" t="0" r="8255" b="2540"/>
            <wp:docPr id="128123637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236379" name="Рисунок 1281236379"/>
                    <pic:cNvPicPr/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AF8E4D" wp14:editId="3DCA658B">
            <wp:extent cx="1440000" cy="1102534"/>
            <wp:effectExtent l="0" t="0" r="8255" b="2540"/>
            <wp:docPr id="183873796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8737965" name="Рисунок 1838737965"/>
                    <pic:cNvPicPr/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4C217" w14:textId="60D6A2C1" w:rsidR="00173ED9" w:rsidRDefault="00B57975">
      <w:r>
        <w:t xml:space="preserve">Fig.S29. </w:t>
      </w:r>
      <w:r w:rsidRPr="00E82268">
        <w:t xml:space="preserve">Scatter plots compare reference iron concentrations with ML-predicted values </w:t>
      </w:r>
      <w:r>
        <w:t>for experimental dataset in the case of 7D f</w:t>
      </w:r>
      <w:r w:rsidRPr="00634D92">
        <w:t>eatures</w:t>
      </w:r>
      <w:r w:rsidRPr="00E82268">
        <w:t>. The ML algorithms include RF (a</w:t>
      </w:r>
      <w:r>
        <w:t>, b</w:t>
      </w:r>
      <w:r w:rsidRPr="00E82268">
        <w:t>), GB (</w:t>
      </w:r>
      <w:r>
        <w:t>c, d</w:t>
      </w:r>
      <w:r w:rsidRPr="00E82268">
        <w:t>), XGB (</w:t>
      </w:r>
      <w:r>
        <w:t>e, f</w:t>
      </w:r>
      <w:r w:rsidRPr="00E82268">
        <w:t>), SVR (</w:t>
      </w:r>
      <w:r>
        <w:t>g, h</w:t>
      </w:r>
      <w:r w:rsidRPr="00E82268">
        <w:t>), and DNN (</w:t>
      </w:r>
      <w:proofErr w:type="spellStart"/>
      <w:r>
        <w:t>i</w:t>
      </w:r>
      <w:proofErr w:type="spellEnd"/>
      <w:r>
        <w:t>, j</w:t>
      </w:r>
      <w:r w:rsidRPr="00E82268">
        <w:t xml:space="preserve">). Panels b, d, f, h, </w:t>
      </w:r>
      <w:r>
        <w:t xml:space="preserve">and </w:t>
      </w:r>
      <w:r w:rsidRPr="00E82268">
        <w:t>j include PCA. The black lines are the identified lines serving as the references.</w:t>
      </w:r>
      <w:r w:rsidR="00173ED9">
        <w:br w:type="page"/>
      </w:r>
    </w:p>
    <w:p w14:paraId="0A0862D8" w14:textId="19830050" w:rsidR="00EB2863" w:rsidRDefault="00BB335E" w:rsidP="002877D4">
      <w:pPr>
        <w:spacing w:after="0" w:line="240" w:lineRule="auto"/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4C3A7D9D" wp14:editId="401CD7AB">
            <wp:extent cx="1440000" cy="1263647"/>
            <wp:effectExtent l="0" t="0" r="8255" b="0"/>
            <wp:docPr id="172488870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888702" name="Рисунок 1724888702"/>
                    <pic:cNvPicPr/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6C888A" wp14:editId="343885AE">
            <wp:extent cx="1440000" cy="1263647"/>
            <wp:effectExtent l="0" t="0" r="8255" b="0"/>
            <wp:docPr id="182202584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025841" name="Рисунок 1822025841"/>
                    <pic:cNvPicPr/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1654A8" wp14:editId="097AC11B">
            <wp:extent cx="1440000" cy="1263647"/>
            <wp:effectExtent l="0" t="0" r="8255" b="0"/>
            <wp:docPr id="158036957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369577" name="Рисунок 1580369577"/>
                    <pic:cNvPicPr/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AFAD8A" wp14:editId="4E47C0BE">
            <wp:extent cx="1440000" cy="1263647"/>
            <wp:effectExtent l="0" t="0" r="8255" b="0"/>
            <wp:docPr id="210440448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404484" name="Рисунок 2104404484"/>
                    <pic:cNvPicPr/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93984" w14:textId="116A6B7E" w:rsidR="00BB335E" w:rsidRDefault="00BB335E" w:rsidP="002877D4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6FE2DFB0" wp14:editId="64D4A0CE">
            <wp:extent cx="1440000" cy="1263647"/>
            <wp:effectExtent l="0" t="0" r="8255" b="0"/>
            <wp:docPr id="209263280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632801" name="Рисунок 2092632801"/>
                    <pic:cNvPicPr/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42D07D" wp14:editId="47A05855">
            <wp:extent cx="1440000" cy="1263647"/>
            <wp:effectExtent l="0" t="0" r="8255" b="0"/>
            <wp:docPr id="193521325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213256" name="Рисунок 1935213256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6481AC" wp14:editId="24DE6B74">
            <wp:extent cx="1440000" cy="1263647"/>
            <wp:effectExtent l="0" t="0" r="8255" b="0"/>
            <wp:docPr id="42372202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722022" name="Рисунок 423722022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AA68B6" wp14:editId="3BA5B291">
            <wp:extent cx="1440000" cy="1263647"/>
            <wp:effectExtent l="0" t="0" r="8255" b="0"/>
            <wp:docPr id="194363655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636550" name="Рисунок 1943636550"/>
                    <pic:cNvPicPr/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4D74C" w14:textId="13BBFCCD" w:rsidR="00BB335E" w:rsidRDefault="00BB335E" w:rsidP="002877D4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6119A298" wp14:editId="70419173">
            <wp:extent cx="1440000" cy="1456982"/>
            <wp:effectExtent l="0" t="0" r="8255" b="0"/>
            <wp:docPr id="91430842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308429" name="Рисунок 914308429"/>
                    <pic:cNvPicPr/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2A2A2A3" wp14:editId="3951BD1B">
            <wp:extent cx="1440000" cy="1456982"/>
            <wp:effectExtent l="0" t="0" r="8255" b="0"/>
            <wp:docPr id="212053540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535406" name="Рисунок 2120535406"/>
                    <pic:cNvPicPr/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25A4A6" wp14:editId="5095144B">
            <wp:extent cx="1440000" cy="1456982"/>
            <wp:effectExtent l="0" t="0" r="8255" b="0"/>
            <wp:docPr id="3220968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09687" name="Рисунок 32209687"/>
                    <pic:cNvPicPr/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DDF301" wp14:editId="0AC46794">
            <wp:extent cx="1440000" cy="1456982"/>
            <wp:effectExtent l="0" t="0" r="8255" b="0"/>
            <wp:docPr id="171881986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819860" name="Рисунок 1718819860"/>
                    <pic:cNvPicPr/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73843" w14:textId="367356DF" w:rsidR="00BB335E" w:rsidRDefault="00BB335E" w:rsidP="002877D4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62238119" wp14:editId="31FF956A">
            <wp:extent cx="1440000" cy="1456982"/>
            <wp:effectExtent l="0" t="0" r="8255" b="0"/>
            <wp:docPr id="38033022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330229" name="Рисунок 380330229"/>
                    <pic:cNvPicPr/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3EE749" wp14:editId="44AA094B">
            <wp:extent cx="1440000" cy="1456982"/>
            <wp:effectExtent l="0" t="0" r="8255" b="0"/>
            <wp:docPr id="175887775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8877758" name="Рисунок 1758877758"/>
                    <pic:cNvPicPr/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671A19B" wp14:editId="05AA79D9">
            <wp:extent cx="1440000" cy="1456982"/>
            <wp:effectExtent l="0" t="0" r="8255" b="0"/>
            <wp:docPr id="14196925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69255" name="Рисунок 141969255"/>
                    <pic:cNvPicPr/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D87811" wp14:editId="24F9AE5D">
            <wp:extent cx="1440000" cy="1456982"/>
            <wp:effectExtent l="0" t="0" r="8255" b="0"/>
            <wp:docPr id="1225028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02819" name="Рисунок 122502819"/>
                    <pic:cNvPicPr/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DC287" w14:textId="19EBF18F" w:rsidR="00BB335E" w:rsidRDefault="00BB335E" w:rsidP="002877D4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6D1923C5" wp14:editId="5C3A56A0">
            <wp:extent cx="2160000" cy="2032852"/>
            <wp:effectExtent l="0" t="0" r="0" b="5715"/>
            <wp:docPr id="115841542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415426" name="Рисунок 1158415426"/>
                    <pic:cNvPicPr/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032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B9EC967" wp14:editId="7D196B86">
            <wp:extent cx="2160000" cy="2032852"/>
            <wp:effectExtent l="0" t="0" r="0" b="5715"/>
            <wp:docPr id="128850223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502238" name="Рисунок 1288502238"/>
                    <pic:cNvPicPr/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032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451DE" w14:textId="07459BC4" w:rsidR="00BB335E" w:rsidRDefault="00BB335E">
      <w:r>
        <w:t xml:space="preserve">Fig.S30. </w:t>
      </w:r>
      <w:r w:rsidRPr="00DD6536">
        <w:t>MSE (a-h), MAPE (</w:t>
      </w:r>
      <w:proofErr w:type="spellStart"/>
      <w:r w:rsidRPr="00DD6536">
        <w:t>i</w:t>
      </w:r>
      <w:proofErr w:type="spellEnd"/>
      <w:r w:rsidRPr="00DD6536">
        <w:t>-p), and R</w:t>
      </w:r>
      <w:r w:rsidRPr="00436428">
        <w:rPr>
          <w:vertAlign w:val="superscript"/>
        </w:rPr>
        <w:t>2</w:t>
      </w:r>
      <w:r w:rsidRPr="00DD6536">
        <w:t xml:space="preserve"> (q, r) scores for various models</w:t>
      </w:r>
      <w:r>
        <w:t xml:space="preserve"> and</w:t>
      </w:r>
      <w:r w:rsidRPr="00DD6536">
        <w:t xml:space="preserve"> feature combinations on the </w:t>
      </w:r>
      <w:r>
        <w:t>experimental</w:t>
      </w:r>
      <w:r w:rsidRPr="00DD6536">
        <w:t xml:space="preserve"> test dataset. </w:t>
      </w:r>
      <w:r w:rsidR="002877D4" w:rsidRPr="002877D4">
        <w:t>The model</w:t>
      </w:r>
      <w:r w:rsidR="002877D4">
        <w:t>s</w:t>
      </w:r>
      <w:r w:rsidR="002877D4" w:rsidRPr="002877D4">
        <w:t xml:space="preserve"> w</w:t>
      </w:r>
      <w:r w:rsidR="002877D4">
        <w:t>ere</w:t>
      </w:r>
      <w:r w:rsidR="002877D4" w:rsidRPr="002877D4">
        <w:t xml:space="preserve"> trained either on the train</w:t>
      </w:r>
      <w:r w:rsidR="002877D4">
        <w:t xml:space="preserve"> </w:t>
      </w:r>
      <w:r w:rsidR="002877D4" w:rsidRPr="002877D4">
        <w:t>dataset</w:t>
      </w:r>
      <w:r w:rsidR="002877D4">
        <w:t xml:space="preserve"> (</w:t>
      </w:r>
      <w:r w:rsidR="002877D4" w:rsidRPr="00DD6536">
        <w:t xml:space="preserve">a-d, </w:t>
      </w:r>
      <w:proofErr w:type="spellStart"/>
      <w:r w:rsidR="002877D4" w:rsidRPr="00DD6536">
        <w:t>i</w:t>
      </w:r>
      <w:proofErr w:type="spellEnd"/>
      <w:r w:rsidR="002877D4" w:rsidRPr="00DD6536">
        <w:t>-l, q</w:t>
      </w:r>
      <w:r w:rsidR="002877D4">
        <w:t>)</w:t>
      </w:r>
      <w:r w:rsidR="002877D4" w:rsidRPr="002877D4">
        <w:t xml:space="preserve"> or on the entire set of synthetic data</w:t>
      </w:r>
      <w:r w:rsidR="002877D4">
        <w:t xml:space="preserve"> </w:t>
      </w:r>
      <w:r w:rsidR="002877D4" w:rsidRPr="00DD6536">
        <w:t>(e-h, m-p, r</w:t>
      </w:r>
      <w:proofErr w:type="gramStart"/>
      <w:r w:rsidR="002877D4" w:rsidRPr="00DD6536">
        <w:t>)</w:t>
      </w:r>
      <w:r w:rsidR="002877D4" w:rsidRPr="002877D4">
        <w:t>.</w:t>
      </w:r>
      <w:r w:rsidRPr="00DD6536">
        <w:t>.</w:t>
      </w:r>
      <w:proofErr w:type="gramEnd"/>
      <w:r w:rsidRPr="00DD6536">
        <w:t xml:space="preserve"> Feature dimensions: 4 (a, e, </w:t>
      </w:r>
      <w:proofErr w:type="spellStart"/>
      <w:r w:rsidRPr="00DD6536">
        <w:t>i</w:t>
      </w:r>
      <w:proofErr w:type="spellEnd"/>
      <w:r w:rsidRPr="00DD6536">
        <w:t>, m), 5 (b, f, j, n), 6 (c, g, k, o), and 7 (d, h, l, p). Results with PCA are shown as circles (a-h) and shaded areas (</w:t>
      </w:r>
      <w:proofErr w:type="spellStart"/>
      <w:r w:rsidRPr="00DD6536">
        <w:t>i</w:t>
      </w:r>
      <w:proofErr w:type="spellEnd"/>
      <w:r w:rsidRPr="00DD6536">
        <w:t>-r), while results without PCA are represented by squares (</w:t>
      </w:r>
      <w:r>
        <w:t>a</w:t>
      </w:r>
      <w:r w:rsidRPr="00DD6536">
        <w:t>-h) and filled regions (</w:t>
      </w:r>
      <w:proofErr w:type="spellStart"/>
      <w:r w:rsidRPr="00DD6536">
        <w:t>i</w:t>
      </w:r>
      <w:proofErr w:type="spellEnd"/>
      <w:r w:rsidRPr="00DD6536">
        <w:t>-r). The numbers in panels (a-h) represent MSE values multiplied by 1000, while the numbers in panels (</w:t>
      </w:r>
      <w:proofErr w:type="spellStart"/>
      <w:r w:rsidRPr="00DD6536">
        <w:t>i</w:t>
      </w:r>
      <w:proofErr w:type="spellEnd"/>
      <w:r w:rsidRPr="00DD6536">
        <w:t>-p) indicate MAPE values in percentage.</w:t>
      </w:r>
      <w:r w:rsidR="0001328B">
        <w:rPr>
          <w:lang w:val="uk-UA"/>
        </w:rPr>
        <w:t xml:space="preserve"> </w:t>
      </w:r>
      <w:r w:rsidR="0096742C" w:rsidRPr="0096742C">
        <w:t>The number of samples in the experimental test set was 30, 17, 13, and 8 for models with feature dimensions of 4, 5, 6, and 7, respectively.</w:t>
      </w:r>
      <w:r>
        <w:br w:type="page"/>
      </w:r>
    </w:p>
    <w:p w14:paraId="67B3B8D9" w14:textId="56123B32" w:rsidR="009A5905" w:rsidRDefault="009A5905" w:rsidP="009A5905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1475DAF0" wp14:editId="1DF3D931">
            <wp:extent cx="6299835" cy="3646170"/>
            <wp:effectExtent l="0" t="0" r="5715" b="0"/>
            <wp:docPr id="34013256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132565" name="Рисунок 340132565"/>
                    <pic:cNvPicPr/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74893" w14:textId="73C3146F" w:rsidR="009A5905" w:rsidRPr="00272F88" w:rsidRDefault="009A5905" w:rsidP="009A5905">
      <w:r>
        <w:t>Fig.S</w:t>
      </w:r>
      <w:r>
        <w:t>3</w:t>
      </w:r>
      <w:r>
        <w:t xml:space="preserve">1. Correlation plot of features in </w:t>
      </w:r>
      <w:r w:rsidRPr="009A5905">
        <w:t xml:space="preserve">hypothetical expanded </w:t>
      </w:r>
      <w:r>
        <w:t>training set. Data above and below the main diagonal correspond to AM1.5 and 940 nm illumination, respectively.</w:t>
      </w:r>
    </w:p>
    <w:p w14:paraId="347B3FA8" w14:textId="77777777" w:rsidR="009A5905" w:rsidRDefault="009A5905"/>
    <w:p w14:paraId="4CFF4627" w14:textId="77777777" w:rsidR="009A5905" w:rsidRDefault="009A5905"/>
    <w:p w14:paraId="5DFDABC6" w14:textId="77777777" w:rsidR="009A5905" w:rsidRDefault="009A5905"/>
    <w:p w14:paraId="635EA033" w14:textId="78332ACB" w:rsidR="009A5905" w:rsidRDefault="009A5905">
      <w:r>
        <w:br w:type="page"/>
      </w:r>
    </w:p>
    <w:p w14:paraId="58242569" w14:textId="77777777" w:rsidR="00BB335E" w:rsidRDefault="00BB335E" w:rsidP="0050054A"/>
    <w:p w14:paraId="7F98B8D8" w14:textId="77777777" w:rsidR="009A5905" w:rsidRDefault="009A5905" w:rsidP="0050054A"/>
    <w:p w14:paraId="6C5F015A" w14:textId="77777777" w:rsidR="009A5905" w:rsidRDefault="009A5905" w:rsidP="0050054A"/>
    <w:p w14:paraId="209EA569" w14:textId="77777777" w:rsidR="00EB2863" w:rsidRDefault="00EB2863" w:rsidP="0050054A"/>
    <w:p w14:paraId="234EC663" w14:textId="07A6AF45" w:rsidR="0050054A" w:rsidRDefault="0050054A" w:rsidP="0050054A">
      <w:pPr>
        <w:rPr>
          <w:lang w:val="uk-UA"/>
        </w:rPr>
      </w:pPr>
      <w:r w:rsidRPr="0050054A">
        <w:rPr>
          <w:lang w:val="uk-UA"/>
        </w:rPr>
        <w:t>————————————————————————————————</w:t>
      </w:r>
      <w:r>
        <w:rPr>
          <w:lang w:val="uk-UA"/>
        </w:rPr>
        <w:t>--</w:t>
      </w:r>
    </w:p>
    <w:p w14:paraId="1DA31BF6" w14:textId="34EDD69B" w:rsidR="0050054A" w:rsidRDefault="0050054A" w:rsidP="0050054A">
      <w:r>
        <w:t xml:space="preserve">Table S14. </w:t>
      </w:r>
      <w:r w:rsidRPr="009F0988">
        <w:t xml:space="preserve">Performance metrics of the </w:t>
      </w:r>
      <w:r>
        <w:t xml:space="preserve">models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 xml:space="preserve">-altered dataset. 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50054A" w14:paraId="520043E2" w14:textId="77777777" w:rsidTr="007B5FFB">
        <w:trPr>
          <w:jc w:val="center"/>
        </w:trPr>
        <w:tc>
          <w:tcPr>
            <w:tcW w:w="1223" w:type="dxa"/>
            <w:vMerge w:val="restart"/>
            <w:vAlign w:val="center"/>
          </w:tcPr>
          <w:p w14:paraId="15746CBC" w14:textId="77777777" w:rsidR="0050054A" w:rsidRPr="00BA72C3" w:rsidRDefault="0050054A" w:rsidP="007B5FFB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E7C1CE6" w14:textId="77777777" w:rsidR="0050054A" w:rsidRDefault="0050054A" w:rsidP="007B5FFB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6A6D6AA9" w14:textId="77777777" w:rsidR="0050054A" w:rsidRDefault="0050054A" w:rsidP="007B5FFB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02A1BDB3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11F72983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0054A" w14:paraId="038C0054" w14:textId="77777777" w:rsidTr="007B5FFB">
        <w:trPr>
          <w:jc w:val="center"/>
        </w:trPr>
        <w:tc>
          <w:tcPr>
            <w:tcW w:w="1223" w:type="dxa"/>
            <w:vMerge/>
          </w:tcPr>
          <w:p w14:paraId="6F3915E8" w14:textId="77777777" w:rsidR="0050054A" w:rsidRDefault="0050054A" w:rsidP="007B5FFB"/>
        </w:tc>
        <w:tc>
          <w:tcPr>
            <w:tcW w:w="1223" w:type="dxa"/>
            <w:vMerge/>
          </w:tcPr>
          <w:p w14:paraId="7C0A5931" w14:textId="77777777" w:rsidR="0050054A" w:rsidRDefault="0050054A" w:rsidP="007B5FFB"/>
        </w:tc>
        <w:tc>
          <w:tcPr>
            <w:tcW w:w="1289" w:type="dxa"/>
            <w:gridSpan w:val="2"/>
          </w:tcPr>
          <w:p w14:paraId="340CAD01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6555D11C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2843FF88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3AECE82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743543B7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3A73B24D" w14:textId="77777777" w:rsidR="0050054A" w:rsidRDefault="0050054A" w:rsidP="007B5FFB">
            <w:pPr>
              <w:jc w:val="center"/>
            </w:pPr>
            <w:r>
              <w:t>AM1.5</w:t>
            </w:r>
          </w:p>
        </w:tc>
      </w:tr>
      <w:tr w:rsidR="0050054A" w14:paraId="0395C06D" w14:textId="77777777" w:rsidTr="007B5FFB">
        <w:trPr>
          <w:jc w:val="center"/>
        </w:trPr>
        <w:tc>
          <w:tcPr>
            <w:tcW w:w="1223" w:type="dxa"/>
            <w:vMerge/>
          </w:tcPr>
          <w:p w14:paraId="2CF54D84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  <w:vMerge/>
          </w:tcPr>
          <w:p w14:paraId="59AB80DE" w14:textId="77777777" w:rsidR="0050054A" w:rsidRDefault="0050054A" w:rsidP="007B5FFB">
            <w:pPr>
              <w:jc w:val="center"/>
            </w:pPr>
          </w:p>
        </w:tc>
        <w:tc>
          <w:tcPr>
            <w:tcW w:w="626" w:type="dxa"/>
          </w:tcPr>
          <w:p w14:paraId="237B9C2B" w14:textId="77777777" w:rsidR="0050054A" w:rsidRPr="00496A86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5822D717" w14:textId="77777777" w:rsidR="0050054A" w:rsidRPr="00936437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4BA27368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323245C2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4DAAE94F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30C560A1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1F18CDAB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1596D00C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55B8154E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12162CFA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77C82BEA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55499995" w14:textId="77777777" w:rsidR="0050054A" w:rsidRDefault="0050054A" w:rsidP="007B5FFB">
            <w:pPr>
              <w:jc w:val="center"/>
            </w:pPr>
            <w:r>
              <w:t>PCA</w:t>
            </w:r>
          </w:p>
        </w:tc>
      </w:tr>
      <w:tr w:rsidR="0050054A" w14:paraId="43BE39B0" w14:textId="77777777" w:rsidTr="007B5FFB">
        <w:trPr>
          <w:jc w:val="center"/>
        </w:trPr>
        <w:tc>
          <w:tcPr>
            <w:tcW w:w="1223" w:type="dxa"/>
            <w:vMerge w:val="restart"/>
          </w:tcPr>
          <w:p w14:paraId="2303BA2A" w14:textId="77777777" w:rsidR="0050054A" w:rsidRPr="00BA72C3" w:rsidRDefault="0050054A" w:rsidP="007B5FFB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6109A94F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AB1238D" w14:textId="77777777" w:rsidR="0050054A" w:rsidRDefault="0050054A" w:rsidP="007B5FFB">
            <w:pPr>
              <w:jc w:val="center"/>
            </w:pPr>
            <w:r>
              <w:t>6.47</w:t>
            </w:r>
          </w:p>
        </w:tc>
        <w:tc>
          <w:tcPr>
            <w:tcW w:w="663" w:type="dxa"/>
          </w:tcPr>
          <w:p w14:paraId="08ADA8A0" w14:textId="77777777" w:rsidR="0050054A" w:rsidRDefault="0050054A" w:rsidP="007B5FFB">
            <w:pPr>
              <w:jc w:val="center"/>
            </w:pPr>
            <w:r>
              <w:t>6.38</w:t>
            </w:r>
          </w:p>
        </w:tc>
        <w:tc>
          <w:tcPr>
            <w:tcW w:w="680" w:type="dxa"/>
          </w:tcPr>
          <w:p w14:paraId="092AB1C8" w14:textId="77777777" w:rsidR="0050054A" w:rsidRDefault="0050054A" w:rsidP="007B5FFB">
            <w:pPr>
              <w:jc w:val="center"/>
            </w:pPr>
            <w:r w:rsidRPr="00837E52">
              <w:t>8.29</w:t>
            </w:r>
          </w:p>
        </w:tc>
        <w:tc>
          <w:tcPr>
            <w:tcW w:w="682" w:type="dxa"/>
          </w:tcPr>
          <w:p w14:paraId="45F30D36" w14:textId="77777777" w:rsidR="0050054A" w:rsidRDefault="0050054A" w:rsidP="007B5FFB">
            <w:pPr>
              <w:jc w:val="center"/>
            </w:pPr>
            <w:r w:rsidRPr="00837E52">
              <w:t>8.00</w:t>
            </w:r>
          </w:p>
        </w:tc>
        <w:tc>
          <w:tcPr>
            <w:tcW w:w="640" w:type="dxa"/>
          </w:tcPr>
          <w:p w14:paraId="184EBC5E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752" w:type="dxa"/>
          </w:tcPr>
          <w:p w14:paraId="1F9D1D45" w14:textId="77777777" w:rsidR="0050054A" w:rsidRDefault="0050054A" w:rsidP="007B5FFB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69789F9A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73" w:type="dxa"/>
          </w:tcPr>
          <w:p w14:paraId="538FD858" w14:textId="77777777" w:rsidR="0050054A" w:rsidRDefault="0050054A" w:rsidP="007B5FFB">
            <w:pPr>
              <w:jc w:val="center"/>
            </w:pPr>
            <w:r w:rsidRPr="00837E52">
              <w:t>8.12</w:t>
            </w:r>
          </w:p>
        </w:tc>
        <w:tc>
          <w:tcPr>
            <w:tcW w:w="624" w:type="dxa"/>
          </w:tcPr>
          <w:p w14:paraId="506B9C68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4B5C25F6" w14:textId="77777777" w:rsidR="0050054A" w:rsidRDefault="0050054A" w:rsidP="007B5FFB">
            <w:pPr>
              <w:jc w:val="center"/>
            </w:pPr>
            <w:r w:rsidRPr="00837E52">
              <w:t>70.2</w:t>
            </w:r>
          </w:p>
        </w:tc>
        <w:tc>
          <w:tcPr>
            <w:tcW w:w="686" w:type="dxa"/>
          </w:tcPr>
          <w:p w14:paraId="29292297" w14:textId="77777777" w:rsidR="0050054A" w:rsidRDefault="0050054A" w:rsidP="007B5FFB">
            <w:pPr>
              <w:jc w:val="center"/>
            </w:pPr>
            <w:r w:rsidRPr="00837E52">
              <w:t>5</w:t>
            </w:r>
            <w:r>
              <w:t>7</w:t>
            </w:r>
            <w:r w:rsidRPr="00837E52">
              <w:t>.</w:t>
            </w:r>
            <w:r>
              <w:t>0</w:t>
            </w:r>
          </w:p>
        </w:tc>
        <w:tc>
          <w:tcPr>
            <w:tcW w:w="686" w:type="dxa"/>
          </w:tcPr>
          <w:p w14:paraId="2A20B4A0" w14:textId="77777777" w:rsidR="0050054A" w:rsidRDefault="0050054A" w:rsidP="007B5FFB">
            <w:pPr>
              <w:jc w:val="center"/>
            </w:pPr>
            <w:r w:rsidRPr="00837E52">
              <w:t>57.9</w:t>
            </w:r>
          </w:p>
        </w:tc>
      </w:tr>
      <w:tr w:rsidR="0050054A" w14:paraId="47E78837" w14:textId="77777777" w:rsidTr="007B5FFB">
        <w:trPr>
          <w:jc w:val="center"/>
        </w:trPr>
        <w:tc>
          <w:tcPr>
            <w:tcW w:w="1223" w:type="dxa"/>
            <w:vMerge/>
          </w:tcPr>
          <w:p w14:paraId="73B7ED6D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21C5C4A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50D8017" w14:textId="77777777" w:rsidR="0050054A" w:rsidRDefault="0050054A" w:rsidP="007B5FFB">
            <w:pPr>
              <w:jc w:val="center"/>
            </w:pPr>
            <w:r w:rsidRPr="00837E52">
              <w:t>7.67</w:t>
            </w:r>
          </w:p>
        </w:tc>
        <w:tc>
          <w:tcPr>
            <w:tcW w:w="663" w:type="dxa"/>
          </w:tcPr>
          <w:p w14:paraId="31F7B9EA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6.00</w:t>
            </w:r>
          </w:p>
        </w:tc>
        <w:tc>
          <w:tcPr>
            <w:tcW w:w="680" w:type="dxa"/>
          </w:tcPr>
          <w:p w14:paraId="07A40B65" w14:textId="77777777" w:rsidR="0050054A" w:rsidRDefault="0050054A" w:rsidP="007B5FFB">
            <w:pPr>
              <w:jc w:val="center"/>
            </w:pPr>
            <w:r w:rsidRPr="00837E52">
              <w:t>6.96</w:t>
            </w:r>
          </w:p>
        </w:tc>
        <w:tc>
          <w:tcPr>
            <w:tcW w:w="682" w:type="dxa"/>
          </w:tcPr>
          <w:p w14:paraId="3B55DCCF" w14:textId="77777777" w:rsidR="0050054A" w:rsidRDefault="0050054A" w:rsidP="007B5FFB">
            <w:pPr>
              <w:jc w:val="center"/>
            </w:pPr>
            <w:r w:rsidRPr="00837E52">
              <w:t>9.4</w:t>
            </w:r>
            <w:r>
              <w:t>6</w:t>
            </w:r>
          </w:p>
        </w:tc>
        <w:tc>
          <w:tcPr>
            <w:tcW w:w="640" w:type="dxa"/>
          </w:tcPr>
          <w:p w14:paraId="6804D719" w14:textId="77777777" w:rsidR="0050054A" w:rsidRDefault="0050054A" w:rsidP="007B5FFB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1CBCDB7C" w14:textId="77777777" w:rsidR="0050054A" w:rsidRDefault="0050054A" w:rsidP="007B5FFB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143CF220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01217372" w14:textId="77777777" w:rsidR="0050054A" w:rsidRDefault="0050054A" w:rsidP="007B5FFB">
            <w:pPr>
              <w:jc w:val="center"/>
            </w:pPr>
            <w:r w:rsidRPr="00837E52">
              <w:t>6.96</w:t>
            </w:r>
          </w:p>
        </w:tc>
        <w:tc>
          <w:tcPr>
            <w:tcW w:w="624" w:type="dxa"/>
          </w:tcPr>
          <w:p w14:paraId="7B568A44" w14:textId="77777777" w:rsidR="0050054A" w:rsidRDefault="0050054A" w:rsidP="007B5FFB">
            <w:pPr>
              <w:jc w:val="center"/>
            </w:pPr>
            <w:r w:rsidRPr="00837E52">
              <w:t>60.5</w:t>
            </w:r>
          </w:p>
        </w:tc>
        <w:tc>
          <w:tcPr>
            <w:tcW w:w="665" w:type="dxa"/>
          </w:tcPr>
          <w:p w14:paraId="42035933" w14:textId="77777777" w:rsidR="0050054A" w:rsidRDefault="0050054A" w:rsidP="007B5FFB">
            <w:pPr>
              <w:jc w:val="center"/>
            </w:pPr>
            <w:r w:rsidRPr="00837E52">
              <w:t>72.2</w:t>
            </w:r>
          </w:p>
        </w:tc>
        <w:tc>
          <w:tcPr>
            <w:tcW w:w="686" w:type="dxa"/>
          </w:tcPr>
          <w:p w14:paraId="1581E0B5" w14:textId="77777777" w:rsidR="0050054A" w:rsidRDefault="0050054A" w:rsidP="007B5FFB">
            <w:pPr>
              <w:jc w:val="center"/>
            </w:pPr>
            <w:r w:rsidRPr="00837E52">
              <w:t>64.2</w:t>
            </w:r>
          </w:p>
        </w:tc>
        <w:tc>
          <w:tcPr>
            <w:tcW w:w="686" w:type="dxa"/>
          </w:tcPr>
          <w:p w14:paraId="329637CD" w14:textId="77777777" w:rsidR="0050054A" w:rsidRDefault="0050054A" w:rsidP="007B5FFB">
            <w:pPr>
              <w:jc w:val="center"/>
            </w:pPr>
            <w:r w:rsidRPr="00837E52">
              <w:t>52.1</w:t>
            </w:r>
          </w:p>
        </w:tc>
      </w:tr>
      <w:tr w:rsidR="0050054A" w14:paraId="6626F380" w14:textId="77777777" w:rsidTr="007B5FFB">
        <w:trPr>
          <w:jc w:val="center"/>
        </w:trPr>
        <w:tc>
          <w:tcPr>
            <w:tcW w:w="1223" w:type="dxa"/>
            <w:vMerge/>
          </w:tcPr>
          <w:p w14:paraId="18619088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1F2701E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CC4305F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1</w:t>
            </w:r>
          </w:p>
        </w:tc>
        <w:tc>
          <w:tcPr>
            <w:tcW w:w="663" w:type="dxa"/>
          </w:tcPr>
          <w:p w14:paraId="0D80A7EC" w14:textId="77777777" w:rsidR="0050054A" w:rsidRDefault="0050054A" w:rsidP="007B5FFB">
            <w:pPr>
              <w:jc w:val="center"/>
            </w:pPr>
            <w:r w:rsidRPr="00837E52">
              <w:t>7.3</w:t>
            </w:r>
            <w:r>
              <w:t>4</w:t>
            </w:r>
          </w:p>
        </w:tc>
        <w:tc>
          <w:tcPr>
            <w:tcW w:w="680" w:type="dxa"/>
          </w:tcPr>
          <w:p w14:paraId="1BB6C282" w14:textId="77777777" w:rsidR="0050054A" w:rsidRDefault="0050054A" w:rsidP="007B5FFB">
            <w:pPr>
              <w:jc w:val="center"/>
            </w:pPr>
            <w:r w:rsidRPr="00837E52">
              <w:t>5.46</w:t>
            </w:r>
          </w:p>
        </w:tc>
        <w:tc>
          <w:tcPr>
            <w:tcW w:w="682" w:type="dxa"/>
          </w:tcPr>
          <w:p w14:paraId="4D50AA6D" w14:textId="77777777" w:rsidR="0050054A" w:rsidRDefault="0050054A" w:rsidP="007B5FFB">
            <w:pPr>
              <w:jc w:val="center"/>
            </w:pPr>
            <w:r w:rsidRPr="00837E52">
              <w:t>5.6</w:t>
            </w:r>
            <w:r>
              <w:t>6</w:t>
            </w:r>
          </w:p>
        </w:tc>
        <w:tc>
          <w:tcPr>
            <w:tcW w:w="640" w:type="dxa"/>
          </w:tcPr>
          <w:p w14:paraId="2AA6F017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752" w:type="dxa"/>
          </w:tcPr>
          <w:p w14:paraId="615569AF" w14:textId="77777777" w:rsidR="0050054A" w:rsidRDefault="0050054A" w:rsidP="007B5FFB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665" w:type="dxa"/>
          </w:tcPr>
          <w:p w14:paraId="24C45BC8" w14:textId="77777777" w:rsidR="0050054A" w:rsidRDefault="0050054A" w:rsidP="007B5FFB">
            <w:pPr>
              <w:jc w:val="center"/>
            </w:pPr>
            <w:r w:rsidRPr="00837E52">
              <w:t>11.0</w:t>
            </w:r>
          </w:p>
        </w:tc>
        <w:tc>
          <w:tcPr>
            <w:tcW w:w="673" w:type="dxa"/>
          </w:tcPr>
          <w:p w14:paraId="1C01CF24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24" w:type="dxa"/>
          </w:tcPr>
          <w:p w14:paraId="0C74567F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5</w:t>
            </w:r>
          </w:p>
        </w:tc>
        <w:tc>
          <w:tcPr>
            <w:tcW w:w="665" w:type="dxa"/>
          </w:tcPr>
          <w:p w14:paraId="66270560" w14:textId="77777777" w:rsidR="0050054A" w:rsidRDefault="0050054A" w:rsidP="007B5FFB">
            <w:pPr>
              <w:jc w:val="center"/>
            </w:pPr>
            <w:r w:rsidRPr="00837E52">
              <w:t>60.</w:t>
            </w:r>
            <w:r>
              <w:t>4</w:t>
            </w:r>
          </w:p>
        </w:tc>
        <w:tc>
          <w:tcPr>
            <w:tcW w:w="686" w:type="dxa"/>
          </w:tcPr>
          <w:p w14:paraId="02061968" w14:textId="77777777" w:rsidR="0050054A" w:rsidRDefault="0050054A" w:rsidP="007B5FFB">
            <w:pPr>
              <w:jc w:val="center"/>
            </w:pPr>
            <w:r w:rsidRPr="00837E52">
              <w:t>72.4</w:t>
            </w:r>
          </w:p>
        </w:tc>
        <w:tc>
          <w:tcPr>
            <w:tcW w:w="686" w:type="dxa"/>
          </w:tcPr>
          <w:p w14:paraId="3F0962FA" w14:textId="77777777" w:rsidR="0050054A" w:rsidRDefault="0050054A" w:rsidP="007B5FFB">
            <w:pPr>
              <w:jc w:val="center"/>
            </w:pPr>
            <w:r w:rsidRPr="00837E52">
              <w:t>72.9</w:t>
            </w:r>
          </w:p>
        </w:tc>
      </w:tr>
      <w:tr w:rsidR="0050054A" w14:paraId="16CAAED0" w14:textId="77777777" w:rsidTr="007B5FFB">
        <w:trPr>
          <w:jc w:val="center"/>
        </w:trPr>
        <w:tc>
          <w:tcPr>
            <w:tcW w:w="1223" w:type="dxa"/>
            <w:vMerge/>
          </w:tcPr>
          <w:p w14:paraId="7F586ECE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E9FD7F5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552CCD69" w14:textId="77777777" w:rsidR="0050054A" w:rsidRDefault="0050054A" w:rsidP="007B5FFB">
            <w:pPr>
              <w:jc w:val="center"/>
            </w:pPr>
            <w:r w:rsidRPr="00837E52">
              <w:t>8.8</w:t>
            </w:r>
            <w:r>
              <w:t>9</w:t>
            </w:r>
          </w:p>
        </w:tc>
        <w:tc>
          <w:tcPr>
            <w:tcW w:w="663" w:type="dxa"/>
          </w:tcPr>
          <w:p w14:paraId="32D11547" w14:textId="77777777" w:rsidR="0050054A" w:rsidRDefault="0050054A" w:rsidP="007B5FFB">
            <w:pPr>
              <w:jc w:val="center"/>
            </w:pPr>
            <w:r w:rsidRPr="00837E52">
              <w:t>8.7</w:t>
            </w:r>
            <w:r>
              <w:t>4</w:t>
            </w:r>
          </w:p>
        </w:tc>
        <w:tc>
          <w:tcPr>
            <w:tcW w:w="680" w:type="dxa"/>
          </w:tcPr>
          <w:p w14:paraId="1A2A205C" w14:textId="77777777" w:rsidR="0050054A" w:rsidRDefault="0050054A" w:rsidP="007B5FFB">
            <w:pPr>
              <w:jc w:val="center"/>
            </w:pPr>
            <w:r w:rsidRPr="00837E52">
              <w:t>6.27</w:t>
            </w:r>
          </w:p>
        </w:tc>
        <w:tc>
          <w:tcPr>
            <w:tcW w:w="682" w:type="dxa"/>
          </w:tcPr>
          <w:p w14:paraId="5D281B8C" w14:textId="77777777" w:rsidR="0050054A" w:rsidRDefault="0050054A" w:rsidP="007B5FFB">
            <w:pPr>
              <w:jc w:val="center"/>
            </w:pPr>
            <w:r w:rsidRPr="00837E52">
              <w:t>4.62</w:t>
            </w:r>
          </w:p>
        </w:tc>
        <w:tc>
          <w:tcPr>
            <w:tcW w:w="640" w:type="dxa"/>
          </w:tcPr>
          <w:p w14:paraId="66B5B78D" w14:textId="77777777" w:rsidR="0050054A" w:rsidRDefault="0050054A" w:rsidP="007B5FFB">
            <w:pPr>
              <w:jc w:val="center"/>
            </w:pPr>
            <w:r w:rsidRPr="00837E52">
              <w:t>5.7</w:t>
            </w:r>
            <w:r>
              <w:t>1</w:t>
            </w:r>
          </w:p>
        </w:tc>
        <w:tc>
          <w:tcPr>
            <w:tcW w:w="752" w:type="dxa"/>
          </w:tcPr>
          <w:p w14:paraId="644F996D" w14:textId="77777777" w:rsidR="0050054A" w:rsidRDefault="0050054A" w:rsidP="007B5FFB">
            <w:pPr>
              <w:jc w:val="center"/>
            </w:pPr>
            <w:r w:rsidRPr="00837E52">
              <w:t>5.4</w:t>
            </w:r>
            <w:r>
              <w:t>2</w:t>
            </w:r>
          </w:p>
        </w:tc>
        <w:tc>
          <w:tcPr>
            <w:tcW w:w="665" w:type="dxa"/>
          </w:tcPr>
          <w:p w14:paraId="5CBDD871" w14:textId="77777777" w:rsidR="0050054A" w:rsidRDefault="0050054A" w:rsidP="007B5FFB">
            <w:pPr>
              <w:jc w:val="center"/>
            </w:pPr>
            <w:r w:rsidRPr="00837E52">
              <w:t>10.4</w:t>
            </w:r>
          </w:p>
        </w:tc>
        <w:tc>
          <w:tcPr>
            <w:tcW w:w="673" w:type="dxa"/>
          </w:tcPr>
          <w:p w14:paraId="7A254BD3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4" w:type="dxa"/>
          </w:tcPr>
          <w:p w14:paraId="03DAE99F" w14:textId="77777777" w:rsidR="0050054A" w:rsidRDefault="0050054A" w:rsidP="007B5FFB">
            <w:pPr>
              <w:jc w:val="center"/>
            </w:pPr>
            <w:r w:rsidRPr="00837E52">
              <w:t>54.</w:t>
            </w:r>
            <w:r>
              <w:t>2</w:t>
            </w:r>
          </w:p>
        </w:tc>
        <w:tc>
          <w:tcPr>
            <w:tcW w:w="665" w:type="dxa"/>
          </w:tcPr>
          <w:p w14:paraId="004137EE" w14:textId="77777777" w:rsidR="0050054A" w:rsidRDefault="0050054A" w:rsidP="007B5FFB">
            <w:pPr>
              <w:jc w:val="center"/>
            </w:pPr>
            <w:r w:rsidRPr="00837E52">
              <w:t>56.</w:t>
            </w:r>
            <w:r>
              <w:t>4</w:t>
            </w:r>
          </w:p>
        </w:tc>
        <w:tc>
          <w:tcPr>
            <w:tcW w:w="686" w:type="dxa"/>
          </w:tcPr>
          <w:p w14:paraId="610B5DA8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8</w:t>
            </w:r>
          </w:p>
        </w:tc>
        <w:tc>
          <w:tcPr>
            <w:tcW w:w="686" w:type="dxa"/>
          </w:tcPr>
          <w:p w14:paraId="0C14D8B7" w14:textId="77777777" w:rsidR="0050054A" w:rsidRDefault="0050054A" w:rsidP="007B5FFB">
            <w:pPr>
              <w:jc w:val="center"/>
            </w:pPr>
            <w:r w:rsidRPr="00837E52">
              <w:t>82.2</w:t>
            </w:r>
          </w:p>
        </w:tc>
      </w:tr>
      <w:tr w:rsidR="0050054A" w14:paraId="3C45693C" w14:textId="77777777" w:rsidTr="007B5FFB">
        <w:trPr>
          <w:jc w:val="center"/>
        </w:trPr>
        <w:tc>
          <w:tcPr>
            <w:tcW w:w="1223" w:type="dxa"/>
            <w:vMerge w:val="restart"/>
          </w:tcPr>
          <w:p w14:paraId="78A11C3A" w14:textId="77777777" w:rsidR="0050054A" w:rsidRDefault="0050054A" w:rsidP="007B5FFB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57C4E5E3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7B42961" w14:textId="77777777" w:rsidR="0050054A" w:rsidRDefault="0050054A" w:rsidP="007B5FFB">
            <w:pPr>
              <w:jc w:val="center"/>
            </w:pPr>
            <w:r w:rsidRPr="00837E52">
              <w:t>4.6</w:t>
            </w:r>
            <w:r>
              <w:t>3</w:t>
            </w:r>
          </w:p>
        </w:tc>
        <w:tc>
          <w:tcPr>
            <w:tcW w:w="663" w:type="dxa"/>
          </w:tcPr>
          <w:p w14:paraId="15A44801" w14:textId="77777777" w:rsidR="0050054A" w:rsidRDefault="0050054A" w:rsidP="007B5FFB">
            <w:pPr>
              <w:jc w:val="center"/>
            </w:pPr>
            <w:r w:rsidRPr="00837E52">
              <w:t>4.35</w:t>
            </w:r>
          </w:p>
        </w:tc>
        <w:tc>
          <w:tcPr>
            <w:tcW w:w="680" w:type="dxa"/>
          </w:tcPr>
          <w:p w14:paraId="5A6B1911" w14:textId="77777777" w:rsidR="0050054A" w:rsidRDefault="0050054A" w:rsidP="007B5FFB">
            <w:pPr>
              <w:jc w:val="center"/>
            </w:pPr>
            <w:r w:rsidRPr="00837E52">
              <w:t>6.95</w:t>
            </w:r>
          </w:p>
        </w:tc>
        <w:tc>
          <w:tcPr>
            <w:tcW w:w="682" w:type="dxa"/>
          </w:tcPr>
          <w:p w14:paraId="59AD7EAF" w14:textId="77777777" w:rsidR="0050054A" w:rsidRDefault="0050054A" w:rsidP="007B5FFB">
            <w:pPr>
              <w:jc w:val="center"/>
            </w:pPr>
            <w:r w:rsidRPr="00837E52">
              <w:t>6.27</w:t>
            </w:r>
          </w:p>
        </w:tc>
        <w:tc>
          <w:tcPr>
            <w:tcW w:w="640" w:type="dxa"/>
          </w:tcPr>
          <w:p w14:paraId="6FE1F3C9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4A525BA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4.1</w:t>
            </w:r>
          </w:p>
        </w:tc>
        <w:tc>
          <w:tcPr>
            <w:tcW w:w="665" w:type="dxa"/>
          </w:tcPr>
          <w:p w14:paraId="54931CC3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673" w:type="dxa"/>
          </w:tcPr>
          <w:p w14:paraId="2AC351CA" w14:textId="77777777" w:rsidR="0050054A" w:rsidRDefault="0050054A" w:rsidP="007B5FFB">
            <w:pPr>
              <w:jc w:val="center"/>
            </w:pPr>
            <w:r w:rsidRPr="00837E52">
              <w:t>9.38</w:t>
            </w:r>
          </w:p>
        </w:tc>
        <w:tc>
          <w:tcPr>
            <w:tcW w:w="624" w:type="dxa"/>
          </w:tcPr>
          <w:p w14:paraId="222569E8" w14:textId="77777777" w:rsidR="0050054A" w:rsidRDefault="0050054A" w:rsidP="007B5FFB">
            <w:pPr>
              <w:jc w:val="center"/>
            </w:pPr>
            <w:r w:rsidRPr="00837E52">
              <w:t>76.5</w:t>
            </w:r>
          </w:p>
        </w:tc>
        <w:tc>
          <w:tcPr>
            <w:tcW w:w="665" w:type="dxa"/>
          </w:tcPr>
          <w:p w14:paraId="105CB39D" w14:textId="77777777" w:rsidR="0050054A" w:rsidRDefault="0050054A" w:rsidP="007B5FFB">
            <w:pPr>
              <w:jc w:val="center"/>
            </w:pPr>
            <w:r w:rsidRPr="00837E52">
              <w:t>80.</w:t>
            </w:r>
            <w:r>
              <w:t>3</w:t>
            </w:r>
          </w:p>
        </w:tc>
        <w:tc>
          <w:tcPr>
            <w:tcW w:w="686" w:type="dxa"/>
          </w:tcPr>
          <w:p w14:paraId="4F6348B4" w14:textId="77777777" w:rsidR="0050054A" w:rsidRDefault="0050054A" w:rsidP="007B5FFB">
            <w:pPr>
              <w:jc w:val="center"/>
            </w:pPr>
            <w:r w:rsidRPr="00837E52">
              <w:t>62.</w:t>
            </w:r>
            <w:r>
              <w:t>4</w:t>
            </w:r>
          </w:p>
        </w:tc>
        <w:tc>
          <w:tcPr>
            <w:tcW w:w="686" w:type="dxa"/>
          </w:tcPr>
          <w:p w14:paraId="2EE903D9" w14:textId="77777777" w:rsidR="0050054A" w:rsidRDefault="0050054A" w:rsidP="007B5FFB">
            <w:pPr>
              <w:jc w:val="center"/>
            </w:pPr>
            <w:r w:rsidRPr="00837E52">
              <w:t>67.2</w:t>
            </w:r>
          </w:p>
        </w:tc>
      </w:tr>
      <w:tr w:rsidR="0050054A" w14:paraId="61917FA0" w14:textId="77777777" w:rsidTr="007B5FFB">
        <w:trPr>
          <w:jc w:val="center"/>
        </w:trPr>
        <w:tc>
          <w:tcPr>
            <w:tcW w:w="1223" w:type="dxa"/>
            <w:vMerge/>
          </w:tcPr>
          <w:p w14:paraId="4DE2EEA0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5E94313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30BEE64D" w14:textId="77777777" w:rsidR="0050054A" w:rsidRDefault="0050054A" w:rsidP="007B5FFB">
            <w:pPr>
              <w:jc w:val="center"/>
            </w:pPr>
            <w:r w:rsidRPr="00837E52">
              <w:t>4.96</w:t>
            </w:r>
          </w:p>
        </w:tc>
        <w:tc>
          <w:tcPr>
            <w:tcW w:w="663" w:type="dxa"/>
          </w:tcPr>
          <w:p w14:paraId="2695ECDE" w14:textId="77777777" w:rsidR="0050054A" w:rsidRDefault="0050054A" w:rsidP="007B5FFB">
            <w:pPr>
              <w:jc w:val="center"/>
            </w:pPr>
            <w:r w:rsidRPr="00837E52">
              <w:t>4.63</w:t>
            </w:r>
          </w:p>
        </w:tc>
        <w:tc>
          <w:tcPr>
            <w:tcW w:w="680" w:type="dxa"/>
          </w:tcPr>
          <w:p w14:paraId="60ACD2C5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5</w:t>
            </w:r>
          </w:p>
        </w:tc>
        <w:tc>
          <w:tcPr>
            <w:tcW w:w="682" w:type="dxa"/>
          </w:tcPr>
          <w:p w14:paraId="611EAC67" w14:textId="77777777" w:rsidR="0050054A" w:rsidRDefault="0050054A" w:rsidP="007B5FFB">
            <w:pPr>
              <w:jc w:val="center"/>
            </w:pPr>
            <w:r w:rsidRPr="00837E52">
              <w:t>8.05</w:t>
            </w:r>
          </w:p>
        </w:tc>
        <w:tc>
          <w:tcPr>
            <w:tcW w:w="640" w:type="dxa"/>
          </w:tcPr>
          <w:p w14:paraId="70C8C747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6191E328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5</w:t>
            </w:r>
          </w:p>
        </w:tc>
        <w:tc>
          <w:tcPr>
            <w:tcW w:w="665" w:type="dxa"/>
          </w:tcPr>
          <w:p w14:paraId="34C452D1" w14:textId="77777777" w:rsidR="0050054A" w:rsidRDefault="0050054A" w:rsidP="007B5FFB">
            <w:pPr>
              <w:jc w:val="center"/>
            </w:pPr>
            <w:r w:rsidRPr="00837E52">
              <w:t>11.2</w:t>
            </w:r>
          </w:p>
        </w:tc>
        <w:tc>
          <w:tcPr>
            <w:tcW w:w="673" w:type="dxa"/>
          </w:tcPr>
          <w:p w14:paraId="6AA9FB3B" w14:textId="77777777" w:rsidR="0050054A" w:rsidRDefault="0050054A" w:rsidP="007B5FFB">
            <w:pPr>
              <w:jc w:val="center"/>
            </w:pPr>
            <w:r w:rsidRPr="00837E52">
              <w:t>7.25</w:t>
            </w:r>
          </w:p>
        </w:tc>
        <w:tc>
          <w:tcPr>
            <w:tcW w:w="624" w:type="dxa"/>
          </w:tcPr>
          <w:p w14:paraId="16180870" w14:textId="77777777" w:rsidR="0050054A" w:rsidRDefault="0050054A" w:rsidP="007B5FFB">
            <w:pPr>
              <w:jc w:val="center"/>
            </w:pPr>
            <w:r w:rsidRPr="00837E52">
              <w:t>72.7</w:t>
            </w:r>
          </w:p>
        </w:tc>
        <w:tc>
          <w:tcPr>
            <w:tcW w:w="665" w:type="dxa"/>
          </w:tcPr>
          <w:p w14:paraId="330869C9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82.4</w:t>
            </w:r>
          </w:p>
        </w:tc>
        <w:tc>
          <w:tcPr>
            <w:tcW w:w="686" w:type="dxa"/>
          </w:tcPr>
          <w:p w14:paraId="64CF073A" w14:textId="77777777" w:rsidR="0050054A" w:rsidRDefault="0050054A" w:rsidP="007B5FFB">
            <w:pPr>
              <w:jc w:val="center"/>
            </w:pPr>
            <w:r w:rsidRPr="00837E52">
              <w:t>66.6</w:t>
            </w:r>
          </w:p>
        </w:tc>
        <w:tc>
          <w:tcPr>
            <w:tcW w:w="686" w:type="dxa"/>
          </w:tcPr>
          <w:p w14:paraId="755539A6" w14:textId="77777777" w:rsidR="0050054A" w:rsidRDefault="0050054A" w:rsidP="007B5FFB">
            <w:pPr>
              <w:jc w:val="center"/>
            </w:pPr>
            <w:r w:rsidRPr="00837E52">
              <w:t>57.</w:t>
            </w:r>
            <w:r>
              <w:t>4</w:t>
            </w:r>
          </w:p>
        </w:tc>
      </w:tr>
      <w:tr w:rsidR="0050054A" w14:paraId="16B36B7E" w14:textId="77777777" w:rsidTr="007B5FFB">
        <w:trPr>
          <w:jc w:val="center"/>
        </w:trPr>
        <w:tc>
          <w:tcPr>
            <w:tcW w:w="1223" w:type="dxa"/>
            <w:vMerge/>
          </w:tcPr>
          <w:p w14:paraId="25DA13BD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3A3401BE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833A5D2" w14:textId="77777777" w:rsidR="0050054A" w:rsidRDefault="0050054A" w:rsidP="007B5FFB">
            <w:pPr>
              <w:jc w:val="center"/>
            </w:pPr>
            <w:r w:rsidRPr="00837E52">
              <w:t>6.78</w:t>
            </w:r>
          </w:p>
        </w:tc>
        <w:tc>
          <w:tcPr>
            <w:tcW w:w="663" w:type="dxa"/>
          </w:tcPr>
          <w:p w14:paraId="706D5449" w14:textId="77777777" w:rsidR="0050054A" w:rsidRDefault="0050054A" w:rsidP="007B5FFB">
            <w:pPr>
              <w:jc w:val="center"/>
            </w:pPr>
            <w:r w:rsidRPr="00837E52">
              <w:t>6.73</w:t>
            </w:r>
          </w:p>
        </w:tc>
        <w:tc>
          <w:tcPr>
            <w:tcW w:w="680" w:type="dxa"/>
          </w:tcPr>
          <w:p w14:paraId="2D475D0C" w14:textId="77777777" w:rsidR="0050054A" w:rsidRDefault="0050054A" w:rsidP="007B5FFB">
            <w:pPr>
              <w:jc w:val="center"/>
            </w:pPr>
            <w:r w:rsidRPr="00837E52">
              <w:t>5.31</w:t>
            </w:r>
          </w:p>
        </w:tc>
        <w:tc>
          <w:tcPr>
            <w:tcW w:w="682" w:type="dxa"/>
          </w:tcPr>
          <w:p w14:paraId="25C957D3" w14:textId="77777777" w:rsidR="0050054A" w:rsidRDefault="0050054A" w:rsidP="007B5FFB">
            <w:pPr>
              <w:jc w:val="center"/>
            </w:pPr>
            <w:r w:rsidRPr="00837E52">
              <w:t>4.4</w:t>
            </w:r>
            <w:r>
              <w:t>1</w:t>
            </w:r>
          </w:p>
        </w:tc>
        <w:tc>
          <w:tcPr>
            <w:tcW w:w="640" w:type="dxa"/>
          </w:tcPr>
          <w:p w14:paraId="383AF18D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3</w:t>
            </w:r>
          </w:p>
        </w:tc>
        <w:tc>
          <w:tcPr>
            <w:tcW w:w="752" w:type="dxa"/>
          </w:tcPr>
          <w:p w14:paraId="48517508" w14:textId="77777777" w:rsidR="0050054A" w:rsidRDefault="0050054A" w:rsidP="007B5FFB">
            <w:pPr>
              <w:jc w:val="center"/>
            </w:pPr>
            <w:r w:rsidRPr="00837E52">
              <w:t>9.09</w:t>
            </w:r>
          </w:p>
        </w:tc>
        <w:tc>
          <w:tcPr>
            <w:tcW w:w="665" w:type="dxa"/>
          </w:tcPr>
          <w:p w14:paraId="78038054" w14:textId="77777777" w:rsidR="0050054A" w:rsidRDefault="0050054A" w:rsidP="007B5FFB">
            <w:pPr>
              <w:jc w:val="center"/>
            </w:pPr>
            <w:r w:rsidRPr="00837E52">
              <w:t>11.9</w:t>
            </w:r>
          </w:p>
        </w:tc>
        <w:tc>
          <w:tcPr>
            <w:tcW w:w="673" w:type="dxa"/>
          </w:tcPr>
          <w:p w14:paraId="395F2135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4</w:t>
            </w:r>
          </w:p>
        </w:tc>
        <w:tc>
          <w:tcPr>
            <w:tcW w:w="624" w:type="dxa"/>
          </w:tcPr>
          <w:p w14:paraId="1189D07D" w14:textId="77777777" w:rsidR="0050054A" w:rsidRDefault="0050054A" w:rsidP="007B5FFB">
            <w:pPr>
              <w:jc w:val="center"/>
            </w:pPr>
            <w:r w:rsidRPr="00837E52">
              <w:t>65.</w:t>
            </w:r>
            <w:r>
              <w:t>5</w:t>
            </w:r>
          </w:p>
        </w:tc>
        <w:tc>
          <w:tcPr>
            <w:tcW w:w="665" w:type="dxa"/>
          </w:tcPr>
          <w:p w14:paraId="6F1003E7" w14:textId="77777777" w:rsidR="0050054A" w:rsidRDefault="0050054A" w:rsidP="007B5FFB">
            <w:pPr>
              <w:jc w:val="center"/>
            </w:pPr>
            <w:r w:rsidRPr="00837E52">
              <w:t>64.0</w:t>
            </w:r>
          </w:p>
        </w:tc>
        <w:tc>
          <w:tcPr>
            <w:tcW w:w="686" w:type="dxa"/>
          </w:tcPr>
          <w:p w14:paraId="5472B379" w14:textId="77777777" w:rsidR="0050054A" w:rsidRDefault="0050054A" w:rsidP="007B5FFB">
            <w:pPr>
              <w:jc w:val="center"/>
            </w:pPr>
            <w:r w:rsidRPr="00837E52">
              <w:t>74.</w:t>
            </w:r>
            <w:r>
              <w:t>4</w:t>
            </w:r>
          </w:p>
        </w:tc>
        <w:tc>
          <w:tcPr>
            <w:tcW w:w="686" w:type="dxa"/>
          </w:tcPr>
          <w:p w14:paraId="4F5BFADA" w14:textId="77777777" w:rsidR="0050054A" w:rsidRDefault="0050054A" w:rsidP="007B5FFB">
            <w:pPr>
              <w:jc w:val="center"/>
            </w:pPr>
            <w:r w:rsidRPr="00837E52">
              <w:t>79.1</w:t>
            </w:r>
          </w:p>
        </w:tc>
      </w:tr>
      <w:tr w:rsidR="0050054A" w14:paraId="0BF3812A" w14:textId="77777777" w:rsidTr="007B5FFB">
        <w:trPr>
          <w:jc w:val="center"/>
        </w:trPr>
        <w:tc>
          <w:tcPr>
            <w:tcW w:w="1223" w:type="dxa"/>
            <w:vMerge/>
          </w:tcPr>
          <w:p w14:paraId="7C2F82A2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45B37417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0797E49" w14:textId="77777777" w:rsidR="0050054A" w:rsidRDefault="0050054A" w:rsidP="007B5FFB">
            <w:pPr>
              <w:jc w:val="center"/>
            </w:pPr>
            <w:r w:rsidRPr="00837E52">
              <w:t>7.87</w:t>
            </w:r>
          </w:p>
        </w:tc>
        <w:tc>
          <w:tcPr>
            <w:tcW w:w="663" w:type="dxa"/>
          </w:tcPr>
          <w:p w14:paraId="1FEE6786" w14:textId="77777777" w:rsidR="0050054A" w:rsidRDefault="0050054A" w:rsidP="007B5FFB">
            <w:pPr>
              <w:jc w:val="center"/>
            </w:pPr>
            <w:r w:rsidRPr="00837E52">
              <w:t>7.41</w:t>
            </w:r>
          </w:p>
        </w:tc>
        <w:tc>
          <w:tcPr>
            <w:tcW w:w="680" w:type="dxa"/>
          </w:tcPr>
          <w:p w14:paraId="18065194" w14:textId="77777777" w:rsidR="0050054A" w:rsidRDefault="0050054A" w:rsidP="007B5FFB">
            <w:pPr>
              <w:jc w:val="center"/>
            </w:pPr>
            <w:r w:rsidRPr="00837E52">
              <w:t>4.97</w:t>
            </w:r>
          </w:p>
        </w:tc>
        <w:tc>
          <w:tcPr>
            <w:tcW w:w="682" w:type="dxa"/>
          </w:tcPr>
          <w:p w14:paraId="457462B2" w14:textId="77777777" w:rsidR="0050054A" w:rsidRDefault="0050054A" w:rsidP="007B5FFB">
            <w:pPr>
              <w:jc w:val="center"/>
            </w:pPr>
            <w:r w:rsidRPr="00837E52">
              <w:t>3.7</w:t>
            </w:r>
            <w:r>
              <w:t>3</w:t>
            </w:r>
          </w:p>
        </w:tc>
        <w:tc>
          <w:tcPr>
            <w:tcW w:w="640" w:type="dxa"/>
          </w:tcPr>
          <w:p w14:paraId="1CFB2EE4" w14:textId="77777777" w:rsidR="0050054A" w:rsidRDefault="0050054A" w:rsidP="007B5FFB">
            <w:pPr>
              <w:jc w:val="center"/>
            </w:pPr>
            <w:r w:rsidRPr="00837E52">
              <w:t>7.1</w:t>
            </w:r>
            <w:r>
              <w:t>6</w:t>
            </w:r>
          </w:p>
        </w:tc>
        <w:tc>
          <w:tcPr>
            <w:tcW w:w="752" w:type="dxa"/>
          </w:tcPr>
          <w:p w14:paraId="6B42ADB4" w14:textId="77777777" w:rsidR="0050054A" w:rsidRDefault="0050054A" w:rsidP="007B5FFB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780EBA2A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2</w:t>
            </w:r>
          </w:p>
        </w:tc>
        <w:tc>
          <w:tcPr>
            <w:tcW w:w="673" w:type="dxa"/>
          </w:tcPr>
          <w:p w14:paraId="6808CD20" w14:textId="77777777" w:rsidR="0050054A" w:rsidRDefault="0050054A" w:rsidP="007B5FFB">
            <w:pPr>
              <w:jc w:val="center"/>
            </w:pPr>
            <w:r w:rsidRPr="00837E52">
              <w:t>17.4</w:t>
            </w:r>
          </w:p>
        </w:tc>
        <w:tc>
          <w:tcPr>
            <w:tcW w:w="624" w:type="dxa"/>
          </w:tcPr>
          <w:p w14:paraId="34B225CF" w14:textId="77777777" w:rsidR="0050054A" w:rsidRDefault="0050054A" w:rsidP="007B5FFB">
            <w:pPr>
              <w:jc w:val="center"/>
            </w:pPr>
            <w:r w:rsidRPr="00837E52">
              <w:t>60.7</w:t>
            </w:r>
          </w:p>
        </w:tc>
        <w:tc>
          <w:tcPr>
            <w:tcW w:w="665" w:type="dxa"/>
          </w:tcPr>
          <w:p w14:paraId="3161403B" w14:textId="77777777" w:rsidR="0050054A" w:rsidRDefault="0050054A" w:rsidP="007B5FFB">
            <w:pPr>
              <w:jc w:val="center"/>
            </w:pPr>
            <w:r w:rsidRPr="00837E52">
              <w:t>61.8</w:t>
            </w:r>
          </w:p>
        </w:tc>
        <w:tc>
          <w:tcPr>
            <w:tcW w:w="686" w:type="dxa"/>
          </w:tcPr>
          <w:p w14:paraId="7AE9DC97" w14:textId="77777777" w:rsidR="0050054A" w:rsidRDefault="0050054A" w:rsidP="007B5FFB">
            <w:pPr>
              <w:jc w:val="center"/>
            </w:pPr>
            <w:r w:rsidRPr="00837E52">
              <w:t>75.3</w:t>
            </w:r>
          </w:p>
        </w:tc>
        <w:tc>
          <w:tcPr>
            <w:tcW w:w="686" w:type="dxa"/>
          </w:tcPr>
          <w:p w14:paraId="78C07FCB" w14:textId="77777777" w:rsidR="0050054A" w:rsidRDefault="0050054A" w:rsidP="007B5FFB">
            <w:pPr>
              <w:jc w:val="center"/>
            </w:pPr>
            <w:r w:rsidRPr="00837E52">
              <w:t>84.3</w:t>
            </w:r>
          </w:p>
        </w:tc>
      </w:tr>
      <w:tr w:rsidR="0050054A" w14:paraId="6B5FFDFB" w14:textId="77777777" w:rsidTr="007B5FFB">
        <w:trPr>
          <w:jc w:val="center"/>
        </w:trPr>
        <w:tc>
          <w:tcPr>
            <w:tcW w:w="1223" w:type="dxa"/>
            <w:vMerge w:val="restart"/>
          </w:tcPr>
          <w:p w14:paraId="17AEE9D3" w14:textId="77777777" w:rsidR="0050054A" w:rsidRDefault="0050054A" w:rsidP="007B5FFB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2C4CF4A8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1F52A2EE" w14:textId="77777777" w:rsidR="0050054A" w:rsidRDefault="0050054A" w:rsidP="007B5FFB">
            <w:pPr>
              <w:jc w:val="center"/>
            </w:pPr>
            <w:r w:rsidRPr="00837E52">
              <w:t>4.8</w:t>
            </w:r>
            <w:r>
              <w:t>2</w:t>
            </w:r>
          </w:p>
        </w:tc>
        <w:tc>
          <w:tcPr>
            <w:tcW w:w="663" w:type="dxa"/>
          </w:tcPr>
          <w:p w14:paraId="40414C64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1</w:t>
            </w:r>
          </w:p>
        </w:tc>
        <w:tc>
          <w:tcPr>
            <w:tcW w:w="680" w:type="dxa"/>
          </w:tcPr>
          <w:p w14:paraId="241C808E" w14:textId="77777777" w:rsidR="0050054A" w:rsidRDefault="0050054A" w:rsidP="007B5FFB">
            <w:pPr>
              <w:jc w:val="center"/>
            </w:pPr>
            <w:r w:rsidRPr="00837E52">
              <w:t>6.43</w:t>
            </w:r>
          </w:p>
        </w:tc>
        <w:tc>
          <w:tcPr>
            <w:tcW w:w="682" w:type="dxa"/>
          </w:tcPr>
          <w:p w14:paraId="747C9476" w14:textId="77777777" w:rsidR="0050054A" w:rsidRDefault="0050054A" w:rsidP="007B5FFB">
            <w:pPr>
              <w:jc w:val="center"/>
            </w:pPr>
            <w:r w:rsidRPr="00837E52">
              <w:t>7.75</w:t>
            </w:r>
          </w:p>
        </w:tc>
        <w:tc>
          <w:tcPr>
            <w:tcW w:w="640" w:type="dxa"/>
          </w:tcPr>
          <w:p w14:paraId="6A585AA4" w14:textId="77777777" w:rsidR="0050054A" w:rsidRDefault="0050054A" w:rsidP="007B5FFB">
            <w:pPr>
              <w:jc w:val="center"/>
            </w:pPr>
            <w:r w:rsidRPr="00837E52">
              <w:t>11.0</w:t>
            </w:r>
          </w:p>
        </w:tc>
        <w:tc>
          <w:tcPr>
            <w:tcW w:w="752" w:type="dxa"/>
          </w:tcPr>
          <w:p w14:paraId="5A9A3572" w14:textId="77777777" w:rsidR="0050054A" w:rsidRDefault="0050054A" w:rsidP="007B5FFB">
            <w:pPr>
              <w:jc w:val="center"/>
            </w:pPr>
            <w:r w:rsidRPr="00837E52">
              <w:t>9.7</w:t>
            </w:r>
            <w:r>
              <w:t>7</w:t>
            </w:r>
          </w:p>
        </w:tc>
        <w:tc>
          <w:tcPr>
            <w:tcW w:w="665" w:type="dxa"/>
          </w:tcPr>
          <w:p w14:paraId="69013785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6EBBD2BD" w14:textId="77777777" w:rsidR="0050054A" w:rsidRDefault="0050054A" w:rsidP="007B5FFB">
            <w:pPr>
              <w:jc w:val="center"/>
            </w:pPr>
            <w:r w:rsidRPr="00837E52">
              <w:t>8.3</w:t>
            </w:r>
            <w:r>
              <w:t>2</w:t>
            </w:r>
          </w:p>
        </w:tc>
        <w:tc>
          <w:tcPr>
            <w:tcW w:w="624" w:type="dxa"/>
          </w:tcPr>
          <w:p w14:paraId="36908C4E" w14:textId="77777777" w:rsidR="0050054A" w:rsidRDefault="0050054A" w:rsidP="007B5FFB">
            <w:pPr>
              <w:jc w:val="center"/>
            </w:pPr>
            <w:r w:rsidRPr="00837E52">
              <w:t>75.6</w:t>
            </w:r>
          </w:p>
        </w:tc>
        <w:tc>
          <w:tcPr>
            <w:tcW w:w="665" w:type="dxa"/>
          </w:tcPr>
          <w:p w14:paraId="626358B0" w14:textId="77777777" w:rsidR="0050054A" w:rsidRDefault="0050054A" w:rsidP="007B5FFB">
            <w:pPr>
              <w:jc w:val="center"/>
            </w:pPr>
            <w:r w:rsidRPr="00837E52">
              <w:t>63.5</w:t>
            </w:r>
          </w:p>
        </w:tc>
        <w:tc>
          <w:tcPr>
            <w:tcW w:w="686" w:type="dxa"/>
          </w:tcPr>
          <w:p w14:paraId="184E354D" w14:textId="77777777" w:rsidR="0050054A" w:rsidRDefault="0050054A" w:rsidP="007B5FFB">
            <w:pPr>
              <w:jc w:val="center"/>
            </w:pPr>
            <w:r w:rsidRPr="00837E52">
              <w:t>62.7</w:t>
            </w:r>
          </w:p>
        </w:tc>
        <w:tc>
          <w:tcPr>
            <w:tcW w:w="686" w:type="dxa"/>
          </w:tcPr>
          <w:p w14:paraId="0B5F8AE4" w14:textId="77777777" w:rsidR="0050054A" w:rsidRDefault="0050054A" w:rsidP="007B5FFB">
            <w:pPr>
              <w:jc w:val="center"/>
            </w:pPr>
            <w:r w:rsidRPr="00837E52">
              <w:t>60.</w:t>
            </w:r>
            <w:r>
              <w:t>2</w:t>
            </w:r>
          </w:p>
        </w:tc>
      </w:tr>
      <w:tr w:rsidR="0050054A" w14:paraId="105ED79C" w14:textId="77777777" w:rsidTr="007B5FFB">
        <w:trPr>
          <w:jc w:val="center"/>
        </w:trPr>
        <w:tc>
          <w:tcPr>
            <w:tcW w:w="1223" w:type="dxa"/>
            <w:vMerge/>
          </w:tcPr>
          <w:p w14:paraId="5C9F6604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A198D94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715956B5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4.46</w:t>
            </w:r>
          </w:p>
        </w:tc>
        <w:tc>
          <w:tcPr>
            <w:tcW w:w="663" w:type="dxa"/>
          </w:tcPr>
          <w:p w14:paraId="0B6045D5" w14:textId="77777777" w:rsidR="0050054A" w:rsidRDefault="0050054A" w:rsidP="007B5FFB">
            <w:pPr>
              <w:jc w:val="center"/>
            </w:pPr>
            <w:r w:rsidRPr="00837E52">
              <w:t>6.20</w:t>
            </w:r>
          </w:p>
        </w:tc>
        <w:tc>
          <w:tcPr>
            <w:tcW w:w="680" w:type="dxa"/>
          </w:tcPr>
          <w:p w14:paraId="0763BB66" w14:textId="77777777" w:rsidR="0050054A" w:rsidRDefault="0050054A" w:rsidP="007B5FFB">
            <w:pPr>
              <w:jc w:val="center"/>
            </w:pPr>
            <w:r w:rsidRPr="00837E52">
              <w:t>4.2</w:t>
            </w:r>
            <w:r>
              <w:t>6</w:t>
            </w:r>
          </w:p>
        </w:tc>
        <w:tc>
          <w:tcPr>
            <w:tcW w:w="682" w:type="dxa"/>
          </w:tcPr>
          <w:p w14:paraId="1818E251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4</w:t>
            </w:r>
          </w:p>
        </w:tc>
        <w:tc>
          <w:tcPr>
            <w:tcW w:w="640" w:type="dxa"/>
          </w:tcPr>
          <w:p w14:paraId="0DAF01FD" w14:textId="77777777" w:rsidR="0050054A" w:rsidRDefault="0050054A" w:rsidP="007B5FFB">
            <w:pPr>
              <w:jc w:val="center"/>
            </w:pPr>
            <w:r w:rsidRPr="00837E52">
              <w:t>11.7</w:t>
            </w:r>
          </w:p>
        </w:tc>
        <w:tc>
          <w:tcPr>
            <w:tcW w:w="752" w:type="dxa"/>
          </w:tcPr>
          <w:p w14:paraId="0DEC021B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665" w:type="dxa"/>
          </w:tcPr>
          <w:p w14:paraId="32198C51" w14:textId="77777777" w:rsidR="0050054A" w:rsidRDefault="0050054A" w:rsidP="007B5FFB">
            <w:pPr>
              <w:jc w:val="center"/>
            </w:pPr>
            <w:r w:rsidRPr="00837E52">
              <w:t>13.8</w:t>
            </w:r>
          </w:p>
        </w:tc>
        <w:tc>
          <w:tcPr>
            <w:tcW w:w="673" w:type="dxa"/>
          </w:tcPr>
          <w:p w14:paraId="1928D658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624" w:type="dxa"/>
          </w:tcPr>
          <w:p w14:paraId="4EB3BC6B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78.6</w:t>
            </w:r>
          </w:p>
        </w:tc>
        <w:tc>
          <w:tcPr>
            <w:tcW w:w="665" w:type="dxa"/>
          </w:tcPr>
          <w:p w14:paraId="60503587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6</w:t>
            </w:r>
          </w:p>
        </w:tc>
        <w:tc>
          <w:tcPr>
            <w:tcW w:w="686" w:type="dxa"/>
          </w:tcPr>
          <w:p w14:paraId="00226206" w14:textId="77777777" w:rsidR="0050054A" w:rsidRDefault="0050054A" w:rsidP="007B5FFB">
            <w:pPr>
              <w:jc w:val="center"/>
            </w:pPr>
            <w:r w:rsidRPr="00837E52">
              <w:t>74.</w:t>
            </w:r>
            <w:r>
              <w:t>7</w:t>
            </w:r>
          </w:p>
        </w:tc>
        <w:tc>
          <w:tcPr>
            <w:tcW w:w="686" w:type="dxa"/>
          </w:tcPr>
          <w:p w14:paraId="42173BD3" w14:textId="77777777" w:rsidR="0050054A" w:rsidRDefault="0050054A" w:rsidP="007B5FFB">
            <w:pPr>
              <w:jc w:val="center"/>
            </w:pPr>
            <w:r w:rsidRPr="00837E52">
              <w:t>52.3</w:t>
            </w:r>
          </w:p>
        </w:tc>
      </w:tr>
      <w:tr w:rsidR="0050054A" w14:paraId="0F1879B5" w14:textId="77777777" w:rsidTr="007B5FFB">
        <w:trPr>
          <w:jc w:val="center"/>
        </w:trPr>
        <w:tc>
          <w:tcPr>
            <w:tcW w:w="1223" w:type="dxa"/>
            <w:vMerge/>
          </w:tcPr>
          <w:p w14:paraId="21824840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E1A8B28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B593114" w14:textId="77777777" w:rsidR="0050054A" w:rsidRDefault="0050054A" w:rsidP="007B5FFB">
            <w:pPr>
              <w:jc w:val="center"/>
            </w:pPr>
            <w:r w:rsidRPr="00837E52">
              <w:t>6.49</w:t>
            </w:r>
          </w:p>
        </w:tc>
        <w:tc>
          <w:tcPr>
            <w:tcW w:w="663" w:type="dxa"/>
          </w:tcPr>
          <w:p w14:paraId="27BCCB45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7</w:t>
            </w:r>
          </w:p>
        </w:tc>
        <w:tc>
          <w:tcPr>
            <w:tcW w:w="680" w:type="dxa"/>
          </w:tcPr>
          <w:p w14:paraId="10CEEB6A" w14:textId="77777777" w:rsidR="0050054A" w:rsidRDefault="0050054A" w:rsidP="007B5FFB">
            <w:pPr>
              <w:jc w:val="center"/>
            </w:pPr>
            <w:r w:rsidRPr="00837E52">
              <w:t>4.13</w:t>
            </w:r>
          </w:p>
        </w:tc>
        <w:tc>
          <w:tcPr>
            <w:tcW w:w="682" w:type="dxa"/>
          </w:tcPr>
          <w:p w14:paraId="6D29F0B6" w14:textId="77777777" w:rsidR="0050054A" w:rsidRDefault="0050054A" w:rsidP="007B5FFB">
            <w:pPr>
              <w:jc w:val="center"/>
            </w:pPr>
            <w:r w:rsidRPr="00837E52">
              <w:t>4.79</w:t>
            </w:r>
          </w:p>
        </w:tc>
        <w:tc>
          <w:tcPr>
            <w:tcW w:w="640" w:type="dxa"/>
          </w:tcPr>
          <w:p w14:paraId="7D046096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752" w:type="dxa"/>
          </w:tcPr>
          <w:p w14:paraId="2BFA5F0B" w14:textId="77777777" w:rsidR="0050054A" w:rsidRDefault="0050054A" w:rsidP="007B5FFB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3F1CE8E9" w14:textId="77777777" w:rsidR="0050054A" w:rsidRDefault="0050054A" w:rsidP="007B5FFB">
            <w:pPr>
              <w:jc w:val="center"/>
            </w:pPr>
            <w:r w:rsidRPr="00837E52">
              <w:t>14.8</w:t>
            </w:r>
          </w:p>
        </w:tc>
        <w:tc>
          <w:tcPr>
            <w:tcW w:w="673" w:type="dxa"/>
          </w:tcPr>
          <w:p w14:paraId="53200A29" w14:textId="77777777" w:rsidR="0050054A" w:rsidRDefault="0050054A" w:rsidP="007B5FFB">
            <w:pPr>
              <w:jc w:val="center"/>
            </w:pPr>
            <w:r w:rsidRPr="00837E52">
              <w:t>11.8</w:t>
            </w:r>
          </w:p>
        </w:tc>
        <w:tc>
          <w:tcPr>
            <w:tcW w:w="624" w:type="dxa"/>
          </w:tcPr>
          <w:p w14:paraId="0F32A6BB" w14:textId="77777777" w:rsidR="0050054A" w:rsidRDefault="0050054A" w:rsidP="007B5FFB">
            <w:pPr>
              <w:jc w:val="center"/>
            </w:pPr>
            <w:r w:rsidRPr="00837E52">
              <w:t>68.7</w:t>
            </w:r>
          </w:p>
        </w:tc>
        <w:tc>
          <w:tcPr>
            <w:tcW w:w="665" w:type="dxa"/>
          </w:tcPr>
          <w:p w14:paraId="253313A0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9</w:t>
            </w:r>
          </w:p>
        </w:tc>
        <w:tc>
          <w:tcPr>
            <w:tcW w:w="686" w:type="dxa"/>
          </w:tcPr>
          <w:p w14:paraId="3384A3BD" w14:textId="77777777" w:rsidR="0050054A" w:rsidRDefault="0050054A" w:rsidP="007B5FFB">
            <w:pPr>
              <w:jc w:val="center"/>
            </w:pPr>
            <w:r w:rsidRPr="00837E52">
              <w:t>83.</w:t>
            </w:r>
            <w:r>
              <w:t>2</w:t>
            </w:r>
          </w:p>
        </w:tc>
        <w:tc>
          <w:tcPr>
            <w:tcW w:w="686" w:type="dxa"/>
          </w:tcPr>
          <w:p w14:paraId="028A4F7F" w14:textId="77777777" w:rsidR="0050054A" w:rsidRDefault="0050054A" w:rsidP="007B5FFB">
            <w:pPr>
              <w:jc w:val="center"/>
            </w:pPr>
            <w:r w:rsidRPr="00837E52">
              <w:t>77.</w:t>
            </w:r>
            <w:r>
              <w:t>2</w:t>
            </w:r>
          </w:p>
        </w:tc>
      </w:tr>
      <w:tr w:rsidR="0050054A" w14:paraId="2BBD7471" w14:textId="77777777" w:rsidTr="007B5FFB">
        <w:trPr>
          <w:jc w:val="center"/>
        </w:trPr>
        <w:tc>
          <w:tcPr>
            <w:tcW w:w="1223" w:type="dxa"/>
            <w:vMerge/>
          </w:tcPr>
          <w:p w14:paraId="3901BB92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2859DF8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09E2F9" w14:textId="77777777" w:rsidR="0050054A" w:rsidRDefault="0050054A" w:rsidP="007B5FFB">
            <w:pPr>
              <w:jc w:val="center"/>
            </w:pPr>
            <w:r w:rsidRPr="00837E52">
              <w:t>6.16</w:t>
            </w:r>
          </w:p>
        </w:tc>
        <w:tc>
          <w:tcPr>
            <w:tcW w:w="663" w:type="dxa"/>
          </w:tcPr>
          <w:p w14:paraId="355546EB" w14:textId="77777777" w:rsidR="0050054A" w:rsidRDefault="0050054A" w:rsidP="007B5FFB">
            <w:pPr>
              <w:jc w:val="center"/>
            </w:pPr>
            <w:r w:rsidRPr="00837E52">
              <w:t>7.96</w:t>
            </w:r>
          </w:p>
        </w:tc>
        <w:tc>
          <w:tcPr>
            <w:tcW w:w="680" w:type="dxa"/>
          </w:tcPr>
          <w:p w14:paraId="238E84C2" w14:textId="77777777" w:rsidR="0050054A" w:rsidRDefault="0050054A" w:rsidP="007B5FFB">
            <w:pPr>
              <w:jc w:val="center"/>
            </w:pPr>
            <w:r w:rsidRPr="00837E52">
              <w:t>3.71</w:t>
            </w:r>
          </w:p>
        </w:tc>
        <w:tc>
          <w:tcPr>
            <w:tcW w:w="682" w:type="dxa"/>
          </w:tcPr>
          <w:p w14:paraId="2D87C2B8" w14:textId="77777777" w:rsidR="0050054A" w:rsidRDefault="0050054A" w:rsidP="007B5FFB">
            <w:pPr>
              <w:jc w:val="center"/>
            </w:pPr>
            <w:r w:rsidRPr="00837E52">
              <w:t>3.94</w:t>
            </w:r>
          </w:p>
        </w:tc>
        <w:tc>
          <w:tcPr>
            <w:tcW w:w="640" w:type="dxa"/>
          </w:tcPr>
          <w:p w14:paraId="4C45E82E" w14:textId="77777777" w:rsidR="0050054A" w:rsidRDefault="0050054A" w:rsidP="007B5FFB">
            <w:pPr>
              <w:jc w:val="center"/>
            </w:pPr>
            <w:r w:rsidRPr="00837E52">
              <w:t>8.80</w:t>
            </w:r>
          </w:p>
        </w:tc>
        <w:tc>
          <w:tcPr>
            <w:tcW w:w="752" w:type="dxa"/>
          </w:tcPr>
          <w:p w14:paraId="30E916A9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65" w:type="dxa"/>
          </w:tcPr>
          <w:p w14:paraId="79172516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2</w:t>
            </w:r>
          </w:p>
        </w:tc>
        <w:tc>
          <w:tcPr>
            <w:tcW w:w="673" w:type="dxa"/>
          </w:tcPr>
          <w:p w14:paraId="07F6B914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24" w:type="dxa"/>
          </w:tcPr>
          <w:p w14:paraId="1F26DFF3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316A4325" w14:textId="77777777" w:rsidR="0050054A" w:rsidRDefault="0050054A" w:rsidP="007B5FFB">
            <w:pPr>
              <w:jc w:val="center"/>
            </w:pPr>
            <w:r w:rsidRPr="00837E52">
              <w:t>60.9</w:t>
            </w:r>
          </w:p>
        </w:tc>
        <w:tc>
          <w:tcPr>
            <w:tcW w:w="686" w:type="dxa"/>
          </w:tcPr>
          <w:p w14:paraId="549EC26C" w14:textId="77777777" w:rsidR="0050054A" w:rsidRDefault="0050054A" w:rsidP="007B5FFB">
            <w:pPr>
              <w:jc w:val="center"/>
            </w:pPr>
            <w:r w:rsidRPr="00837E52">
              <w:t>83.</w:t>
            </w:r>
            <w:r>
              <w:t>3</w:t>
            </w:r>
          </w:p>
        </w:tc>
        <w:tc>
          <w:tcPr>
            <w:tcW w:w="686" w:type="dxa"/>
          </w:tcPr>
          <w:p w14:paraId="69959D39" w14:textId="77777777" w:rsidR="0050054A" w:rsidRDefault="0050054A" w:rsidP="007B5FFB">
            <w:pPr>
              <w:jc w:val="center"/>
            </w:pPr>
            <w:r w:rsidRPr="00837E52">
              <w:t>8</w:t>
            </w:r>
            <w:r>
              <w:t>3</w:t>
            </w:r>
            <w:r w:rsidRPr="00837E52">
              <w:t>.</w:t>
            </w:r>
            <w:r>
              <w:t>0</w:t>
            </w:r>
          </w:p>
        </w:tc>
      </w:tr>
      <w:tr w:rsidR="0050054A" w14:paraId="4DFAA33A" w14:textId="77777777" w:rsidTr="007B5FFB">
        <w:trPr>
          <w:jc w:val="center"/>
        </w:trPr>
        <w:tc>
          <w:tcPr>
            <w:tcW w:w="1223" w:type="dxa"/>
            <w:vMerge w:val="restart"/>
          </w:tcPr>
          <w:p w14:paraId="1E28D9A3" w14:textId="77777777" w:rsidR="0050054A" w:rsidRDefault="0050054A" w:rsidP="007B5FFB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031F9BD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84691FD" w14:textId="77777777" w:rsidR="0050054A" w:rsidRDefault="0050054A" w:rsidP="007B5FFB">
            <w:pPr>
              <w:jc w:val="center"/>
            </w:pPr>
            <w:r w:rsidRPr="00837E52">
              <w:t>31.1</w:t>
            </w:r>
          </w:p>
        </w:tc>
        <w:tc>
          <w:tcPr>
            <w:tcW w:w="663" w:type="dxa"/>
          </w:tcPr>
          <w:p w14:paraId="065B77F2" w14:textId="77777777" w:rsidR="0050054A" w:rsidRDefault="0050054A" w:rsidP="007B5FFB">
            <w:pPr>
              <w:jc w:val="center"/>
            </w:pPr>
            <w:r w:rsidRPr="00837E52">
              <w:t>26.7</w:t>
            </w:r>
          </w:p>
        </w:tc>
        <w:tc>
          <w:tcPr>
            <w:tcW w:w="680" w:type="dxa"/>
          </w:tcPr>
          <w:p w14:paraId="7E153B01" w14:textId="77777777" w:rsidR="0050054A" w:rsidRDefault="0050054A" w:rsidP="007B5FFB">
            <w:pPr>
              <w:jc w:val="center"/>
            </w:pPr>
            <w:r w:rsidRPr="00837E52">
              <w:t>41.</w:t>
            </w:r>
            <w:r>
              <w:t>2</w:t>
            </w:r>
          </w:p>
        </w:tc>
        <w:tc>
          <w:tcPr>
            <w:tcW w:w="682" w:type="dxa"/>
          </w:tcPr>
          <w:p w14:paraId="0F858921" w14:textId="77777777" w:rsidR="0050054A" w:rsidRDefault="0050054A" w:rsidP="007B5FFB">
            <w:pPr>
              <w:jc w:val="center"/>
            </w:pPr>
            <w:r w:rsidRPr="00837E52">
              <w:t>40.5</w:t>
            </w:r>
          </w:p>
        </w:tc>
        <w:tc>
          <w:tcPr>
            <w:tcW w:w="640" w:type="dxa"/>
          </w:tcPr>
          <w:p w14:paraId="10EA82E5" w14:textId="77777777" w:rsidR="0050054A" w:rsidRDefault="0050054A" w:rsidP="007B5FFB">
            <w:pPr>
              <w:jc w:val="center"/>
            </w:pPr>
            <w:r w:rsidRPr="00837E52">
              <w:t>1.45</w:t>
            </w:r>
          </w:p>
        </w:tc>
        <w:tc>
          <w:tcPr>
            <w:tcW w:w="752" w:type="dxa"/>
          </w:tcPr>
          <w:p w14:paraId="0FAC3EBF" w14:textId="77777777" w:rsidR="0050054A" w:rsidRDefault="0050054A" w:rsidP="007B5FFB">
            <w:pPr>
              <w:jc w:val="center"/>
            </w:pPr>
            <w:r w:rsidRPr="00837E52">
              <w:t>1.35</w:t>
            </w:r>
          </w:p>
        </w:tc>
        <w:tc>
          <w:tcPr>
            <w:tcW w:w="665" w:type="dxa"/>
          </w:tcPr>
          <w:p w14:paraId="5DEFD7A9" w14:textId="77777777" w:rsidR="0050054A" w:rsidRDefault="0050054A" w:rsidP="007B5FFB">
            <w:pPr>
              <w:jc w:val="center"/>
            </w:pPr>
            <w:r w:rsidRPr="00837E52">
              <w:t>1.06</w:t>
            </w:r>
          </w:p>
        </w:tc>
        <w:tc>
          <w:tcPr>
            <w:tcW w:w="673" w:type="dxa"/>
          </w:tcPr>
          <w:p w14:paraId="55316A06" w14:textId="77777777" w:rsidR="0050054A" w:rsidRDefault="0050054A" w:rsidP="007B5FFB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63BD5D24" w14:textId="77777777" w:rsidR="0050054A" w:rsidRDefault="0050054A" w:rsidP="007B5FFB">
            <w:pPr>
              <w:jc w:val="center"/>
            </w:pPr>
            <w:r w:rsidRPr="00837E52">
              <w:t>14.9</w:t>
            </w:r>
          </w:p>
        </w:tc>
        <w:tc>
          <w:tcPr>
            <w:tcW w:w="665" w:type="dxa"/>
          </w:tcPr>
          <w:p w14:paraId="72AB1CAB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86" w:type="dxa"/>
          </w:tcPr>
          <w:p w14:paraId="2977D039" w14:textId="77777777" w:rsidR="0050054A" w:rsidRDefault="0050054A" w:rsidP="007B5FFB">
            <w:pPr>
              <w:jc w:val="center"/>
            </w:pPr>
            <w:r w:rsidRPr="00837E52">
              <w:t>11.4</w:t>
            </w:r>
          </w:p>
        </w:tc>
        <w:tc>
          <w:tcPr>
            <w:tcW w:w="686" w:type="dxa"/>
          </w:tcPr>
          <w:p w14:paraId="747BD72C" w14:textId="77777777" w:rsidR="0050054A" w:rsidRDefault="0050054A" w:rsidP="007B5FFB">
            <w:pPr>
              <w:jc w:val="center"/>
            </w:pPr>
            <w:r w:rsidRPr="00837E52">
              <w:t>11.8</w:t>
            </w:r>
          </w:p>
        </w:tc>
      </w:tr>
      <w:tr w:rsidR="0050054A" w14:paraId="1F6A71A3" w14:textId="77777777" w:rsidTr="007B5FFB">
        <w:trPr>
          <w:jc w:val="center"/>
        </w:trPr>
        <w:tc>
          <w:tcPr>
            <w:tcW w:w="1223" w:type="dxa"/>
            <w:vMerge/>
          </w:tcPr>
          <w:p w14:paraId="2354C5CF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6355298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6AE5421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63" w:type="dxa"/>
          </w:tcPr>
          <w:p w14:paraId="28DE57B2" w14:textId="77777777" w:rsidR="0050054A" w:rsidRDefault="0050054A" w:rsidP="007B5FFB">
            <w:pPr>
              <w:jc w:val="center"/>
            </w:pPr>
            <w:r w:rsidRPr="00837E52">
              <w:t>42.</w:t>
            </w:r>
            <w:r>
              <w:t>7</w:t>
            </w:r>
          </w:p>
        </w:tc>
        <w:tc>
          <w:tcPr>
            <w:tcW w:w="680" w:type="dxa"/>
          </w:tcPr>
          <w:p w14:paraId="74D71C1B" w14:textId="77777777" w:rsidR="0050054A" w:rsidRDefault="0050054A" w:rsidP="007B5FFB">
            <w:pPr>
              <w:jc w:val="center"/>
            </w:pPr>
            <w:r w:rsidRPr="00837E52">
              <w:t>39.7</w:t>
            </w:r>
          </w:p>
        </w:tc>
        <w:tc>
          <w:tcPr>
            <w:tcW w:w="682" w:type="dxa"/>
          </w:tcPr>
          <w:p w14:paraId="7B5E2CD8" w14:textId="77777777" w:rsidR="0050054A" w:rsidRDefault="0050054A" w:rsidP="007B5FFB">
            <w:pPr>
              <w:jc w:val="center"/>
            </w:pPr>
            <w:r w:rsidRPr="00837E52">
              <w:t>51.9</w:t>
            </w:r>
          </w:p>
        </w:tc>
        <w:tc>
          <w:tcPr>
            <w:tcW w:w="640" w:type="dxa"/>
          </w:tcPr>
          <w:p w14:paraId="66EB502E" w14:textId="77777777" w:rsidR="0050054A" w:rsidRDefault="0050054A" w:rsidP="007B5FFB">
            <w:pPr>
              <w:jc w:val="center"/>
            </w:pPr>
            <w:r w:rsidRPr="00837E52">
              <w:t>1.64</w:t>
            </w:r>
          </w:p>
        </w:tc>
        <w:tc>
          <w:tcPr>
            <w:tcW w:w="752" w:type="dxa"/>
          </w:tcPr>
          <w:p w14:paraId="6C6FDC56" w14:textId="77777777" w:rsidR="0050054A" w:rsidRDefault="0050054A" w:rsidP="007B5FFB">
            <w:pPr>
              <w:jc w:val="center"/>
            </w:pPr>
            <w:r w:rsidRPr="00837E52">
              <w:t>0.87</w:t>
            </w:r>
          </w:p>
        </w:tc>
        <w:tc>
          <w:tcPr>
            <w:tcW w:w="665" w:type="dxa"/>
          </w:tcPr>
          <w:p w14:paraId="1A64B11A" w14:textId="77777777" w:rsidR="0050054A" w:rsidRDefault="0050054A" w:rsidP="007B5FFB">
            <w:pPr>
              <w:jc w:val="center"/>
            </w:pPr>
            <w:r w:rsidRPr="00837E52">
              <w:t>1.74</w:t>
            </w:r>
          </w:p>
        </w:tc>
        <w:tc>
          <w:tcPr>
            <w:tcW w:w="673" w:type="dxa"/>
          </w:tcPr>
          <w:p w14:paraId="23EAEE9D" w14:textId="77777777" w:rsidR="0050054A" w:rsidRDefault="0050054A" w:rsidP="007B5FFB">
            <w:pPr>
              <w:jc w:val="center"/>
            </w:pPr>
            <w:r w:rsidRPr="00837E52">
              <w:t>1.35</w:t>
            </w:r>
          </w:p>
        </w:tc>
        <w:tc>
          <w:tcPr>
            <w:tcW w:w="624" w:type="dxa"/>
          </w:tcPr>
          <w:p w14:paraId="06D0D169" w14:textId="77777777" w:rsidR="0050054A" w:rsidRDefault="0050054A" w:rsidP="007B5FFB">
            <w:pPr>
              <w:jc w:val="center"/>
            </w:pPr>
            <w:r w:rsidRPr="00837E52">
              <w:t>14.4</w:t>
            </w:r>
          </w:p>
        </w:tc>
        <w:tc>
          <w:tcPr>
            <w:tcW w:w="665" w:type="dxa"/>
          </w:tcPr>
          <w:p w14:paraId="13FE4A7E" w14:textId="77777777" w:rsidR="0050054A" w:rsidRDefault="0050054A" w:rsidP="007B5FFB">
            <w:pPr>
              <w:jc w:val="center"/>
            </w:pPr>
            <w:r w:rsidRPr="00837E52">
              <w:t>10.8</w:t>
            </w:r>
          </w:p>
        </w:tc>
        <w:tc>
          <w:tcPr>
            <w:tcW w:w="686" w:type="dxa"/>
          </w:tcPr>
          <w:p w14:paraId="1D7C70BC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86" w:type="dxa"/>
          </w:tcPr>
          <w:p w14:paraId="49FD8F2C" w14:textId="77777777" w:rsidR="0050054A" w:rsidRDefault="0050054A" w:rsidP="007B5FFB">
            <w:pPr>
              <w:jc w:val="center"/>
            </w:pPr>
            <w:r w:rsidRPr="00837E52">
              <w:t>9.7</w:t>
            </w:r>
            <w:r>
              <w:t>7</w:t>
            </w:r>
          </w:p>
        </w:tc>
      </w:tr>
      <w:tr w:rsidR="0050054A" w14:paraId="02ED66AD" w14:textId="77777777" w:rsidTr="007B5FFB">
        <w:trPr>
          <w:jc w:val="center"/>
        </w:trPr>
        <w:tc>
          <w:tcPr>
            <w:tcW w:w="1223" w:type="dxa"/>
            <w:vMerge/>
          </w:tcPr>
          <w:p w14:paraId="51964E35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E4338D9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3E89E65" w14:textId="77777777" w:rsidR="0050054A" w:rsidRDefault="0050054A" w:rsidP="007B5FFB">
            <w:pPr>
              <w:jc w:val="center"/>
            </w:pPr>
            <w:r w:rsidRPr="00837E52">
              <w:t>37.0</w:t>
            </w:r>
          </w:p>
        </w:tc>
        <w:tc>
          <w:tcPr>
            <w:tcW w:w="663" w:type="dxa"/>
          </w:tcPr>
          <w:p w14:paraId="4E11600F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0" w:type="dxa"/>
          </w:tcPr>
          <w:p w14:paraId="0B9EF159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3</w:t>
            </w:r>
          </w:p>
        </w:tc>
        <w:tc>
          <w:tcPr>
            <w:tcW w:w="682" w:type="dxa"/>
          </w:tcPr>
          <w:p w14:paraId="6B9DAB43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2</w:t>
            </w:r>
          </w:p>
        </w:tc>
        <w:tc>
          <w:tcPr>
            <w:tcW w:w="640" w:type="dxa"/>
          </w:tcPr>
          <w:p w14:paraId="1AC01191" w14:textId="77777777" w:rsidR="0050054A" w:rsidRDefault="0050054A" w:rsidP="007B5FFB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556EB4A0" w14:textId="77777777" w:rsidR="0050054A" w:rsidRDefault="0050054A" w:rsidP="007B5FFB">
            <w:pPr>
              <w:jc w:val="center"/>
            </w:pPr>
            <w:r w:rsidRPr="00837E52">
              <w:t>0.48</w:t>
            </w:r>
          </w:p>
        </w:tc>
        <w:tc>
          <w:tcPr>
            <w:tcW w:w="665" w:type="dxa"/>
          </w:tcPr>
          <w:p w14:paraId="13144CDF" w14:textId="77777777" w:rsidR="0050054A" w:rsidRDefault="0050054A" w:rsidP="007B5FFB">
            <w:pPr>
              <w:jc w:val="center"/>
            </w:pPr>
            <w:r w:rsidRPr="00837E52">
              <w:t>1.64</w:t>
            </w:r>
          </w:p>
        </w:tc>
        <w:tc>
          <w:tcPr>
            <w:tcW w:w="673" w:type="dxa"/>
          </w:tcPr>
          <w:p w14:paraId="0CD5CC53" w14:textId="77777777" w:rsidR="0050054A" w:rsidRDefault="0050054A" w:rsidP="007B5FFB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010C404E" w14:textId="77777777" w:rsidR="0050054A" w:rsidRDefault="0050054A" w:rsidP="007B5FFB">
            <w:pPr>
              <w:jc w:val="center"/>
            </w:pPr>
            <w:r w:rsidRPr="00837E52">
              <w:t>13.4</w:t>
            </w:r>
          </w:p>
        </w:tc>
        <w:tc>
          <w:tcPr>
            <w:tcW w:w="665" w:type="dxa"/>
          </w:tcPr>
          <w:p w14:paraId="4E0BB3FF" w14:textId="77777777" w:rsidR="0050054A" w:rsidRDefault="0050054A" w:rsidP="007B5FFB">
            <w:pPr>
              <w:jc w:val="center"/>
            </w:pPr>
            <w:r w:rsidRPr="00837E52">
              <w:t>8.99</w:t>
            </w:r>
          </w:p>
        </w:tc>
        <w:tc>
          <w:tcPr>
            <w:tcW w:w="686" w:type="dxa"/>
          </w:tcPr>
          <w:p w14:paraId="3205184D" w14:textId="77777777" w:rsidR="0050054A" w:rsidRDefault="0050054A" w:rsidP="007B5FFB">
            <w:pPr>
              <w:jc w:val="center"/>
            </w:pPr>
            <w:r w:rsidRPr="00837E52">
              <w:t>14.4</w:t>
            </w:r>
          </w:p>
        </w:tc>
        <w:tc>
          <w:tcPr>
            <w:tcW w:w="686" w:type="dxa"/>
          </w:tcPr>
          <w:p w14:paraId="08821F0A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</w:tr>
      <w:tr w:rsidR="0050054A" w14:paraId="3CE4F090" w14:textId="77777777" w:rsidTr="007B5FFB">
        <w:trPr>
          <w:jc w:val="center"/>
        </w:trPr>
        <w:tc>
          <w:tcPr>
            <w:tcW w:w="1223" w:type="dxa"/>
            <w:vMerge/>
          </w:tcPr>
          <w:p w14:paraId="6888BC7C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0B3BF62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AC1F761" w14:textId="77777777" w:rsidR="0050054A" w:rsidRDefault="0050054A" w:rsidP="007B5FFB">
            <w:pPr>
              <w:jc w:val="center"/>
            </w:pPr>
            <w:r w:rsidRPr="00837E52">
              <w:t>39.1</w:t>
            </w:r>
          </w:p>
        </w:tc>
        <w:tc>
          <w:tcPr>
            <w:tcW w:w="663" w:type="dxa"/>
          </w:tcPr>
          <w:p w14:paraId="2E3C29D8" w14:textId="77777777" w:rsidR="0050054A" w:rsidRDefault="0050054A" w:rsidP="007B5FFB">
            <w:pPr>
              <w:jc w:val="center"/>
            </w:pPr>
            <w:r w:rsidRPr="00837E52">
              <w:t>38.</w:t>
            </w:r>
            <w:r>
              <w:t>1</w:t>
            </w:r>
          </w:p>
        </w:tc>
        <w:tc>
          <w:tcPr>
            <w:tcW w:w="680" w:type="dxa"/>
          </w:tcPr>
          <w:p w14:paraId="551E02A2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5</w:t>
            </w:r>
          </w:p>
        </w:tc>
        <w:tc>
          <w:tcPr>
            <w:tcW w:w="682" w:type="dxa"/>
          </w:tcPr>
          <w:p w14:paraId="7B57DF68" w14:textId="77777777" w:rsidR="0050054A" w:rsidRDefault="0050054A" w:rsidP="007B5FFB">
            <w:pPr>
              <w:jc w:val="center"/>
            </w:pPr>
            <w:r w:rsidRPr="00837E52">
              <w:t>32.5</w:t>
            </w:r>
          </w:p>
        </w:tc>
        <w:tc>
          <w:tcPr>
            <w:tcW w:w="640" w:type="dxa"/>
          </w:tcPr>
          <w:p w14:paraId="7522A1D2" w14:textId="77777777" w:rsidR="0050054A" w:rsidRDefault="0050054A" w:rsidP="007B5FFB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4CA6FE08" w14:textId="77777777" w:rsidR="0050054A" w:rsidRDefault="0050054A" w:rsidP="007B5FFB">
            <w:pPr>
              <w:jc w:val="center"/>
            </w:pPr>
            <w:r w:rsidRPr="00837E52">
              <w:t>1.06</w:t>
            </w:r>
          </w:p>
        </w:tc>
        <w:tc>
          <w:tcPr>
            <w:tcW w:w="665" w:type="dxa"/>
          </w:tcPr>
          <w:p w14:paraId="3D6C65C7" w14:textId="77777777" w:rsidR="0050054A" w:rsidRDefault="0050054A" w:rsidP="007B5FFB">
            <w:pPr>
              <w:jc w:val="center"/>
            </w:pPr>
            <w:r w:rsidRPr="00837E52">
              <w:t>0.6</w:t>
            </w:r>
            <w:r>
              <w:t>8</w:t>
            </w:r>
          </w:p>
        </w:tc>
        <w:tc>
          <w:tcPr>
            <w:tcW w:w="673" w:type="dxa"/>
          </w:tcPr>
          <w:p w14:paraId="02895A37" w14:textId="77777777" w:rsidR="0050054A" w:rsidRDefault="0050054A" w:rsidP="007B5FFB">
            <w:pPr>
              <w:jc w:val="center"/>
            </w:pPr>
            <w:r w:rsidRPr="00837E52">
              <w:t>1.2</w:t>
            </w:r>
            <w:r>
              <w:t>6</w:t>
            </w:r>
          </w:p>
        </w:tc>
        <w:tc>
          <w:tcPr>
            <w:tcW w:w="624" w:type="dxa"/>
          </w:tcPr>
          <w:p w14:paraId="6A569811" w14:textId="77777777" w:rsidR="0050054A" w:rsidRDefault="0050054A" w:rsidP="007B5FFB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1714A4D7" w14:textId="77777777" w:rsidR="0050054A" w:rsidRDefault="0050054A" w:rsidP="007B5FFB">
            <w:pPr>
              <w:jc w:val="center"/>
            </w:pPr>
            <w:r w:rsidRPr="00837E52">
              <w:t>13.7</w:t>
            </w:r>
          </w:p>
        </w:tc>
        <w:tc>
          <w:tcPr>
            <w:tcW w:w="686" w:type="dxa"/>
          </w:tcPr>
          <w:p w14:paraId="0E047C5D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4</w:t>
            </w:r>
          </w:p>
        </w:tc>
        <w:tc>
          <w:tcPr>
            <w:tcW w:w="686" w:type="dxa"/>
          </w:tcPr>
          <w:p w14:paraId="5D23AE5C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2</w:t>
            </w:r>
          </w:p>
        </w:tc>
      </w:tr>
      <w:tr w:rsidR="0050054A" w14:paraId="7C503185" w14:textId="77777777" w:rsidTr="007B5FFB">
        <w:trPr>
          <w:jc w:val="center"/>
        </w:trPr>
        <w:tc>
          <w:tcPr>
            <w:tcW w:w="1223" w:type="dxa"/>
            <w:vMerge w:val="restart"/>
          </w:tcPr>
          <w:p w14:paraId="35EDA8CB" w14:textId="77777777" w:rsidR="0050054A" w:rsidRDefault="0050054A" w:rsidP="007B5FFB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79713D79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085040F9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6</w:t>
            </w:r>
          </w:p>
        </w:tc>
        <w:tc>
          <w:tcPr>
            <w:tcW w:w="663" w:type="dxa"/>
          </w:tcPr>
          <w:p w14:paraId="09D9473C" w14:textId="77777777" w:rsidR="0050054A" w:rsidRDefault="0050054A" w:rsidP="007B5FFB">
            <w:pPr>
              <w:jc w:val="center"/>
            </w:pPr>
            <w:r w:rsidRPr="00837E52">
              <w:t>7.48</w:t>
            </w:r>
          </w:p>
        </w:tc>
        <w:tc>
          <w:tcPr>
            <w:tcW w:w="680" w:type="dxa"/>
          </w:tcPr>
          <w:p w14:paraId="6F8E73CE" w14:textId="77777777" w:rsidR="0050054A" w:rsidRDefault="0050054A" w:rsidP="007B5FFB">
            <w:pPr>
              <w:jc w:val="center"/>
            </w:pPr>
            <w:r w:rsidRPr="00837E52">
              <w:t>11.4</w:t>
            </w:r>
          </w:p>
        </w:tc>
        <w:tc>
          <w:tcPr>
            <w:tcW w:w="682" w:type="dxa"/>
          </w:tcPr>
          <w:p w14:paraId="46FD89B7" w14:textId="77777777" w:rsidR="0050054A" w:rsidRDefault="0050054A" w:rsidP="007B5FFB">
            <w:pPr>
              <w:jc w:val="center"/>
            </w:pPr>
            <w:r w:rsidRPr="00837E52">
              <w:t>13.0</w:t>
            </w:r>
          </w:p>
        </w:tc>
        <w:tc>
          <w:tcPr>
            <w:tcW w:w="640" w:type="dxa"/>
          </w:tcPr>
          <w:p w14:paraId="07991045" w14:textId="77777777" w:rsidR="0050054A" w:rsidRDefault="0050054A" w:rsidP="007B5FFB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752" w:type="dxa"/>
          </w:tcPr>
          <w:p w14:paraId="1611D1EE" w14:textId="77777777" w:rsidR="0050054A" w:rsidRDefault="0050054A" w:rsidP="007B5FFB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44AF470A" w14:textId="77777777" w:rsidR="0050054A" w:rsidRDefault="0050054A" w:rsidP="007B5FFB">
            <w:pPr>
              <w:jc w:val="center"/>
            </w:pPr>
            <w:r w:rsidRPr="00837E52">
              <w:t>3.9</w:t>
            </w:r>
            <w:r>
              <w:t>7</w:t>
            </w:r>
          </w:p>
        </w:tc>
        <w:tc>
          <w:tcPr>
            <w:tcW w:w="673" w:type="dxa"/>
          </w:tcPr>
          <w:p w14:paraId="13453196" w14:textId="77777777" w:rsidR="0050054A" w:rsidRDefault="0050054A" w:rsidP="007B5FFB">
            <w:pPr>
              <w:jc w:val="center"/>
            </w:pPr>
            <w:r w:rsidRPr="00837E52">
              <w:t>4.35</w:t>
            </w:r>
          </w:p>
        </w:tc>
        <w:tc>
          <w:tcPr>
            <w:tcW w:w="624" w:type="dxa"/>
          </w:tcPr>
          <w:p w14:paraId="608C10FF" w14:textId="77777777" w:rsidR="0050054A" w:rsidRDefault="0050054A" w:rsidP="007B5FFB">
            <w:pPr>
              <w:jc w:val="center"/>
            </w:pPr>
            <w:r w:rsidRPr="00837E52">
              <w:t>58.8</w:t>
            </w:r>
          </w:p>
        </w:tc>
        <w:tc>
          <w:tcPr>
            <w:tcW w:w="665" w:type="dxa"/>
          </w:tcPr>
          <w:p w14:paraId="7874E7BE" w14:textId="77777777" w:rsidR="0050054A" w:rsidRDefault="0050054A" w:rsidP="007B5FFB">
            <w:pPr>
              <w:jc w:val="center"/>
            </w:pPr>
            <w:r w:rsidRPr="00837E52">
              <w:t>60.5</w:t>
            </w:r>
          </w:p>
        </w:tc>
        <w:tc>
          <w:tcPr>
            <w:tcW w:w="686" w:type="dxa"/>
          </w:tcPr>
          <w:p w14:paraId="37EB4D73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6" w:type="dxa"/>
          </w:tcPr>
          <w:p w14:paraId="5906FE22" w14:textId="77777777" w:rsidR="0050054A" w:rsidRDefault="0050054A" w:rsidP="007B5FFB">
            <w:pPr>
              <w:jc w:val="center"/>
            </w:pPr>
            <w:r w:rsidRPr="00837E52">
              <w:t>41.</w:t>
            </w:r>
            <w:r>
              <w:t>6</w:t>
            </w:r>
          </w:p>
        </w:tc>
      </w:tr>
      <w:tr w:rsidR="0050054A" w14:paraId="10CE3059" w14:textId="77777777" w:rsidTr="007B5FFB">
        <w:trPr>
          <w:jc w:val="center"/>
        </w:trPr>
        <w:tc>
          <w:tcPr>
            <w:tcW w:w="1223" w:type="dxa"/>
            <w:vMerge/>
          </w:tcPr>
          <w:p w14:paraId="2B88ACFC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35610827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66829A61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63" w:type="dxa"/>
          </w:tcPr>
          <w:p w14:paraId="3B696FC1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2</w:t>
            </w:r>
          </w:p>
        </w:tc>
        <w:tc>
          <w:tcPr>
            <w:tcW w:w="680" w:type="dxa"/>
          </w:tcPr>
          <w:p w14:paraId="56F103E5" w14:textId="77777777" w:rsidR="0050054A" w:rsidRDefault="0050054A" w:rsidP="007B5FFB">
            <w:pPr>
              <w:jc w:val="center"/>
            </w:pPr>
            <w:r w:rsidRPr="00837E52">
              <w:t>5.97</w:t>
            </w:r>
          </w:p>
        </w:tc>
        <w:tc>
          <w:tcPr>
            <w:tcW w:w="682" w:type="dxa"/>
          </w:tcPr>
          <w:p w14:paraId="772F5EA6" w14:textId="77777777" w:rsidR="0050054A" w:rsidRDefault="0050054A" w:rsidP="007B5FFB">
            <w:pPr>
              <w:jc w:val="center"/>
            </w:pPr>
            <w:r w:rsidRPr="00837E52">
              <w:t>6.8</w:t>
            </w:r>
            <w:r>
              <w:t>4</w:t>
            </w:r>
          </w:p>
        </w:tc>
        <w:tc>
          <w:tcPr>
            <w:tcW w:w="640" w:type="dxa"/>
          </w:tcPr>
          <w:p w14:paraId="6F4F0D2C" w14:textId="77777777" w:rsidR="0050054A" w:rsidRDefault="0050054A" w:rsidP="007B5FFB">
            <w:pPr>
              <w:jc w:val="center"/>
            </w:pPr>
            <w:r w:rsidRPr="00837E52">
              <w:t>6.48</w:t>
            </w:r>
          </w:p>
        </w:tc>
        <w:tc>
          <w:tcPr>
            <w:tcW w:w="752" w:type="dxa"/>
          </w:tcPr>
          <w:p w14:paraId="46B94F63" w14:textId="77777777" w:rsidR="0050054A" w:rsidRDefault="0050054A" w:rsidP="007B5FFB">
            <w:pPr>
              <w:jc w:val="center"/>
            </w:pPr>
            <w:r w:rsidRPr="00837E52">
              <w:t>6.67</w:t>
            </w:r>
          </w:p>
        </w:tc>
        <w:tc>
          <w:tcPr>
            <w:tcW w:w="665" w:type="dxa"/>
          </w:tcPr>
          <w:p w14:paraId="4E27734A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5A7EAE0E" w14:textId="77777777" w:rsidR="0050054A" w:rsidRDefault="0050054A" w:rsidP="007B5FFB">
            <w:pPr>
              <w:jc w:val="center"/>
            </w:pPr>
            <w:r w:rsidRPr="00837E52">
              <w:t>6.77</w:t>
            </w:r>
          </w:p>
        </w:tc>
        <w:tc>
          <w:tcPr>
            <w:tcW w:w="624" w:type="dxa"/>
          </w:tcPr>
          <w:p w14:paraId="48E83690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0F82063C" w14:textId="77777777" w:rsidR="0050054A" w:rsidRDefault="0050054A" w:rsidP="007B5FFB">
            <w:pPr>
              <w:jc w:val="center"/>
            </w:pPr>
            <w:r w:rsidRPr="00837E52">
              <w:t>54.7</w:t>
            </w:r>
          </w:p>
        </w:tc>
        <w:tc>
          <w:tcPr>
            <w:tcW w:w="686" w:type="dxa"/>
          </w:tcPr>
          <w:p w14:paraId="0A35F00F" w14:textId="77777777" w:rsidR="0050054A" w:rsidRDefault="0050054A" w:rsidP="007B5FFB">
            <w:pPr>
              <w:jc w:val="center"/>
            </w:pPr>
            <w:r w:rsidRPr="00837E52">
              <w:t>72.3</w:t>
            </w:r>
          </w:p>
        </w:tc>
        <w:tc>
          <w:tcPr>
            <w:tcW w:w="686" w:type="dxa"/>
          </w:tcPr>
          <w:p w14:paraId="52473522" w14:textId="77777777" w:rsidR="0050054A" w:rsidRDefault="0050054A" w:rsidP="007B5FFB">
            <w:pPr>
              <w:jc w:val="center"/>
            </w:pPr>
            <w:r w:rsidRPr="00837E52">
              <w:t>61.4</w:t>
            </w:r>
          </w:p>
        </w:tc>
      </w:tr>
      <w:tr w:rsidR="0050054A" w14:paraId="69359CB0" w14:textId="77777777" w:rsidTr="007B5FFB">
        <w:trPr>
          <w:jc w:val="center"/>
        </w:trPr>
        <w:tc>
          <w:tcPr>
            <w:tcW w:w="1223" w:type="dxa"/>
            <w:vMerge/>
          </w:tcPr>
          <w:p w14:paraId="51217563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BA13381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2419BDA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8</w:t>
            </w:r>
          </w:p>
        </w:tc>
        <w:tc>
          <w:tcPr>
            <w:tcW w:w="663" w:type="dxa"/>
          </w:tcPr>
          <w:p w14:paraId="6A04D8AD" w14:textId="77777777" w:rsidR="0050054A" w:rsidRDefault="0050054A" w:rsidP="007B5FFB">
            <w:pPr>
              <w:jc w:val="center"/>
            </w:pPr>
            <w:r w:rsidRPr="00837E52">
              <w:t>8.1</w:t>
            </w:r>
            <w:r>
              <w:t>5</w:t>
            </w:r>
          </w:p>
        </w:tc>
        <w:tc>
          <w:tcPr>
            <w:tcW w:w="680" w:type="dxa"/>
          </w:tcPr>
          <w:p w14:paraId="56F966EC" w14:textId="77777777" w:rsidR="0050054A" w:rsidRDefault="0050054A" w:rsidP="007B5FFB">
            <w:pPr>
              <w:jc w:val="center"/>
            </w:pPr>
            <w:r w:rsidRPr="00837E52">
              <w:t>6.</w:t>
            </w:r>
            <w:r>
              <w:t>30</w:t>
            </w:r>
          </w:p>
        </w:tc>
        <w:tc>
          <w:tcPr>
            <w:tcW w:w="682" w:type="dxa"/>
          </w:tcPr>
          <w:p w14:paraId="38EE5229" w14:textId="77777777" w:rsidR="0050054A" w:rsidRDefault="0050054A" w:rsidP="007B5FFB">
            <w:pPr>
              <w:jc w:val="center"/>
            </w:pPr>
            <w:r w:rsidRPr="00837E52">
              <w:t>3.18</w:t>
            </w:r>
          </w:p>
        </w:tc>
        <w:tc>
          <w:tcPr>
            <w:tcW w:w="640" w:type="dxa"/>
          </w:tcPr>
          <w:p w14:paraId="29D2D459" w14:textId="77777777" w:rsidR="0050054A" w:rsidRDefault="0050054A" w:rsidP="007B5FFB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182931ED" w14:textId="77777777" w:rsidR="0050054A" w:rsidRDefault="0050054A" w:rsidP="007B5FFB">
            <w:pPr>
              <w:jc w:val="center"/>
            </w:pPr>
            <w:r w:rsidRPr="00837E52">
              <w:t>5.80</w:t>
            </w:r>
          </w:p>
        </w:tc>
        <w:tc>
          <w:tcPr>
            <w:tcW w:w="665" w:type="dxa"/>
          </w:tcPr>
          <w:p w14:paraId="7F6D1188" w14:textId="77777777" w:rsidR="0050054A" w:rsidRDefault="0050054A" w:rsidP="007B5FFB">
            <w:pPr>
              <w:jc w:val="center"/>
            </w:pPr>
            <w:r w:rsidRPr="00837E52">
              <w:t>8.80</w:t>
            </w:r>
          </w:p>
        </w:tc>
        <w:tc>
          <w:tcPr>
            <w:tcW w:w="673" w:type="dxa"/>
          </w:tcPr>
          <w:p w14:paraId="164696B4" w14:textId="77777777" w:rsidR="0050054A" w:rsidRDefault="0050054A" w:rsidP="007B5FFB">
            <w:pPr>
              <w:jc w:val="center"/>
            </w:pPr>
            <w:r w:rsidRPr="00837E52">
              <w:t>17.</w:t>
            </w:r>
            <w:r>
              <w:t>8</w:t>
            </w:r>
          </w:p>
        </w:tc>
        <w:tc>
          <w:tcPr>
            <w:tcW w:w="624" w:type="dxa"/>
          </w:tcPr>
          <w:p w14:paraId="2D103A74" w14:textId="77777777" w:rsidR="0050054A" w:rsidRDefault="0050054A" w:rsidP="007B5FFB">
            <w:pPr>
              <w:jc w:val="center"/>
            </w:pPr>
            <w:r w:rsidRPr="00837E52">
              <w:t>64.8</w:t>
            </w:r>
          </w:p>
        </w:tc>
        <w:tc>
          <w:tcPr>
            <w:tcW w:w="665" w:type="dxa"/>
          </w:tcPr>
          <w:p w14:paraId="629F3D6B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3</w:t>
            </w:r>
          </w:p>
        </w:tc>
        <w:tc>
          <w:tcPr>
            <w:tcW w:w="686" w:type="dxa"/>
          </w:tcPr>
          <w:p w14:paraId="12042471" w14:textId="77777777" w:rsidR="0050054A" w:rsidRDefault="0050054A" w:rsidP="007B5FFB">
            <w:pPr>
              <w:jc w:val="center"/>
            </w:pPr>
            <w:r w:rsidRPr="00837E52">
              <w:t>69.9</w:t>
            </w:r>
          </w:p>
        </w:tc>
        <w:tc>
          <w:tcPr>
            <w:tcW w:w="686" w:type="dxa"/>
          </w:tcPr>
          <w:p w14:paraId="43F6AC1D" w14:textId="77777777" w:rsidR="0050054A" w:rsidRDefault="0050054A" w:rsidP="007B5FFB">
            <w:pPr>
              <w:jc w:val="center"/>
            </w:pPr>
            <w:r w:rsidRPr="00837E52">
              <w:t>90.2</w:t>
            </w:r>
          </w:p>
        </w:tc>
      </w:tr>
      <w:tr w:rsidR="0050054A" w14:paraId="16B6C56F" w14:textId="77777777" w:rsidTr="007B5FFB">
        <w:trPr>
          <w:jc w:val="center"/>
        </w:trPr>
        <w:tc>
          <w:tcPr>
            <w:tcW w:w="1223" w:type="dxa"/>
            <w:vMerge/>
          </w:tcPr>
          <w:p w14:paraId="48C90911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36DB80D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33AB3A0" w14:textId="77777777" w:rsidR="0050054A" w:rsidRDefault="0050054A" w:rsidP="007B5FFB">
            <w:pPr>
              <w:jc w:val="center"/>
            </w:pPr>
            <w:r w:rsidRPr="00837E52">
              <w:t>17.3</w:t>
            </w:r>
          </w:p>
        </w:tc>
        <w:tc>
          <w:tcPr>
            <w:tcW w:w="663" w:type="dxa"/>
          </w:tcPr>
          <w:p w14:paraId="7E09BFFD" w14:textId="77777777" w:rsidR="0050054A" w:rsidRDefault="0050054A" w:rsidP="007B5FFB">
            <w:pPr>
              <w:jc w:val="center"/>
            </w:pPr>
            <w:r w:rsidRPr="00837E52">
              <w:t>6.93</w:t>
            </w:r>
          </w:p>
        </w:tc>
        <w:tc>
          <w:tcPr>
            <w:tcW w:w="680" w:type="dxa"/>
          </w:tcPr>
          <w:p w14:paraId="571735F6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.63</w:t>
            </w:r>
          </w:p>
        </w:tc>
        <w:tc>
          <w:tcPr>
            <w:tcW w:w="682" w:type="dxa"/>
          </w:tcPr>
          <w:p w14:paraId="307E023F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.40</w:t>
            </w:r>
          </w:p>
        </w:tc>
        <w:tc>
          <w:tcPr>
            <w:tcW w:w="640" w:type="dxa"/>
          </w:tcPr>
          <w:p w14:paraId="6D290998" w14:textId="77777777" w:rsidR="0050054A" w:rsidRDefault="0050054A" w:rsidP="007B5FFB">
            <w:pPr>
              <w:jc w:val="center"/>
            </w:pPr>
            <w:r w:rsidRPr="00837E52">
              <w:t>4.06</w:t>
            </w:r>
          </w:p>
        </w:tc>
        <w:tc>
          <w:tcPr>
            <w:tcW w:w="752" w:type="dxa"/>
          </w:tcPr>
          <w:p w14:paraId="5A61FCD6" w14:textId="77777777" w:rsidR="0050054A" w:rsidRDefault="0050054A" w:rsidP="007B5FFB">
            <w:pPr>
              <w:jc w:val="center"/>
            </w:pPr>
            <w:r w:rsidRPr="00837E52">
              <w:t>8.</w:t>
            </w:r>
            <w:r>
              <w:t>90</w:t>
            </w:r>
          </w:p>
        </w:tc>
        <w:tc>
          <w:tcPr>
            <w:tcW w:w="665" w:type="dxa"/>
          </w:tcPr>
          <w:p w14:paraId="7C2D77E1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32.6</w:t>
            </w:r>
          </w:p>
        </w:tc>
        <w:tc>
          <w:tcPr>
            <w:tcW w:w="673" w:type="dxa"/>
          </w:tcPr>
          <w:p w14:paraId="775CE04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3.5</w:t>
            </w:r>
          </w:p>
        </w:tc>
        <w:tc>
          <w:tcPr>
            <w:tcW w:w="624" w:type="dxa"/>
          </w:tcPr>
          <w:p w14:paraId="41151993" w14:textId="77777777" w:rsidR="0050054A" w:rsidRDefault="0050054A" w:rsidP="007B5FFB">
            <w:pPr>
              <w:jc w:val="center"/>
            </w:pPr>
            <w:r w:rsidRPr="00837E52">
              <w:t>33.</w:t>
            </w:r>
            <w:r>
              <w:t>1</w:t>
            </w:r>
          </w:p>
        </w:tc>
        <w:tc>
          <w:tcPr>
            <w:tcW w:w="665" w:type="dxa"/>
          </w:tcPr>
          <w:p w14:paraId="6182FA23" w14:textId="77777777" w:rsidR="0050054A" w:rsidRDefault="0050054A" w:rsidP="007B5FFB">
            <w:pPr>
              <w:jc w:val="center"/>
            </w:pPr>
            <w:r w:rsidRPr="00837E52">
              <w:t>64.7</w:t>
            </w:r>
          </w:p>
        </w:tc>
        <w:tc>
          <w:tcPr>
            <w:tcW w:w="686" w:type="dxa"/>
          </w:tcPr>
          <w:p w14:paraId="78C2F37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8.7</w:t>
            </w:r>
          </w:p>
        </w:tc>
        <w:tc>
          <w:tcPr>
            <w:tcW w:w="686" w:type="dxa"/>
          </w:tcPr>
          <w:p w14:paraId="6A032BDE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6.7</w:t>
            </w:r>
          </w:p>
        </w:tc>
      </w:tr>
    </w:tbl>
    <w:p w14:paraId="7CC0E85F" w14:textId="77777777" w:rsidR="0050054A" w:rsidRDefault="0050054A" w:rsidP="0050054A"/>
    <w:p w14:paraId="0F9F756F" w14:textId="77777777" w:rsidR="0050054A" w:rsidRDefault="0050054A" w:rsidP="0050054A">
      <w:r>
        <w:br w:type="page"/>
      </w:r>
    </w:p>
    <w:p w14:paraId="209F3B30" w14:textId="77777777" w:rsidR="0050054A" w:rsidRDefault="0050054A" w:rsidP="0050054A">
      <w:bookmarkStart w:id="1" w:name="_Hlk193033973"/>
      <w:r>
        <w:lastRenderedPageBreak/>
        <w:t xml:space="preserve">Table S15. </w:t>
      </w:r>
      <w:r w:rsidRPr="009F0988">
        <w:t xml:space="preserve">Performance metrics of the </w:t>
      </w:r>
      <w:r>
        <w:t>models for</w:t>
      </w:r>
      <w:r w:rsidRPr="00075D2A">
        <w:rPr>
          <w:i/>
          <w:iCs/>
        </w:rPr>
        <w:t xml:space="preserve"> T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4"/>
        <w:gridCol w:w="1224"/>
        <w:gridCol w:w="597"/>
        <w:gridCol w:w="640"/>
        <w:gridCol w:w="628"/>
        <w:gridCol w:w="652"/>
        <w:gridCol w:w="606"/>
        <w:gridCol w:w="697"/>
        <w:gridCol w:w="826"/>
        <w:gridCol w:w="826"/>
        <w:gridCol w:w="639"/>
        <w:gridCol w:w="642"/>
        <w:gridCol w:w="632"/>
        <w:gridCol w:w="655"/>
      </w:tblGrid>
      <w:tr w:rsidR="0050054A" w14:paraId="76ADC954" w14:textId="77777777" w:rsidTr="007B5FFB">
        <w:trPr>
          <w:jc w:val="center"/>
        </w:trPr>
        <w:tc>
          <w:tcPr>
            <w:tcW w:w="1224" w:type="dxa"/>
            <w:vMerge w:val="restart"/>
            <w:vAlign w:val="center"/>
          </w:tcPr>
          <w:p w14:paraId="17AE5198" w14:textId="77777777" w:rsidR="0050054A" w:rsidRPr="00BA72C3" w:rsidRDefault="0050054A" w:rsidP="007B5FFB">
            <w:pPr>
              <w:jc w:val="center"/>
            </w:pPr>
            <w:r w:rsidRPr="00BA72C3">
              <w:t>Algorithm</w:t>
            </w:r>
          </w:p>
        </w:tc>
        <w:tc>
          <w:tcPr>
            <w:tcW w:w="1224" w:type="dxa"/>
            <w:vMerge w:val="restart"/>
            <w:vAlign w:val="center"/>
          </w:tcPr>
          <w:p w14:paraId="157CFC14" w14:textId="77777777" w:rsidR="0050054A" w:rsidRDefault="0050054A" w:rsidP="007B5FFB">
            <w:pPr>
              <w:jc w:val="center"/>
            </w:pPr>
            <w:r>
              <w:t>Feature dimension</w:t>
            </w:r>
          </w:p>
        </w:tc>
        <w:tc>
          <w:tcPr>
            <w:tcW w:w="2517" w:type="dxa"/>
            <w:gridSpan w:val="4"/>
          </w:tcPr>
          <w:p w14:paraId="76DF4628" w14:textId="77777777" w:rsidR="0050054A" w:rsidRDefault="0050054A" w:rsidP="007B5FFB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955" w:type="dxa"/>
            <w:gridSpan w:val="4"/>
          </w:tcPr>
          <w:p w14:paraId="6E9363E4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568" w:type="dxa"/>
            <w:gridSpan w:val="4"/>
          </w:tcPr>
          <w:p w14:paraId="276C094E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0054A" w14:paraId="34BBA84F" w14:textId="77777777" w:rsidTr="007B5FFB">
        <w:trPr>
          <w:jc w:val="center"/>
        </w:trPr>
        <w:tc>
          <w:tcPr>
            <w:tcW w:w="1224" w:type="dxa"/>
            <w:vMerge/>
          </w:tcPr>
          <w:p w14:paraId="04118D1C" w14:textId="77777777" w:rsidR="0050054A" w:rsidRDefault="0050054A" w:rsidP="007B5FFB"/>
        </w:tc>
        <w:tc>
          <w:tcPr>
            <w:tcW w:w="1224" w:type="dxa"/>
            <w:vMerge/>
          </w:tcPr>
          <w:p w14:paraId="305F2CBC" w14:textId="77777777" w:rsidR="0050054A" w:rsidRDefault="0050054A" w:rsidP="007B5FFB"/>
        </w:tc>
        <w:tc>
          <w:tcPr>
            <w:tcW w:w="1237" w:type="dxa"/>
            <w:gridSpan w:val="2"/>
          </w:tcPr>
          <w:p w14:paraId="4E43FFAA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280" w:type="dxa"/>
            <w:gridSpan w:val="2"/>
          </w:tcPr>
          <w:p w14:paraId="21B3EEA8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303" w:type="dxa"/>
            <w:gridSpan w:val="2"/>
          </w:tcPr>
          <w:p w14:paraId="0ED76AF7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652" w:type="dxa"/>
            <w:gridSpan w:val="2"/>
          </w:tcPr>
          <w:p w14:paraId="792F4797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281" w:type="dxa"/>
            <w:gridSpan w:val="2"/>
          </w:tcPr>
          <w:p w14:paraId="25DA5F19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287" w:type="dxa"/>
            <w:gridSpan w:val="2"/>
          </w:tcPr>
          <w:p w14:paraId="457F03A5" w14:textId="77777777" w:rsidR="0050054A" w:rsidRDefault="0050054A" w:rsidP="007B5FFB">
            <w:pPr>
              <w:jc w:val="center"/>
            </w:pPr>
            <w:r>
              <w:t>AM1.5</w:t>
            </w:r>
          </w:p>
        </w:tc>
      </w:tr>
      <w:tr w:rsidR="0050054A" w14:paraId="241868FF" w14:textId="77777777" w:rsidTr="007B5FFB">
        <w:trPr>
          <w:jc w:val="center"/>
        </w:trPr>
        <w:tc>
          <w:tcPr>
            <w:tcW w:w="1224" w:type="dxa"/>
            <w:vMerge/>
          </w:tcPr>
          <w:p w14:paraId="1E34B099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  <w:vMerge/>
          </w:tcPr>
          <w:p w14:paraId="6667A583" w14:textId="77777777" w:rsidR="0050054A" w:rsidRDefault="0050054A" w:rsidP="007B5FFB">
            <w:pPr>
              <w:jc w:val="center"/>
            </w:pPr>
          </w:p>
        </w:tc>
        <w:tc>
          <w:tcPr>
            <w:tcW w:w="597" w:type="dxa"/>
          </w:tcPr>
          <w:p w14:paraId="31457AD1" w14:textId="77777777" w:rsidR="0050054A" w:rsidRPr="00496A86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40" w:type="dxa"/>
          </w:tcPr>
          <w:p w14:paraId="518570CD" w14:textId="77777777" w:rsidR="0050054A" w:rsidRPr="00936437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28" w:type="dxa"/>
          </w:tcPr>
          <w:p w14:paraId="07455041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52" w:type="dxa"/>
          </w:tcPr>
          <w:p w14:paraId="092470AF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06" w:type="dxa"/>
          </w:tcPr>
          <w:p w14:paraId="56039D59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97" w:type="dxa"/>
          </w:tcPr>
          <w:p w14:paraId="63B84CE0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826" w:type="dxa"/>
          </w:tcPr>
          <w:p w14:paraId="306A1CA5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826" w:type="dxa"/>
          </w:tcPr>
          <w:p w14:paraId="71D9B5AA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39" w:type="dxa"/>
          </w:tcPr>
          <w:p w14:paraId="481B1EC9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42" w:type="dxa"/>
          </w:tcPr>
          <w:p w14:paraId="5378F1BD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32" w:type="dxa"/>
          </w:tcPr>
          <w:p w14:paraId="61DECF00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55" w:type="dxa"/>
          </w:tcPr>
          <w:p w14:paraId="3BB8300E" w14:textId="77777777" w:rsidR="0050054A" w:rsidRDefault="0050054A" w:rsidP="007B5FFB">
            <w:pPr>
              <w:jc w:val="center"/>
            </w:pPr>
            <w:r>
              <w:t>PCA</w:t>
            </w:r>
          </w:p>
        </w:tc>
      </w:tr>
      <w:tr w:rsidR="0050054A" w14:paraId="1AC9125F" w14:textId="77777777" w:rsidTr="007B5FFB">
        <w:trPr>
          <w:jc w:val="center"/>
        </w:trPr>
        <w:tc>
          <w:tcPr>
            <w:tcW w:w="1224" w:type="dxa"/>
            <w:vMerge w:val="restart"/>
          </w:tcPr>
          <w:p w14:paraId="5780C54B" w14:textId="77777777" w:rsidR="0050054A" w:rsidRPr="00BA72C3" w:rsidRDefault="0050054A" w:rsidP="007B5FFB">
            <w:pPr>
              <w:jc w:val="center"/>
            </w:pPr>
            <w:r>
              <w:t>RF</w:t>
            </w:r>
          </w:p>
        </w:tc>
        <w:tc>
          <w:tcPr>
            <w:tcW w:w="1224" w:type="dxa"/>
          </w:tcPr>
          <w:p w14:paraId="021DB31B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486CB2A7" w14:textId="77777777" w:rsidR="0050054A" w:rsidRDefault="0050054A" w:rsidP="007B5FFB">
            <w:pPr>
              <w:jc w:val="center"/>
            </w:pPr>
            <w:r w:rsidRPr="00837E52">
              <w:t>6.</w:t>
            </w:r>
            <w:r>
              <w:t>50</w:t>
            </w:r>
          </w:p>
        </w:tc>
        <w:tc>
          <w:tcPr>
            <w:tcW w:w="640" w:type="dxa"/>
          </w:tcPr>
          <w:p w14:paraId="0D0E9215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1</w:t>
            </w:r>
          </w:p>
        </w:tc>
        <w:tc>
          <w:tcPr>
            <w:tcW w:w="628" w:type="dxa"/>
          </w:tcPr>
          <w:p w14:paraId="0306D8D8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88</w:t>
            </w:r>
          </w:p>
        </w:tc>
        <w:tc>
          <w:tcPr>
            <w:tcW w:w="652" w:type="dxa"/>
          </w:tcPr>
          <w:p w14:paraId="38B98633" w14:textId="77777777" w:rsidR="0050054A" w:rsidRDefault="0050054A" w:rsidP="007B5FFB">
            <w:pPr>
              <w:jc w:val="center"/>
            </w:pPr>
            <w:r w:rsidRPr="00837E52">
              <w:t>11.6</w:t>
            </w:r>
          </w:p>
        </w:tc>
        <w:tc>
          <w:tcPr>
            <w:tcW w:w="606" w:type="dxa"/>
          </w:tcPr>
          <w:p w14:paraId="405E210E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97" w:type="dxa"/>
          </w:tcPr>
          <w:p w14:paraId="7626EE59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4E92CB7C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8.1</w:t>
            </w:r>
          </w:p>
        </w:tc>
        <w:tc>
          <w:tcPr>
            <w:tcW w:w="826" w:type="dxa"/>
          </w:tcPr>
          <w:p w14:paraId="70953753" w14:textId="77777777" w:rsidR="0050054A" w:rsidRDefault="0050054A" w:rsidP="007B5FFB">
            <w:pPr>
              <w:jc w:val="center"/>
            </w:pPr>
            <w:r w:rsidRPr="00837E52">
              <w:t>11.</w:t>
            </w:r>
            <w:r>
              <w:t>8</w:t>
            </w:r>
          </w:p>
        </w:tc>
        <w:tc>
          <w:tcPr>
            <w:tcW w:w="639" w:type="dxa"/>
          </w:tcPr>
          <w:p w14:paraId="27785ED8" w14:textId="77777777" w:rsidR="0050054A" w:rsidRDefault="0050054A" w:rsidP="007B5FFB">
            <w:pPr>
              <w:jc w:val="center"/>
            </w:pPr>
            <w:r w:rsidRPr="00837E52">
              <w:t>60.4</w:t>
            </w:r>
          </w:p>
        </w:tc>
        <w:tc>
          <w:tcPr>
            <w:tcW w:w="642" w:type="dxa"/>
          </w:tcPr>
          <w:p w14:paraId="4FDB4954" w14:textId="77777777" w:rsidR="0050054A" w:rsidRDefault="0050054A" w:rsidP="007B5FFB">
            <w:pPr>
              <w:jc w:val="center"/>
            </w:pPr>
            <w:r w:rsidRPr="00837E52">
              <w:t>40.</w:t>
            </w:r>
            <w:r>
              <w:t>8</w:t>
            </w:r>
          </w:p>
        </w:tc>
        <w:tc>
          <w:tcPr>
            <w:tcW w:w="632" w:type="dxa"/>
          </w:tcPr>
          <w:p w14:paraId="2A98F29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5.6</w:t>
            </w:r>
          </w:p>
        </w:tc>
        <w:tc>
          <w:tcPr>
            <w:tcW w:w="655" w:type="dxa"/>
          </w:tcPr>
          <w:p w14:paraId="489F1A84" w14:textId="77777777" w:rsidR="0050054A" w:rsidRDefault="0050054A" w:rsidP="007B5FFB">
            <w:pPr>
              <w:jc w:val="center"/>
            </w:pPr>
            <w:r w:rsidRPr="00837E52">
              <w:t>45.</w:t>
            </w:r>
            <w:r>
              <w:t>2</w:t>
            </w:r>
          </w:p>
        </w:tc>
      </w:tr>
      <w:tr w:rsidR="0050054A" w14:paraId="54884CE6" w14:textId="77777777" w:rsidTr="007B5FFB">
        <w:trPr>
          <w:jc w:val="center"/>
        </w:trPr>
        <w:tc>
          <w:tcPr>
            <w:tcW w:w="1224" w:type="dxa"/>
            <w:vMerge/>
          </w:tcPr>
          <w:p w14:paraId="2ED286E0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D8D1A56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93842B7" w14:textId="77777777" w:rsidR="0050054A" w:rsidRDefault="0050054A" w:rsidP="007B5FFB">
            <w:pPr>
              <w:jc w:val="center"/>
            </w:pPr>
            <w:r w:rsidRPr="00837E52">
              <w:t>5.59</w:t>
            </w:r>
          </w:p>
        </w:tc>
        <w:tc>
          <w:tcPr>
            <w:tcW w:w="640" w:type="dxa"/>
          </w:tcPr>
          <w:p w14:paraId="4E64286B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2</w:t>
            </w:r>
          </w:p>
        </w:tc>
        <w:tc>
          <w:tcPr>
            <w:tcW w:w="628" w:type="dxa"/>
          </w:tcPr>
          <w:p w14:paraId="736F64B7" w14:textId="77777777" w:rsidR="0050054A" w:rsidRDefault="0050054A" w:rsidP="007B5FFB">
            <w:pPr>
              <w:jc w:val="center"/>
            </w:pPr>
            <w:r w:rsidRPr="00837E52">
              <w:t>9.5</w:t>
            </w:r>
            <w:r>
              <w:t>8</w:t>
            </w:r>
          </w:p>
        </w:tc>
        <w:tc>
          <w:tcPr>
            <w:tcW w:w="652" w:type="dxa"/>
          </w:tcPr>
          <w:p w14:paraId="1377A423" w14:textId="77777777" w:rsidR="0050054A" w:rsidRDefault="0050054A" w:rsidP="007B5FFB">
            <w:pPr>
              <w:jc w:val="center"/>
            </w:pPr>
            <w:r w:rsidRPr="00837E52">
              <w:t>5.90</w:t>
            </w:r>
          </w:p>
        </w:tc>
        <w:tc>
          <w:tcPr>
            <w:tcW w:w="606" w:type="dxa"/>
          </w:tcPr>
          <w:p w14:paraId="6FE09CAB" w14:textId="77777777" w:rsidR="0050054A" w:rsidRDefault="0050054A" w:rsidP="007B5FFB">
            <w:pPr>
              <w:jc w:val="center"/>
            </w:pPr>
            <w:r w:rsidRPr="00837E52">
              <w:t>22.4</w:t>
            </w:r>
          </w:p>
        </w:tc>
        <w:tc>
          <w:tcPr>
            <w:tcW w:w="697" w:type="dxa"/>
          </w:tcPr>
          <w:p w14:paraId="16E730AD" w14:textId="77777777" w:rsidR="0050054A" w:rsidRDefault="0050054A" w:rsidP="007B5FFB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3E432DB2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1</w:t>
            </w:r>
          </w:p>
        </w:tc>
        <w:tc>
          <w:tcPr>
            <w:tcW w:w="826" w:type="dxa"/>
          </w:tcPr>
          <w:p w14:paraId="323CDF21" w14:textId="77777777" w:rsidR="0050054A" w:rsidRDefault="0050054A" w:rsidP="007B5FFB">
            <w:pPr>
              <w:jc w:val="center"/>
            </w:pPr>
            <w:r w:rsidRPr="00837E52">
              <w:t>16.</w:t>
            </w:r>
            <w:r>
              <w:t>6</w:t>
            </w:r>
          </w:p>
        </w:tc>
        <w:tc>
          <w:tcPr>
            <w:tcW w:w="639" w:type="dxa"/>
          </w:tcPr>
          <w:p w14:paraId="6448CA2E" w14:textId="77777777" w:rsidR="0050054A" w:rsidRDefault="0050054A" w:rsidP="007B5FFB">
            <w:pPr>
              <w:jc w:val="center"/>
            </w:pPr>
            <w:r w:rsidRPr="00837E52">
              <w:t>62.9</w:t>
            </w:r>
          </w:p>
        </w:tc>
        <w:tc>
          <w:tcPr>
            <w:tcW w:w="642" w:type="dxa"/>
          </w:tcPr>
          <w:p w14:paraId="578134B4" w14:textId="77777777" w:rsidR="0050054A" w:rsidRDefault="0050054A" w:rsidP="007B5FFB">
            <w:pPr>
              <w:jc w:val="center"/>
            </w:pPr>
            <w:r w:rsidRPr="00837E52">
              <w:t>40.7</w:t>
            </w:r>
          </w:p>
        </w:tc>
        <w:tc>
          <w:tcPr>
            <w:tcW w:w="632" w:type="dxa"/>
          </w:tcPr>
          <w:p w14:paraId="12CFD01C" w14:textId="77777777" w:rsidR="0050054A" w:rsidRDefault="0050054A" w:rsidP="007B5FFB">
            <w:pPr>
              <w:jc w:val="center"/>
            </w:pPr>
            <w:r w:rsidRPr="00837E52">
              <w:t>51.3</w:t>
            </w:r>
          </w:p>
        </w:tc>
        <w:tc>
          <w:tcPr>
            <w:tcW w:w="655" w:type="dxa"/>
          </w:tcPr>
          <w:p w14:paraId="496F792B" w14:textId="77777777" w:rsidR="0050054A" w:rsidRDefault="0050054A" w:rsidP="007B5FFB">
            <w:pPr>
              <w:jc w:val="center"/>
            </w:pPr>
            <w:r w:rsidRPr="00837E52">
              <w:t>62.7</w:t>
            </w:r>
          </w:p>
        </w:tc>
      </w:tr>
      <w:tr w:rsidR="0050054A" w14:paraId="596D4E4A" w14:textId="77777777" w:rsidTr="007B5FFB">
        <w:trPr>
          <w:jc w:val="center"/>
        </w:trPr>
        <w:tc>
          <w:tcPr>
            <w:tcW w:w="1224" w:type="dxa"/>
            <w:vMerge/>
          </w:tcPr>
          <w:p w14:paraId="0BFAEB13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3418F160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3BF0AF91" w14:textId="77777777" w:rsidR="0050054A" w:rsidRDefault="0050054A" w:rsidP="007B5FFB">
            <w:pPr>
              <w:jc w:val="center"/>
            </w:pPr>
            <w:r w:rsidRPr="00837E52">
              <w:t>4.61</w:t>
            </w:r>
          </w:p>
        </w:tc>
        <w:tc>
          <w:tcPr>
            <w:tcW w:w="640" w:type="dxa"/>
          </w:tcPr>
          <w:p w14:paraId="1B8C104A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8" w:type="dxa"/>
          </w:tcPr>
          <w:p w14:paraId="6759ACB7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52" w:type="dxa"/>
          </w:tcPr>
          <w:p w14:paraId="7643CD68" w14:textId="77777777" w:rsidR="0050054A" w:rsidRDefault="0050054A" w:rsidP="007B5FFB">
            <w:pPr>
              <w:jc w:val="center"/>
            </w:pPr>
            <w:r w:rsidRPr="00837E52">
              <w:t>2.1</w:t>
            </w:r>
            <w:r>
              <w:t>3</w:t>
            </w:r>
          </w:p>
        </w:tc>
        <w:tc>
          <w:tcPr>
            <w:tcW w:w="606" w:type="dxa"/>
          </w:tcPr>
          <w:p w14:paraId="222C0253" w14:textId="77777777" w:rsidR="0050054A" w:rsidRDefault="0050054A" w:rsidP="007B5FFB">
            <w:pPr>
              <w:jc w:val="center"/>
            </w:pPr>
            <w:r w:rsidRPr="00837E52">
              <w:t>20.</w:t>
            </w:r>
            <w:r>
              <w:t>8</w:t>
            </w:r>
          </w:p>
        </w:tc>
        <w:tc>
          <w:tcPr>
            <w:tcW w:w="697" w:type="dxa"/>
          </w:tcPr>
          <w:p w14:paraId="0D61E13A" w14:textId="77777777" w:rsidR="0050054A" w:rsidRDefault="0050054A" w:rsidP="007B5FFB">
            <w:pPr>
              <w:jc w:val="center"/>
            </w:pPr>
            <w:r w:rsidRPr="00837E52">
              <w:t>8.58</w:t>
            </w:r>
          </w:p>
        </w:tc>
        <w:tc>
          <w:tcPr>
            <w:tcW w:w="826" w:type="dxa"/>
          </w:tcPr>
          <w:p w14:paraId="7F0A34F3" w14:textId="77777777" w:rsidR="0050054A" w:rsidRDefault="0050054A" w:rsidP="007B5FFB">
            <w:pPr>
              <w:jc w:val="center"/>
            </w:pPr>
            <w:r w:rsidRPr="00837E52">
              <w:t>9.5</w:t>
            </w:r>
            <w:r>
              <w:t>0</w:t>
            </w:r>
          </w:p>
        </w:tc>
        <w:tc>
          <w:tcPr>
            <w:tcW w:w="826" w:type="dxa"/>
          </w:tcPr>
          <w:p w14:paraId="459E4809" w14:textId="77777777" w:rsidR="0050054A" w:rsidRDefault="0050054A" w:rsidP="007B5FFB">
            <w:pPr>
              <w:jc w:val="center"/>
            </w:pPr>
            <w:r w:rsidRPr="00837E52">
              <w:t>35.</w:t>
            </w:r>
            <w:r>
              <w:t>3</w:t>
            </w:r>
          </w:p>
        </w:tc>
        <w:tc>
          <w:tcPr>
            <w:tcW w:w="639" w:type="dxa"/>
          </w:tcPr>
          <w:p w14:paraId="643E618D" w14:textId="77777777" w:rsidR="0050054A" w:rsidRDefault="0050054A" w:rsidP="007B5FFB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483147B9" w14:textId="77777777" w:rsidR="0050054A" w:rsidRDefault="0050054A" w:rsidP="007B5FFB">
            <w:pPr>
              <w:jc w:val="center"/>
            </w:pPr>
            <w:r w:rsidRPr="00837E52">
              <w:t>43.5</w:t>
            </w:r>
          </w:p>
        </w:tc>
        <w:tc>
          <w:tcPr>
            <w:tcW w:w="632" w:type="dxa"/>
          </w:tcPr>
          <w:p w14:paraId="25995475" w14:textId="77777777" w:rsidR="0050054A" w:rsidRDefault="0050054A" w:rsidP="007B5FFB">
            <w:pPr>
              <w:jc w:val="center"/>
            </w:pPr>
            <w:r w:rsidRPr="00837E52">
              <w:t>42.</w:t>
            </w:r>
            <w:r>
              <w:t>1</w:t>
            </w:r>
          </w:p>
        </w:tc>
        <w:tc>
          <w:tcPr>
            <w:tcW w:w="655" w:type="dxa"/>
          </w:tcPr>
          <w:p w14:paraId="0649D497" w14:textId="77777777" w:rsidR="0050054A" w:rsidRDefault="0050054A" w:rsidP="007B5FFB">
            <w:pPr>
              <w:jc w:val="center"/>
            </w:pPr>
            <w:r w:rsidRPr="00837E52">
              <w:t>77.</w:t>
            </w:r>
            <w:r>
              <w:t>3</w:t>
            </w:r>
          </w:p>
        </w:tc>
      </w:tr>
      <w:tr w:rsidR="0050054A" w14:paraId="6CB80A66" w14:textId="77777777" w:rsidTr="007B5FFB">
        <w:trPr>
          <w:jc w:val="center"/>
        </w:trPr>
        <w:tc>
          <w:tcPr>
            <w:tcW w:w="1224" w:type="dxa"/>
            <w:vMerge/>
          </w:tcPr>
          <w:p w14:paraId="516157E1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E753B44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126F6218" w14:textId="77777777" w:rsidR="0050054A" w:rsidRDefault="0050054A" w:rsidP="007B5FFB">
            <w:pPr>
              <w:jc w:val="center"/>
            </w:pPr>
            <w:r w:rsidRPr="00837E52">
              <w:t>5.0</w:t>
            </w:r>
            <w:r>
              <w:t>7</w:t>
            </w:r>
          </w:p>
        </w:tc>
        <w:tc>
          <w:tcPr>
            <w:tcW w:w="640" w:type="dxa"/>
          </w:tcPr>
          <w:p w14:paraId="5612E3A5" w14:textId="77777777" w:rsidR="0050054A" w:rsidRDefault="0050054A" w:rsidP="007B5FFB">
            <w:pPr>
              <w:jc w:val="center"/>
            </w:pPr>
            <w:r w:rsidRPr="00837E52">
              <w:t>9.82</w:t>
            </w:r>
          </w:p>
        </w:tc>
        <w:tc>
          <w:tcPr>
            <w:tcW w:w="628" w:type="dxa"/>
          </w:tcPr>
          <w:p w14:paraId="2DB4223C" w14:textId="77777777" w:rsidR="0050054A" w:rsidRDefault="0050054A" w:rsidP="007B5FFB">
            <w:pPr>
              <w:jc w:val="center"/>
            </w:pPr>
            <w:r w:rsidRPr="00837E52">
              <w:t>5.05</w:t>
            </w:r>
          </w:p>
        </w:tc>
        <w:tc>
          <w:tcPr>
            <w:tcW w:w="652" w:type="dxa"/>
          </w:tcPr>
          <w:p w14:paraId="729223D9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94</w:t>
            </w:r>
          </w:p>
        </w:tc>
        <w:tc>
          <w:tcPr>
            <w:tcW w:w="606" w:type="dxa"/>
          </w:tcPr>
          <w:p w14:paraId="6B7623AE" w14:textId="77777777" w:rsidR="0050054A" w:rsidRDefault="0050054A" w:rsidP="007B5FFB">
            <w:pPr>
              <w:jc w:val="center"/>
            </w:pPr>
            <w:r w:rsidRPr="00837E52">
              <w:t>21.5</w:t>
            </w:r>
          </w:p>
        </w:tc>
        <w:tc>
          <w:tcPr>
            <w:tcW w:w="697" w:type="dxa"/>
          </w:tcPr>
          <w:p w14:paraId="2E43C120" w14:textId="77777777" w:rsidR="0050054A" w:rsidRDefault="0050054A" w:rsidP="007B5FFB">
            <w:pPr>
              <w:jc w:val="center"/>
            </w:pPr>
            <w:r w:rsidRPr="00837E52">
              <w:t>12</w:t>
            </w:r>
          </w:p>
        </w:tc>
        <w:tc>
          <w:tcPr>
            <w:tcW w:w="826" w:type="dxa"/>
          </w:tcPr>
          <w:p w14:paraId="7854A64A" w14:textId="77777777" w:rsidR="0050054A" w:rsidRDefault="0050054A" w:rsidP="007B5FFB">
            <w:pPr>
              <w:jc w:val="center"/>
            </w:pPr>
            <w:r w:rsidRPr="00837E52">
              <w:t>17.7</w:t>
            </w:r>
          </w:p>
        </w:tc>
        <w:tc>
          <w:tcPr>
            <w:tcW w:w="826" w:type="dxa"/>
          </w:tcPr>
          <w:p w14:paraId="627C5187" w14:textId="77777777" w:rsidR="0050054A" w:rsidRDefault="0050054A" w:rsidP="007B5FFB">
            <w:pPr>
              <w:jc w:val="center"/>
            </w:pPr>
            <w:r w:rsidRPr="00837E52">
              <w:t>38.7</w:t>
            </w:r>
          </w:p>
        </w:tc>
        <w:tc>
          <w:tcPr>
            <w:tcW w:w="639" w:type="dxa"/>
          </w:tcPr>
          <w:p w14:paraId="56509091" w14:textId="77777777" w:rsidR="0050054A" w:rsidRDefault="0050054A" w:rsidP="007B5FFB">
            <w:pPr>
              <w:jc w:val="center"/>
            </w:pPr>
            <w:r w:rsidRPr="00837E52">
              <w:t>67.4</w:t>
            </w:r>
          </w:p>
        </w:tc>
        <w:tc>
          <w:tcPr>
            <w:tcW w:w="642" w:type="dxa"/>
          </w:tcPr>
          <w:p w14:paraId="6BC6F36C" w14:textId="77777777" w:rsidR="0050054A" w:rsidRDefault="0050054A" w:rsidP="007B5FFB">
            <w:pPr>
              <w:jc w:val="center"/>
            </w:pPr>
            <w:r w:rsidRPr="00837E52">
              <w:t>50.4</w:t>
            </w:r>
          </w:p>
        </w:tc>
        <w:tc>
          <w:tcPr>
            <w:tcW w:w="632" w:type="dxa"/>
          </w:tcPr>
          <w:p w14:paraId="4A7573E4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55" w:type="dxa"/>
          </w:tcPr>
          <w:p w14:paraId="16EBBCD6" w14:textId="77777777" w:rsidR="0050054A" w:rsidRDefault="0050054A" w:rsidP="007B5FFB">
            <w:pPr>
              <w:jc w:val="center"/>
            </w:pPr>
            <w:r w:rsidRPr="00837E52">
              <w:t>79.8</w:t>
            </w:r>
          </w:p>
        </w:tc>
      </w:tr>
      <w:tr w:rsidR="0050054A" w14:paraId="66B9645A" w14:textId="77777777" w:rsidTr="007B5FFB">
        <w:trPr>
          <w:jc w:val="center"/>
        </w:trPr>
        <w:tc>
          <w:tcPr>
            <w:tcW w:w="1224" w:type="dxa"/>
            <w:vMerge w:val="restart"/>
          </w:tcPr>
          <w:p w14:paraId="6B73CEC8" w14:textId="77777777" w:rsidR="0050054A" w:rsidRDefault="0050054A" w:rsidP="007B5FFB">
            <w:pPr>
              <w:jc w:val="center"/>
            </w:pPr>
            <w:r>
              <w:t>GB</w:t>
            </w:r>
          </w:p>
        </w:tc>
        <w:tc>
          <w:tcPr>
            <w:tcW w:w="1224" w:type="dxa"/>
          </w:tcPr>
          <w:p w14:paraId="54D0C5DE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6843AF30" w14:textId="77777777" w:rsidR="0050054A" w:rsidRDefault="0050054A" w:rsidP="007B5FFB">
            <w:pPr>
              <w:jc w:val="center"/>
            </w:pPr>
            <w:r w:rsidRPr="00837E52">
              <w:t>5.29</w:t>
            </w:r>
          </w:p>
        </w:tc>
        <w:tc>
          <w:tcPr>
            <w:tcW w:w="640" w:type="dxa"/>
          </w:tcPr>
          <w:p w14:paraId="07A4A09A" w14:textId="77777777" w:rsidR="0050054A" w:rsidRDefault="0050054A" w:rsidP="007B5FFB">
            <w:pPr>
              <w:jc w:val="center"/>
            </w:pPr>
            <w:r w:rsidRPr="00837E52">
              <w:t>12.5</w:t>
            </w:r>
          </w:p>
        </w:tc>
        <w:tc>
          <w:tcPr>
            <w:tcW w:w="628" w:type="dxa"/>
          </w:tcPr>
          <w:p w14:paraId="51B1F774" w14:textId="77777777" w:rsidR="0050054A" w:rsidRDefault="0050054A" w:rsidP="007B5FFB">
            <w:pPr>
              <w:jc w:val="center"/>
            </w:pPr>
            <w:r w:rsidRPr="00837E52">
              <w:t>3.47</w:t>
            </w:r>
          </w:p>
        </w:tc>
        <w:tc>
          <w:tcPr>
            <w:tcW w:w="652" w:type="dxa"/>
          </w:tcPr>
          <w:p w14:paraId="336F103B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06" w:type="dxa"/>
          </w:tcPr>
          <w:p w14:paraId="46CE8146" w14:textId="77777777" w:rsidR="0050054A" w:rsidRDefault="0050054A" w:rsidP="007B5FFB">
            <w:pPr>
              <w:jc w:val="center"/>
            </w:pPr>
            <w:r w:rsidRPr="00837E52">
              <w:t>20.7</w:t>
            </w:r>
          </w:p>
        </w:tc>
        <w:tc>
          <w:tcPr>
            <w:tcW w:w="697" w:type="dxa"/>
          </w:tcPr>
          <w:p w14:paraId="7B422C19" w14:textId="77777777" w:rsidR="0050054A" w:rsidRDefault="0050054A" w:rsidP="007B5FFB">
            <w:pPr>
              <w:jc w:val="center"/>
            </w:pPr>
            <w:r w:rsidRPr="00837E52">
              <w:t>6.67</w:t>
            </w:r>
          </w:p>
        </w:tc>
        <w:tc>
          <w:tcPr>
            <w:tcW w:w="826" w:type="dxa"/>
          </w:tcPr>
          <w:p w14:paraId="34A2BAD6" w14:textId="77777777" w:rsidR="0050054A" w:rsidRDefault="0050054A" w:rsidP="007B5FFB">
            <w:pPr>
              <w:jc w:val="center"/>
            </w:pPr>
            <w:r w:rsidRPr="00837E52">
              <w:t>21.5</w:t>
            </w:r>
          </w:p>
        </w:tc>
        <w:tc>
          <w:tcPr>
            <w:tcW w:w="826" w:type="dxa"/>
          </w:tcPr>
          <w:p w14:paraId="61E6720A" w14:textId="77777777" w:rsidR="0050054A" w:rsidRDefault="0050054A" w:rsidP="007B5FFB">
            <w:pPr>
              <w:jc w:val="center"/>
            </w:pPr>
            <w:r w:rsidRPr="00837E52">
              <w:t>5.08</w:t>
            </w:r>
          </w:p>
        </w:tc>
        <w:tc>
          <w:tcPr>
            <w:tcW w:w="639" w:type="dxa"/>
          </w:tcPr>
          <w:p w14:paraId="60B1E2B7" w14:textId="77777777" w:rsidR="0050054A" w:rsidRDefault="0050054A" w:rsidP="007B5FFB">
            <w:pPr>
              <w:jc w:val="center"/>
            </w:pPr>
            <w:r w:rsidRPr="00837E52">
              <w:t>62</w:t>
            </w:r>
            <w:r>
              <w:t>.0</w:t>
            </w:r>
          </w:p>
        </w:tc>
        <w:tc>
          <w:tcPr>
            <w:tcW w:w="642" w:type="dxa"/>
          </w:tcPr>
          <w:p w14:paraId="235374B4" w14:textId="77777777" w:rsidR="0050054A" w:rsidRDefault="0050054A" w:rsidP="007B5FFB">
            <w:pPr>
              <w:jc w:val="center"/>
            </w:pPr>
            <w:r w:rsidRPr="00837E52">
              <w:t>42.9</w:t>
            </w:r>
          </w:p>
        </w:tc>
        <w:tc>
          <w:tcPr>
            <w:tcW w:w="632" w:type="dxa"/>
          </w:tcPr>
          <w:p w14:paraId="53B0D849" w14:textId="77777777" w:rsidR="0050054A" w:rsidRDefault="0050054A" w:rsidP="007B5FFB">
            <w:pPr>
              <w:jc w:val="center"/>
            </w:pPr>
            <w:r w:rsidRPr="00837E52">
              <w:t>80.</w:t>
            </w:r>
            <w:r>
              <w:t>6</w:t>
            </w:r>
          </w:p>
        </w:tc>
        <w:tc>
          <w:tcPr>
            <w:tcW w:w="655" w:type="dxa"/>
          </w:tcPr>
          <w:p w14:paraId="42663984" w14:textId="77777777" w:rsidR="0050054A" w:rsidRDefault="0050054A" w:rsidP="007B5FFB">
            <w:pPr>
              <w:jc w:val="center"/>
            </w:pPr>
            <w:r w:rsidRPr="00837E52">
              <w:t>49.8</w:t>
            </w:r>
          </w:p>
        </w:tc>
      </w:tr>
      <w:tr w:rsidR="0050054A" w14:paraId="1AE55091" w14:textId="77777777" w:rsidTr="007B5FFB">
        <w:trPr>
          <w:jc w:val="center"/>
        </w:trPr>
        <w:tc>
          <w:tcPr>
            <w:tcW w:w="1224" w:type="dxa"/>
            <w:vMerge/>
          </w:tcPr>
          <w:p w14:paraId="714BC40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02AB6F7A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5E03A6B" w14:textId="77777777" w:rsidR="0050054A" w:rsidRDefault="0050054A" w:rsidP="007B5FFB">
            <w:pPr>
              <w:jc w:val="center"/>
            </w:pPr>
            <w:r w:rsidRPr="00837E52">
              <w:t>4.9</w:t>
            </w:r>
            <w:r>
              <w:t>1</w:t>
            </w:r>
          </w:p>
        </w:tc>
        <w:tc>
          <w:tcPr>
            <w:tcW w:w="640" w:type="dxa"/>
          </w:tcPr>
          <w:p w14:paraId="062DDCF7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6</w:t>
            </w:r>
          </w:p>
        </w:tc>
        <w:tc>
          <w:tcPr>
            <w:tcW w:w="628" w:type="dxa"/>
          </w:tcPr>
          <w:p w14:paraId="28829BC8" w14:textId="77777777" w:rsidR="0050054A" w:rsidRDefault="0050054A" w:rsidP="007B5FFB">
            <w:pPr>
              <w:jc w:val="center"/>
            </w:pPr>
            <w:r w:rsidRPr="00837E52">
              <w:t>9.34</w:t>
            </w:r>
          </w:p>
        </w:tc>
        <w:tc>
          <w:tcPr>
            <w:tcW w:w="652" w:type="dxa"/>
          </w:tcPr>
          <w:p w14:paraId="359F0ABF" w14:textId="77777777" w:rsidR="0050054A" w:rsidRDefault="0050054A" w:rsidP="007B5FFB">
            <w:pPr>
              <w:jc w:val="center"/>
            </w:pPr>
            <w:r w:rsidRPr="00837E52">
              <w:t>4.89</w:t>
            </w:r>
          </w:p>
        </w:tc>
        <w:tc>
          <w:tcPr>
            <w:tcW w:w="606" w:type="dxa"/>
          </w:tcPr>
          <w:p w14:paraId="316C1216" w14:textId="77777777" w:rsidR="0050054A" w:rsidRDefault="0050054A" w:rsidP="007B5FFB">
            <w:pPr>
              <w:jc w:val="center"/>
            </w:pPr>
            <w:r w:rsidRPr="00837E52">
              <w:t>19.</w:t>
            </w:r>
            <w:r>
              <w:t>1</w:t>
            </w:r>
          </w:p>
        </w:tc>
        <w:tc>
          <w:tcPr>
            <w:tcW w:w="697" w:type="dxa"/>
          </w:tcPr>
          <w:p w14:paraId="19FEA186" w14:textId="77777777" w:rsidR="0050054A" w:rsidRDefault="0050054A" w:rsidP="007B5FFB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588748C0" w14:textId="77777777" w:rsidR="0050054A" w:rsidRDefault="0050054A" w:rsidP="007B5FFB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58FEDAFF" w14:textId="77777777" w:rsidR="0050054A" w:rsidRDefault="0050054A" w:rsidP="007B5FFB">
            <w:pPr>
              <w:jc w:val="center"/>
            </w:pPr>
            <w:r w:rsidRPr="00837E52">
              <w:t>22.</w:t>
            </w:r>
            <w:r>
              <w:t>5</w:t>
            </w:r>
          </w:p>
        </w:tc>
        <w:tc>
          <w:tcPr>
            <w:tcW w:w="639" w:type="dxa"/>
          </w:tcPr>
          <w:p w14:paraId="44243C08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2</w:t>
            </w:r>
          </w:p>
        </w:tc>
        <w:tc>
          <w:tcPr>
            <w:tcW w:w="642" w:type="dxa"/>
          </w:tcPr>
          <w:p w14:paraId="3D1FDF1D" w14:textId="77777777" w:rsidR="0050054A" w:rsidRDefault="0050054A" w:rsidP="007B5FFB">
            <w:pPr>
              <w:jc w:val="center"/>
            </w:pPr>
            <w:r w:rsidRPr="00837E52">
              <w:t>44.7</w:t>
            </w:r>
          </w:p>
        </w:tc>
        <w:tc>
          <w:tcPr>
            <w:tcW w:w="632" w:type="dxa"/>
          </w:tcPr>
          <w:p w14:paraId="0ABF3E12" w14:textId="77777777" w:rsidR="0050054A" w:rsidRDefault="0050054A" w:rsidP="007B5FFB">
            <w:pPr>
              <w:jc w:val="center"/>
            </w:pPr>
            <w:r w:rsidRPr="00837E52">
              <w:t>51.</w:t>
            </w:r>
            <w:r>
              <w:t>8</w:t>
            </w:r>
          </w:p>
        </w:tc>
        <w:tc>
          <w:tcPr>
            <w:tcW w:w="655" w:type="dxa"/>
          </w:tcPr>
          <w:p w14:paraId="65BCE68B" w14:textId="77777777" w:rsidR="0050054A" w:rsidRDefault="0050054A" w:rsidP="007B5FFB">
            <w:pPr>
              <w:jc w:val="center"/>
            </w:pPr>
            <w:r w:rsidRPr="00837E52">
              <w:t>65</w:t>
            </w:r>
            <w:r>
              <w:t>.0</w:t>
            </w:r>
          </w:p>
        </w:tc>
      </w:tr>
      <w:tr w:rsidR="0050054A" w14:paraId="26602ED8" w14:textId="77777777" w:rsidTr="007B5FFB">
        <w:trPr>
          <w:jc w:val="center"/>
        </w:trPr>
        <w:tc>
          <w:tcPr>
            <w:tcW w:w="1224" w:type="dxa"/>
            <w:vMerge/>
          </w:tcPr>
          <w:p w14:paraId="6A509DFE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31CA18E1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31293007" w14:textId="77777777" w:rsidR="0050054A" w:rsidRDefault="0050054A" w:rsidP="007B5FFB">
            <w:pPr>
              <w:jc w:val="center"/>
            </w:pPr>
            <w:r w:rsidRPr="00837E52">
              <w:t>3.41</w:t>
            </w:r>
          </w:p>
        </w:tc>
        <w:tc>
          <w:tcPr>
            <w:tcW w:w="640" w:type="dxa"/>
          </w:tcPr>
          <w:p w14:paraId="1424508A" w14:textId="77777777" w:rsidR="0050054A" w:rsidRDefault="0050054A" w:rsidP="007B5FFB">
            <w:pPr>
              <w:jc w:val="center"/>
            </w:pPr>
            <w:r w:rsidRPr="00837E52">
              <w:t>9.1</w:t>
            </w:r>
            <w:r>
              <w:t>2</w:t>
            </w:r>
          </w:p>
        </w:tc>
        <w:tc>
          <w:tcPr>
            <w:tcW w:w="628" w:type="dxa"/>
          </w:tcPr>
          <w:p w14:paraId="5032895C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  <w:tc>
          <w:tcPr>
            <w:tcW w:w="652" w:type="dxa"/>
          </w:tcPr>
          <w:p w14:paraId="3DCC7659" w14:textId="77777777" w:rsidR="0050054A" w:rsidRDefault="0050054A" w:rsidP="007B5FFB">
            <w:pPr>
              <w:jc w:val="center"/>
            </w:pPr>
            <w:r w:rsidRPr="00837E52">
              <w:t>1.81</w:t>
            </w:r>
          </w:p>
        </w:tc>
        <w:tc>
          <w:tcPr>
            <w:tcW w:w="606" w:type="dxa"/>
          </w:tcPr>
          <w:p w14:paraId="67E50BB2" w14:textId="77777777" w:rsidR="0050054A" w:rsidRDefault="0050054A" w:rsidP="007B5FFB">
            <w:pPr>
              <w:jc w:val="center"/>
            </w:pPr>
            <w:r w:rsidRPr="00837E52">
              <w:t>22.3</w:t>
            </w:r>
          </w:p>
        </w:tc>
        <w:tc>
          <w:tcPr>
            <w:tcW w:w="697" w:type="dxa"/>
          </w:tcPr>
          <w:p w14:paraId="58FEA3EC" w14:textId="77777777" w:rsidR="0050054A" w:rsidRDefault="0050054A" w:rsidP="007B5FFB">
            <w:pPr>
              <w:jc w:val="center"/>
            </w:pPr>
            <w:r w:rsidRPr="00837E52">
              <w:t>11.</w:t>
            </w:r>
            <w:r>
              <w:t>2</w:t>
            </w:r>
          </w:p>
        </w:tc>
        <w:tc>
          <w:tcPr>
            <w:tcW w:w="826" w:type="dxa"/>
          </w:tcPr>
          <w:p w14:paraId="3BE38308" w14:textId="77777777" w:rsidR="0050054A" w:rsidRDefault="0050054A" w:rsidP="007B5FFB">
            <w:pPr>
              <w:jc w:val="center"/>
            </w:pPr>
            <w:r w:rsidRPr="00837E52">
              <w:t>4.67</w:t>
            </w:r>
          </w:p>
        </w:tc>
        <w:tc>
          <w:tcPr>
            <w:tcW w:w="826" w:type="dxa"/>
          </w:tcPr>
          <w:p w14:paraId="22268BC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40.9</w:t>
            </w:r>
          </w:p>
        </w:tc>
        <w:tc>
          <w:tcPr>
            <w:tcW w:w="639" w:type="dxa"/>
          </w:tcPr>
          <w:p w14:paraId="3BCCD172" w14:textId="77777777" w:rsidR="0050054A" w:rsidRDefault="0050054A" w:rsidP="007B5FFB">
            <w:pPr>
              <w:jc w:val="center"/>
            </w:pPr>
            <w:r w:rsidRPr="00837E52">
              <w:t>73.</w:t>
            </w:r>
            <w:r>
              <w:t>1</w:t>
            </w:r>
          </w:p>
        </w:tc>
        <w:tc>
          <w:tcPr>
            <w:tcW w:w="642" w:type="dxa"/>
          </w:tcPr>
          <w:p w14:paraId="3B8BC3D4" w14:textId="77777777" w:rsidR="0050054A" w:rsidRDefault="0050054A" w:rsidP="007B5FFB">
            <w:pPr>
              <w:jc w:val="center"/>
            </w:pPr>
            <w:r w:rsidRPr="00837E52">
              <w:t>52.4</w:t>
            </w:r>
          </w:p>
        </w:tc>
        <w:tc>
          <w:tcPr>
            <w:tcW w:w="632" w:type="dxa"/>
          </w:tcPr>
          <w:p w14:paraId="7BE46571" w14:textId="77777777" w:rsidR="0050054A" w:rsidRDefault="0050054A" w:rsidP="007B5FFB">
            <w:pPr>
              <w:jc w:val="center"/>
            </w:pPr>
            <w:r w:rsidRPr="00837E52">
              <w:t>43.</w:t>
            </w:r>
            <w:r>
              <w:t>2</w:t>
            </w:r>
          </w:p>
        </w:tc>
        <w:tc>
          <w:tcPr>
            <w:tcW w:w="655" w:type="dxa"/>
          </w:tcPr>
          <w:p w14:paraId="0414A08F" w14:textId="77777777" w:rsidR="0050054A" w:rsidRDefault="0050054A" w:rsidP="007B5FFB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50054A" w14:paraId="300DA48C" w14:textId="77777777" w:rsidTr="007B5FFB">
        <w:trPr>
          <w:jc w:val="center"/>
        </w:trPr>
        <w:tc>
          <w:tcPr>
            <w:tcW w:w="1224" w:type="dxa"/>
            <w:vMerge/>
          </w:tcPr>
          <w:p w14:paraId="52F1E457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24D1CF93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2014F872" w14:textId="77777777" w:rsidR="0050054A" w:rsidRDefault="0050054A" w:rsidP="007B5FFB">
            <w:pPr>
              <w:jc w:val="center"/>
            </w:pPr>
            <w:r w:rsidRPr="00837E52">
              <w:t>5.0</w:t>
            </w:r>
            <w:r>
              <w:t>3</w:t>
            </w:r>
          </w:p>
        </w:tc>
        <w:tc>
          <w:tcPr>
            <w:tcW w:w="640" w:type="dxa"/>
          </w:tcPr>
          <w:p w14:paraId="5F8BF02C" w14:textId="77777777" w:rsidR="0050054A" w:rsidRDefault="0050054A" w:rsidP="007B5FFB">
            <w:pPr>
              <w:jc w:val="center"/>
            </w:pPr>
            <w:r w:rsidRPr="00837E52">
              <w:t>9.72</w:t>
            </w:r>
          </w:p>
        </w:tc>
        <w:tc>
          <w:tcPr>
            <w:tcW w:w="628" w:type="dxa"/>
          </w:tcPr>
          <w:p w14:paraId="1689C21F" w14:textId="77777777" w:rsidR="0050054A" w:rsidRDefault="0050054A" w:rsidP="007B5FFB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52" w:type="dxa"/>
          </w:tcPr>
          <w:p w14:paraId="3DE8D596" w14:textId="77777777" w:rsidR="0050054A" w:rsidRDefault="0050054A" w:rsidP="007B5FFB">
            <w:pPr>
              <w:jc w:val="center"/>
            </w:pPr>
            <w:r w:rsidRPr="00837E52">
              <w:t>2.44</w:t>
            </w:r>
          </w:p>
        </w:tc>
        <w:tc>
          <w:tcPr>
            <w:tcW w:w="606" w:type="dxa"/>
          </w:tcPr>
          <w:p w14:paraId="2856A96B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97" w:type="dxa"/>
          </w:tcPr>
          <w:p w14:paraId="1FAE441E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826" w:type="dxa"/>
          </w:tcPr>
          <w:p w14:paraId="7B77E8FE" w14:textId="77777777" w:rsidR="0050054A" w:rsidRDefault="0050054A" w:rsidP="007B5FFB">
            <w:pPr>
              <w:jc w:val="center"/>
            </w:pPr>
            <w:r w:rsidRPr="00837E52">
              <w:t>13.9</w:t>
            </w:r>
          </w:p>
        </w:tc>
        <w:tc>
          <w:tcPr>
            <w:tcW w:w="826" w:type="dxa"/>
          </w:tcPr>
          <w:p w14:paraId="42325E05" w14:textId="77777777" w:rsidR="0050054A" w:rsidRDefault="0050054A" w:rsidP="007B5FFB">
            <w:pPr>
              <w:jc w:val="center"/>
            </w:pPr>
            <w:r w:rsidRPr="00837E52">
              <w:t>31.</w:t>
            </w:r>
            <w:r>
              <w:t>3</w:t>
            </w:r>
          </w:p>
        </w:tc>
        <w:tc>
          <w:tcPr>
            <w:tcW w:w="639" w:type="dxa"/>
          </w:tcPr>
          <w:p w14:paraId="214DC880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42" w:type="dxa"/>
          </w:tcPr>
          <w:p w14:paraId="40119271" w14:textId="77777777" w:rsidR="0050054A" w:rsidRDefault="0050054A" w:rsidP="007B5FFB">
            <w:pPr>
              <w:jc w:val="center"/>
            </w:pPr>
            <w:r w:rsidRPr="00837E52">
              <w:t>51</w:t>
            </w:r>
            <w:r>
              <w:t>.0</w:t>
            </w:r>
          </w:p>
        </w:tc>
        <w:tc>
          <w:tcPr>
            <w:tcW w:w="632" w:type="dxa"/>
          </w:tcPr>
          <w:p w14:paraId="7D2BDEE0" w14:textId="77777777" w:rsidR="0050054A" w:rsidRDefault="0050054A" w:rsidP="007B5FFB">
            <w:pPr>
              <w:jc w:val="center"/>
            </w:pPr>
            <w:r w:rsidRPr="00837E52">
              <w:t>70.7</w:t>
            </w:r>
          </w:p>
        </w:tc>
        <w:tc>
          <w:tcPr>
            <w:tcW w:w="655" w:type="dxa"/>
          </w:tcPr>
          <w:p w14:paraId="171231D0" w14:textId="77777777" w:rsidR="0050054A" w:rsidRDefault="0050054A" w:rsidP="007B5FFB">
            <w:pPr>
              <w:jc w:val="center"/>
            </w:pPr>
            <w:r w:rsidRPr="00837E52">
              <w:t>79.3</w:t>
            </w:r>
          </w:p>
        </w:tc>
      </w:tr>
      <w:tr w:rsidR="0050054A" w14:paraId="0B98054B" w14:textId="77777777" w:rsidTr="007B5FFB">
        <w:trPr>
          <w:jc w:val="center"/>
        </w:trPr>
        <w:tc>
          <w:tcPr>
            <w:tcW w:w="1224" w:type="dxa"/>
            <w:vMerge w:val="restart"/>
          </w:tcPr>
          <w:p w14:paraId="166E5A3D" w14:textId="77777777" w:rsidR="0050054A" w:rsidRDefault="0050054A" w:rsidP="007B5FFB">
            <w:pPr>
              <w:jc w:val="center"/>
            </w:pPr>
            <w:r>
              <w:t>XGB</w:t>
            </w:r>
          </w:p>
        </w:tc>
        <w:tc>
          <w:tcPr>
            <w:tcW w:w="1224" w:type="dxa"/>
          </w:tcPr>
          <w:p w14:paraId="2288A5A9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6F481384" w14:textId="77777777" w:rsidR="0050054A" w:rsidRDefault="0050054A" w:rsidP="007B5FFB">
            <w:pPr>
              <w:jc w:val="center"/>
            </w:pPr>
            <w:r w:rsidRPr="00837E52">
              <w:t>5.03</w:t>
            </w:r>
          </w:p>
        </w:tc>
        <w:tc>
          <w:tcPr>
            <w:tcW w:w="640" w:type="dxa"/>
          </w:tcPr>
          <w:p w14:paraId="3B21A7F7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28" w:type="dxa"/>
          </w:tcPr>
          <w:p w14:paraId="15356FB2" w14:textId="77777777" w:rsidR="0050054A" w:rsidRDefault="0050054A" w:rsidP="007B5FFB">
            <w:pPr>
              <w:jc w:val="center"/>
            </w:pPr>
            <w:r w:rsidRPr="00837E52">
              <w:t>3.40</w:t>
            </w:r>
          </w:p>
        </w:tc>
        <w:tc>
          <w:tcPr>
            <w:tcW w:w="652" w:type="dxa"/>
          </w:tcPr>
          <w:p w14:paraId="3E0AC5A6" w14:textId="77777777" w:rsidR="0050054A" w:rsidRDefault="0050054A" w:rsidP="007B5FFB">
            <w:pPr>
              <w:jc w:val="center"/>
            </w:pPr>
            <w:r w:rsidRPr="00837E52">
              <w:t>8.7</w:t>
            </w:r>
            <w:r>
              <w:t>2</w:t>
            </w:r>
          </w:p>
        </w:tc>
        <w:tc>
          <w:tcPr>
            <w:tcW w:w="606" w:type="dxa"/>
          </w:tcPr>
          <w:p w14:paraId="3E4D3DCF" w14:textId="77777777" w:rsidR="0050054A" w:rsidRDefault="0050054A" w:rsidP="007B5FFB">
            <w:pPr>
              <w:jc w:val="center"/>
            </w:pPr>
            <w:r w:rsidRPr="00837E52">
              <w:t>22.</w:t>
            </w:r>
            <w:r>
              <w:t>8</w:t>
            </w:r>
          </w:p>
        </w:tc>
        <w:tc>
          <w:tcPr>
            <w:tcW w:w="697" w:type="dxa"/>
          </w:tcPr>
          <w:p w14:paraId="3448F322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6DA43D62" w14:textId="77777777" w:rsidR="0050054A" w:rsidRDefault="0050054A" w:rsidP="007B5FFB">
            <w:pPr>
              <w:jc w:val="center"/>
            </w:pPr>
            <w:r w:rsidRPr="00837E52">
              <w:t>20.8</w:t>
            </w:r>
          </w:p>
        </w:tc>
        <w:tc>
          <w:tcPr>
            <w:tcW w:w="826" w:type="dxa"/>
          </w:tcPr>
          <w:p w14:paraId="50D3D73B" w14:textId="77777777" w:rsidR="0050054A" w:rsidRDefault="0050054A" w:rsidP="007B5FFB">
            <w:pPr>
              <w:jc w:val="center"/>
            </w:pPr>
            <w:r w:rsidRPr="00837E52">
              <w:t>8.4</w:t>
            </w:r>
            <w:r>
              <w:t>2</w:t>
            </w:r>
          </w:p>
        </w:tc>
        <w:tc>
          <w:tcPr>
            <w:tcW w:w="639" w:type="dxa"/>
          </w:tcPr>
          <w:p w14:paraId="69F4CB5F" w14:textId="77777777" w:rsidR="0050054A" w:rsidRDefault="0050054A" w:rsidP="007B5FFB">
            <w:pPr>
              <w:jc w:val="center"/>
            </w:pPr>
            <w:r w:rsidRPr="00837E52">
              <w:t>64.</w:t>
            </w:r>
            <w:r>
              <w:t>6</w:t>
            </w:r>
          </w:p>
        </w:tc>
        <w:tc>
          <w:tcPr>
            <w:tcW w:w="642" w:type="dxa"/>
          </w:tcPr>
          <w:p w14:paraId="6F2AECA7" w14:textId="77777777" w:rsidR="0050054A" w:rsidRDefault="0050054A" w:rsidP="007B5FFB">
            <w:pPr>
              <w:jc w:val="center"/>
            </w:pPr>
            <w:r w:rsidRPr="00837E52">
              <w:t>46.9</w:t>
            </w:r>
          </w:p>
        </w:tc>
        <w:tc>
          <w:tcPr>
            <w:tcW w:w="632" w:type="dxa"/>
          </w:tcPr>
          <w:p w14:paraId="5CC5A725" w14:textId="77777777" w:rsidR="0050054A" w:rsidRDefault="0050054A" w:rsidP="007B5FFB">
            <w:pPr>
              <w:jc w:val="center"/>
            </w:pPr>
            <w:r w:rsidRPr="00837E52">
              <w:t>80.8</w:t>
            </w:r>
          </w:p>
        </w:tc>
        <w:tc>
          <w:tcPr>
            <w:tcW w:w="655" w:type="dxa"/>
          </w:tcPr>
          <w:p w14:paraId="25AA269C" w14:textId="77777777" w:rsidR="0050054A" w:rsidRDefault="0050054A" w:rsidP="007B5FFB">
            <w:pPr>
              <w:jc w:val="center"/>
            </w:pPr>
            <w:r w:rsidRPr="00837E52">
              <w:t>53.</w:t>
            </w:r>
            <w:r>
              <w:t>8</w:t>
            </w:r>
          </w:p>
        </w:tc>
      </w:tr>
      <w:tr w:rsidR="0050054A" w14:paraId="78E32800" w14:textId="77777777" w:rsidTr="007B5FFB">
        <w:trPr>
          <w:jc w:val="center"/>
        </w:trPr>
        <w:tc>
          <w:tcPr>
            <w:tcW w:w="1224" w:type="dxa"/>
            <w:vMerge/>
          </w:tcPr>
          <w:p w14:paraId="620FC0D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165296F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70F34570" w14:textId="77777777" w:rsidR="0050054A" w:rsidRDefault="0050054A" w:rsidP="007B5FFB">
            <w:pPr>
              <w:jc w:val="center"/>
            </w:pPr>
            <w:r w:rsidRPr="00837E52">
              <w:t>3.6</w:t>
            </w:r>
            <w:r>
              <w:t>4</w:t>
            </w:r>
          </w:p>
        </w:tc>
        <w:tc>
          <w:tcPr>
            <w:tcW w:w="640" w:type="dxa"/>
          </w:tcPr>
          <w:p w14:paraId="3FBBC9C8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1</w:t>
            </w:r>
          </w:p>
        </w:tc>
        <w:tc>
          <w:tcPr>
            <w:tcW w:w="628" w:type="dxa"/>
          </w:tcPr>
          <w:p w14:paraId="2238CD4F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8</w:t>
            </w:r>
          </w:p>
        </w:tc>
        <w:tc>
          <w:tcPr>
            <w:tcW w:w="652" w:type="dxa"/>
          </w:tcPr>
          <w:p w14:paraId="78290665" w14:textId="77777777" w:rsidR="0050054A" w:rsidRDefault="0050054A" w:rsidP="007B5FFB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06" w:type="dxa"/>
          </w:tcPr>
          <w:p w14:paraId="58E74175" w14:textId="77777777" w:rsidR="0050054A" w:rsidRDefault="0050054A" w:rsidP="007B5FFB">
            <w:pPr>
              <w:jc w:val="center"/>
            </w:pPr>
            <w:r w:rsidRPr="00837E52">
              <w:t>28.4</w:t>
            </w:r>
          </w:p>
        </w:tc>
        <w:tc>
          <w:tcPr>
            <w:tcW w:w="697" w:type="dxa"/>
          </w:tcPr>
          <w:p w14:paraId="3AC70D94" w14:textId="77777777" w:rsidR="0050054A" w:rsidRDefault="0050054A" w:rsidP="007B5FFB">
            <w:pPr>
              <w:jc w:val="center"/>
            </w:pPr>
            <w:r w:rsidRPr="00837E52">
              <w:t>8.75</w:t>
            </w:r>
          </w:p>
        </w:tc>
        <w:tc>
          <w:tcPr>
            <w:tcW w:w="826" w:type="dxa"/>
          </w:tcPr>
          <w:p w14:paraId="0160CC13" w14:textId="77777777" w:rsidR="0050054A" w:rsidRDefault="0050054A" w:rsidP="007B5FFB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79819831" w14:textId="77777777" w:rsidR="0050054A" w:rsidRDefault="0050054A" w:rsidP="007B5FFB">
            <w:pPr>
              <w:jc w:val="center"/>
            </w:pPr>
            <w:r w:rsidRPr="00837E52">
              <w:t>23.7</w:t>
            </w:r>
          </w:p>
        </w:tc>
        <w:tc>
          <w:tcPr>
            <w:tcW w:w="639" w:type="dxa"/>
          </w:tcPr>
          <w:p w14:paraId="7BB87ED8" w14:textId="77777777" w:rsidR="0050054A" w:rsidRDefault="0050054A" w:rsidP="007B5FFB">
            <w:pPr>
              <w:jc w:val="center"/>
            </w:pPr>
            <w:r w:rsidRPr="00837E52">
              <w:t>67.3</w:t>
            </w:r>
          </w:p>
        </w:tc>
        <w:tc>
          <w:tcPr>
            <w:tcW w:w="642" w:type="dxa"/>
          </w:tcPr>
          <w:p w14:paraId="6FE71130" w14:textId="77777777" w:rsidR="0050054A" w:rsidRDefault="0050054A" w:rsidP="007B5FFB">
            <w:pPr>
              <w:jc w:val="center"/>
            </w:pPr>
            <w:r w:rsidRPr="00837E52">
              <w:t>53</w:t>
            </w:r>
            <w:r>
              <w:t>.0</w:t>
            </w:r>
          </w:p>
        </w:tc>
        <w:tc>
          <w:tcPr>
            <w:tcW w:w="632" w:type="dxa"/>
          </w:tcPr>
          <w:p w14:paraId="0E8B4DDC" w14:textId="77777777" w:rsidR="0050054A" w:rsidRDefault="0050054A" w:rsidP="007B5FFB">
            <w:pPr>
              <w:jc w:val="center"/>
            </w:pPr>
            <w:r w:rsidRPr="00837E52">
              <w:t>50.3</w:t>
            </w:r>
          </w:p>
        </w:tc>
        <w:tc>
          <w:tcPr>
            <w:tcW w:w="655" w:type="dxa"/>
          </w:tcPr>
          <w:p w14:paraId="1136A84C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3</w:t>
            </w:r>
          </w:p>
        </w:tc>
      </w:tr>
      <w:tr w:rsidR="0050054A" w14:paraId="3852AC2E" w14:textId="77777777" w:rsidTr="007B5FFB">
        <w:trPr>
          <w:jc w:val="center"/>
        </w:trPr>
        <w:tc>
          <w:tcPr>
            <w:tcW w:w="1224" w:type="dxa"/>
            <w:vMerge/>
          </w:tcPr>
          <w:p w14:paraId="3D827146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0406C36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52842F07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.47</w:t>
            </w:r>
          </w:p>
        </w:tc>
        <w:tc>
          <w:tcPr>
            <w:tcW w:w="640" w:type="dxa"/>
          </w:tcPr>
          <w:p w14:paraId="340D1076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4</w:t>
            </w:r>
          </w:p>
        </w:tc>
        <w:tc>
          <w:tcPr>
            <w:tcW w:w="628" w:type="dxa"/>
          </w:tcPr>
          <w:p w14:paraId="743D4E70" w14:textId="77777777" w:rsidR="0050054A" w:rsidRDefault="0050054A" w:rsidP="007B5FFB">
            <w:pPr>
              <w:jc w:val="center"/>
            </w:pPr>
            <w:r w:rsidRPr="00837E52">
              <w:t>10.5</w:t>
            </w:r>
          </w:p>
        </w:tc>
        <w:tc>
          <w:tcPr>
            <w:tcW w:w="652" w:type="dxa"/>
          </w:tcPr>
          <w:p w14:paraId="6EF71B24" w14:textId="77777777" w:rsidR="0050054A" w:rsidRDefault="0050054A" w:rsidP="007B5FFB">
            <w:pPr>
              <w:jc w:val="center"/>
            </w:pPr>
            <w:r w:rsidRPr="00837E52">
              <w:t>2.08</w:t>
            </w:r>
          </w:p>
        </w:tc>
        <w:tc>
          <w:tcPr>
            <w:tcW w:w="606" w:type="dxa"/>
          </w:tcPr>
          <w:p w14:paraId="18D9290B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33.6</w:t>
            </w:r>
          </w:p>
        </w:tc>
        <w:tc>
          <w:tcPr>
            <w:tcW w:w="697" w:type="dxa"/>
          </w:tcPr>
          <w:p w14:paraId="5E08534D" w14:textId="77777777" w:rsidR="0050054A" w:rsidRDefault="0050054A" w:rsidP="007B5FFB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007095AE" w14:textId="77777777" w:rsidR="0050054A" w:rsidRDefault="0050054A" w:rsidP="007B5FFB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7A2AEC7B" w14:textId="77777777" w:rsidR="0050054A" w:rsidRDefault="0050054A" w:rsidP="007B5FFB">
            <w:pPr>
              <w:jc w:val="center"/>
            </w:pPr>
            <w:r w:rsidRPr="00837E52">
              <w:t>34.4</w:t>
            </w:r>
          </w:p>
        </w:tc>
        <w:tc>
          <w:tcPr>
            <w:tcW w:w="639" w:type="dxa"/>
          </w:tcPr>
          <w:p w14:paraId="5BBF145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73.7</w:t>
            </w:r>
          </w:p>
        </w:tc>
        <w:tc>
          <w:tcPr>
            <w:tcW w:w="642" w:type="dxa"/>
          </w:tcPr>
          <w:p w14:paraId="4C7BEA9A" w14:textId="77777777" w:rsidR="0050054A" w:rsidRDefault="0050054A" w:rsidP="007B5FFB">
            <w:pPr>
              <w:jc w:val="center"/>
            </w:pPr>
            <w:r w:rsidRPr="00837E52">
              <w:t>49.</w:t>
            </w:r>
            <w:r>
              <w:t>2</w:t>
            </w:r>
          </w:p>
        </w:tc>
        <w:tc>
          <w:tcPr>
            <w:tcW w:w="632" w:type="dxa"/>
          </w:tcPr>
          <w:p w14:paraId="48E3FB19" w14:textId="77777777" w:rsidR="0050054A" w:rsidRDefault="0050054A" w:rsidP="007B5FFB">
            <w:pPr>
              <w:jc w:val="center"/>
            </w:pPr>
            <w:r w:rsidRPr="00837E52">
              <w:t>48.</w:t>
            </w:r>
            <w:r>
              <w:t>6</w:t>
            </w:r>
          </w:p>
        </w:tc>
        <w:tc>
          <w:tcPr>
            <w:tcW w:w="655" w:type="dxa"/>
          </w:tcPr>
          <w:p w14:paraId="6D24D029" w14:textId="77777777" w:rsidR="0050054A" w:rsidRDefault="0050054A" w:rsidP="007B5FFB">
            <w:pPr>
              <w:jc w:val="center"/>
            </w:pPr>
            <w:r w:rsidRPr="00837E52">
              <w:t>78</w:t>
            </w:r>
            <w:r>
              <w:t>.0</w:t>
            </w:r>
          </w:p>
        </w:tc>
      </w:tr>
      <w:tr w:rsidR="0050054A" w14:paraId="6BB4C050" w14:textId="77777777" w:rsidTr="007B5FFB">
        <w:trPr>
          <w:jc w:val="center"/>
        </w:trPr>
        <w:tc>
          <w:tcPr>
            <w:tcW w:w="1224" w:type="dxa"/>
            <w:vMerge/>
          </w:tcPr>
          <w:p w14:paraId="56A44125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7663F983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746804F5" w14:textId="77777777" w:rsidR="0050054A" w:rsidRDefault="0050054A" w:rsidP="007B5FFB">
            <w:pPr>
              <w:jc w:val="center"/>
            </w:pPr>
            <w:r w:rsidRPr="00837E52">
              <w:t>9.93</w:t>
            </w:r>
          </w:p>
        </w:tc>
        <w:tc>
          <w:tcPr>
            <w:tcW w:w="640" w:type="dxa"/>
          </w:tcPr>
          <w:p w14:paraId="55931A4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5.37</w:t>
            </w:r>
          </w:p>
        </w:tc>
        <w:tc>
          <w:tcPr>
            <w:tcW w:w="628" w:type="dxa"/>
          </w:tcPr>
          <w:p w14:paraId="0763BF3B" w14:textId="77777777" w:rsidR="0050054A" w:rsidRDefault="0050054A" w:rsidP="007B5FFB">
            <w:pPr>
              <w:jc w:val="center"/>
            </w:pPr>
            <w:r w:rsidRPr="00837E52">
              <w:t>5.7</w:t>
            </w:r>
            <w:r>
              <w:t>8</w:t>
            </w:r>
          </w:p>
        </w:tc>
        <w:tc>
          <w:tcPr>
            <w:tcW w:w="652" w:type="dxa"/>
          </w:tcPr>
          <w:p w14:paraId="18ABFF12" w14:textId="77777777" w:rsidR="0050054A" w:rsidRDefault="0050054A" w:rsidP="007B5FFB">
            <w:pPr>
              <w:jc w:val="center"/>
            </w:pPr>
            <w:r w:rsidRPr="00837E52">
              <w:t>3.3</w:t>
            </w:r>
            <w:r>
              <w:t>8</w:t>
            </w:r>
          </w:p>
        </w:tc>
        <w:tc>
          <w:tcPr>
            <w:tcW w:w="606" w:type="dxa"/>
          </w:tcPr>
          <w:p w14:paraId="196517B4" w14:textId="77777777" w:rsidR="0050054A" w:rsidRDefault="0050054A" w:rsidP="007B5FFB">
            <w:pPr>
              <w:jc w:val="center"/>
            </w:pPr>
            <w:r w:rsidRPr="00837E52">
              <w:t>9.9</w:t>
            </w:r>
            <w:r>
              <w:t>2</w:t>
            </w:r>
          </w:p>
        </w:tc>
        <w:tc>
          <w:tcPr>
            <w:tcW w:w="697" w:type="dxa"/>
          </w:tcPr>
          <w:p w14:paraId="564B16C7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4.9</w:t>
            </w:r>
          </w:p>
        </w:tc>
        <w:tc>
          <w:tcPr>
            <w:tcW w:w="826" w:type="dxa"/>
          </w:tcPr>
          <w:p w14:paraId="19B5A796" w14:textId="77777777" w:rsidR="0050054A" w:rsidRDefault="0050054A" w:rsidP="007B5FFB">
            <w:pPr>
              <w:jc w:val="center"/>
            </w:pPr>
            <w:r w:rsidRPr="00837E52">
              <w:t>12.3</w:t>
            </w:r>
          </w:p>
        </w:tc>
        <w:tc>
          <w:tcPr>
            <w:tcW w:w="826" w:type="dxa"/>
          </w:tcPr>
          <w:p w14:paraId="68EAF06B" w14:textId="77777777" w:rsidR="0050054A" w:rsidRDefault="0050054A" w:rsidP="007B5FFB">
            <w:pPr>
              <w:jc w:val="center"/>
            </w:pPr>
            <w:r w:rsidRPr="00837E52">
              <w:t>19.3</w:t>
            </w:r>
          </w:p>
        </w:tc>
        <w:tc>
          <w:tcPr>
            <w:tcW w:w="639" w:type="dxa"/>
          </w:tcPr>
          <w:p w14:paraId="18162B4A" w14:textId="77777777" w:rsidR="0050054A" w:rsidRDefault="0050054A" w:rsidP="007B5FFB">
            <w:pPr>
              <w:jc w:val="center"/>
            </w:pPr>
            <w:r w:rsidRPr="00837E52">
              <w:t>50.</w:t>
            </w:r>
            <w:r>
              <w:t>3</w:t>
            </w:r>
          </w:p>
        </w:tc>
        <w:tc>
          <w:tcPr>
            <w:tcW w:w="642" w:type="dxa"/>
          </w:tcPr>
          <w:p w14:paraId="2587775F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67.9</w:t>
            </w:r>
          </w:p>
        </w:tc>
        <w:tc>
          <w:tcPr>
            <w:tcW w:w="632" w:type="dxa"/>
          </w:tcPr>
          <w:p w14:paraId="58FB47E9" w14:textId="77777777" w:rsidR="0050054A" w:rsidRDefault="0050054A" w:rsidP="007B5FFB">
            <w:pPr>
              <w:jc w:val="center"/>
            </w:pPr>
            <w:r w:rsidRPr="00837E52">
              <w:t>69.</w:t>
            </w:r>
            <w:r>
              <w:t>2</w:t>
            </w:r>
          </w:p>
        </w:tc>
        <w:tc>
          <w:tcPr>
            <w:tcW w:w="655" w:type="dxa"/>
          </w:tcPr>
          <w:p w14:paraId="3B028BAA" w14:textId="77777777" w:rsidR="0050054A" w:rsidRDefault="0050054A" w:rsidP="007B5FFB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50054A" w14:paraId="66815DAC" w14:textId="77777777" w:rsidTr="007B5FFB">
        <w:trPr>
          <w:jc w:val="center"/>
        </w:trPr>
        <w:tc>
          <w:tcPr>
            <w:tcW w:w="1224" w:type="dxa"/>
            <w:vMerge w:val="restart"/>
          </w:tcPr>
          <w:p w14:paraId="1042A8D0" w14:textId="77777777" w:rsidR="0050054A" w:rsidRDefault="0050054A" w:rsidP="007B5FFB">
            <w:pPr>
              <w:jc w:val="center"/>
            </w:pPr>
            <w:r>
              <w:t>SVR</w:t>
            </w:r>
          </w:p>
        </w:tc>
        <w:tc>
          <w:tcPr>
            <w:tcW w:w="1224" w:type="dxa"/>
          </w:tcPr>
          <w:p w14:paraId="6852EED4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50A12EDB" w14:textId="77777777" w:rsidR="0050054A" w:rsidRDefault="0050054A" w:rsidP="007B5FFB">
            <w:pPr>
              <w:jc w:val="center"/>
            </w:pPr>
            <w:r w:rsidRPr="00837E52">
              <w:t>30.</w:t>
            </w:r>
            <w:r>
              <w:t>9</w:t>
            </w:r>
          </w:p>
        </w:tc>
        <w:tc>
          <w:tcPr>
            <w:tcW w:w="640" w:type="dxa"/>
          </w:tcPr>
          <w:p w14:paraId="528F5A5B" w14:textId="77777777" w:rsidR="0050054A" w:rsidRDefault="0050054A" w:rsidP="007B5FFB">
            <w:pPr>
              <w:jc w:val="center"/>
            </w:pPr>
            <w:r w:rsidRPr="00837E52">
              <w:t>27.</w:t>
            </w:r>
            <w:r>
              <w:t>8</w:t>
            </w:r>
          </w:p>
        </w:tc>
        <w:tc>
          <w:tcPr>
            <w:tcW w:w="628" w:type="dxa"/>
          </w:tcPr>
          <w:p w14:paraId="608A23E2" w14:textId="77777777" w:rsidR="0050054A" w:rsidRDefault="0050054A" w:rsidP="007B5FFB">
            <w:pPr>
              <w:jc w:val="center"/>
            </w:pPr>
            <w:r w:rsidRPr="00837E52">
              <w:t>5.11</w:t>
            </w:r>
          </w:p>
        </w:tc>
        <w:tc>
          <w:tcPr>
            <w:tcW w:w="652" w:type="dxa"/>
          </w:tcPr>
          <w:p w14:paraId="2E8F723D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4</w:t>
            </w:r>
          </w:p>
        </w:tc>
        <w:tc>
          <w:tcPr>
            <w:tcW w:w="606" w:type="dxa"/>
          </w:tcPr>
          <w:p w14:paraId="501E5F88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3843C849" w14:textId="77777777" w:rsidR="0050054A" w:rsidRDefault="0050054A" w:rsidP="007B5FFB">
            <w:pPr>
              <w:jc w:val="center"/>
            </w:pPr>
            <w:r w:rsidRPr="00837E52">
              <w:t>1.58</w:t>
            </w:r>
          </w:p>
        </w:tc>
        <w:tc>
          <w:tcPr>
            <w:tcW w:w="826" w:type="dxa"/>
          </w:tcPr>
          <w:p w14:paraId="1B67773B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6</w:t>
            </w:r>
          </w:p>
        </w:tc>
        <w:tc>
          <w:tcPr>
            <w:tcW w:w="826" w:type="dxa"/>
          </w:tcPr>
          <w:p w14:paraId="6B55DCAF" w14:textId="77777777" w:rsidR="0050054A" w:rsidRDefault="0050054A" w:rsidP="007B5FFB">
            <w:pPr>
              <w:jc w:val="center"/>
            </w:pPr>
            <w:r w:rsidRPr="00837E52">
              <w:t>0.67</w:t>
            </w:r>
          </w:p>
        </w:tc>
        <w:tc>
          <w:tcPr>
            <w:tcW w:w="639" w:type="dxa"/>
          </w:tcPr>
          <w:p w14:paraId="58002600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18BEB4BB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2" w:type="dxa"/>
          </w:tcPr>
          <w:p w14:paraId="67281E88" w14:textId="77777777" w:rsidR="0050054A" w:rsidRDefault="0050054A" w:rsidP="007B5FFB">
            <w:pPr>
              <w:jc w:val="center"/>
            </w:pPr>
            <w:r w:rsidRPr="00837E52">
              <w:t>72.9</w:t>
            </w:r>
          </w:p>
        </w:tc>
        <w:tc>
          <w:tcPr>
            <w:tcW w:w="655" w:type="dxa"/>
          </w:tcPr>
          <w:p w14:paraId="092834E1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50054A" w14:paraId="5E4FF47C" w14:textId="77777777" w:rsidTr="007B5FFB">
        <w:trPr>
          <w:jc w:val="center"/>
        </w:trPr>
        <w:tc>
          <w:tcPr>
            <w:tcW w:w="1224" w:type="dxa"/>
            <w:vMerge/>
          </w:tcPr>
          <w:p w14:paraId="0BF389B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8F62EF5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377436CF" w14:textId="77777777" w:rsidR="0050054A" w:rsidRDefault="0050054A" w:rsidP="007B5FFB">
            <w:pPr>
              <w:jc w:val="center"/>
            </w:pPr>
            <w:r w:rsidRPr="00837E52">
              <w:t>33.7</w:t>
            </w:r>
          </w:p>
        </w:tc>
        <w:tc>
          <w:tcPr>
            <w:tcW w:w="640" w:type="dxa"/>
          </w:tcPr>
          <w:p w14:paraId="006779D2" w14:textId="77777777" w:rsidR="0050054A" w:rsidRDefault="0050054A" w:rsidP="007B5FFB">
            <w:pPr>
              <w:jc w:val="center"/>
            </w:pPr>
            <w:r w:rsidRPr="00837E52">
              <w:t>3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28" w:type="dxa"/>
          </w:tcPr>
          <w:p w14:paraId="1CB91FDE" w14:textId="77777777" w:rsidR="0050054A" w:rsidRDefault="0050054A" w:rsidP="007B5FFB">
            <w:pPr>
              <w:jc w:val="center"/>
            </w:pPr>
            <w:r w:rsidRPr="00837E52">
              <w:t>35.7</w:t>
            </w:r>
          </w:p>
        </w:tc>
        <w:tc>
          <w:tcPr>
            <w:tcW w:w="652" w:type="dxa"/>
          </w:tcPr>
          <w:p w14:paraId="0508526F" w14:textId="77777777" w:rsidR="0050054A" w:rsidRDefault="0050054A" w:rsidP="007B5FFB">
            <w:pPr>
              <w:jc w:val="center"/>
            </w:pPr>
            <w:r w:rsidRPr="00837E52">
              <w:t>37.5</w:t>
            </w:r>
          </w:p>
        </w:tc>
        <w:tc>
          <w:tcPr>
            <w:tcW w:w="606" w:type="dxa"/>
          </w:tcPr>
          <w:p w14:paraId="2B4F1277" w14:textId="77777777" w:rsidR="0050054A" w:rsidRDefault="0050054A" w:rsidP="007B5FFB">
            <w:pPr>
              <w:jc w:val="center"/>
            </w:pPr>
            <w:r w:rsidRPr="00837E52">
              <w:t>1.75</w:t>
            </w:r>
          </w:p>
        </w:tc>
        <w:tc>
          <w:tcPr>
            <w:tcW w:w="697" w:type="dxa"/>
          </w:tcPr>
          <w:p w14:paraId="1384242B" w14:textId="77777777" w:rsidR="0050054A" w:rsidRDefault="0050054A" w:rsidP="007B5FFB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4F6C3D4B" w14:textId="77777777" w:rsidR="0050054A" w:rsidRDefault="0050054A" w:rsidP="007B5FFB">
            <w:pPr>
              <w:jc w:val="center"/>
            </w:pPr>
            <w:r w:rsidRPr="00837E52">
              <w:t>1.17</w:t>
            </w:r>
          </w:p>
        </w:tc>
        <w:tc>
          <w:tcPr>
            <w:tcW w:w="826" w:type="dxa"/>
          </w:tcPr>
          <w:p w14:paraId="06783E84" w14:textId="77777777" w:rsidR="0050054A" w:rsidRDefault="0050054A" w:rsidP="007B5FFB">
            <w:pPr>
              <w:jc w:val="center"/>
            </w:pPr>
            <w:r w:rsidRPr="00837E52">
              <w:t>0.9</w:t>
            </w:r>
            <w:r>
              <w:t>2</w:t>
            </w:r>
          </w:p>
        </w:tc>
        <w:tc>
          <w:tcPr>
            <w:tcW w:w="639" w:type="dxa"/>
          </w:tcPr>
          <w:p w14:paraId="4E030061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64326C71" w14:textId="77777777" w:rsidR="0050054A" w:rsidRDefault="0050054A" w:rsidP="007B5FFB">
            <w:pPr>
              <w:jc w:val="center"/>
            </w:pPr>
            <w:r w:rsidRPr="00837E52">
              <w:t>12.9</w:t>
            </w:r>
          </w:p>
        </w:tc>
        <w:tc>
          <w:tcPr>
            <w:tcW w:w="632" w:type="dxa"/>
          </w:tcPr>
          <w:p w14:paraId="7D7717C5" w14:textId="77777777" w:rsidR="0050054A" w:rsidRDefault="0050054A" w:rsidP="007B5FFB">
            <w:pPr>
              <w:jc w:val="center"/>
            </w:pPr>
            <w:r w:rsidRPr="00837E52">
              <w:t>13.5</w:t>
            </w:r>
          </w:p>
        </w:tc>
        <w:tc>
          <w:tcPr>
            <w:tcW w:w="655" w:type="dxa"/>
          </w:tcPr>
          <w:p w14:paraId="5CD7CFE9" w14:textId="77777777" w:rsidR="0050054A" w:rsidRDefault="0050054A" w:rsidP="007B5FFB">
            <w:pPr>
              <w:jc w:val="center"/>
            </w:pPr>
            <w:r w:rsidRPr="00837E52">
              <w:t>12.8</w:t>
            </w:r>
          </w:p>
        </w:tc>
      </w:tr>
      <w:tr w:rsidR="0050054A" w14:paraId="157D283F" w14:textId="77777777" w:rsidTr="007B5FFB">
        <w:trPr>
          <w:jc w:val="center"/>
        </w:trPr>
        <w:tc>
          <w:tcPr>
            <w:tcW w:w="1224" w:type="dxa"/>
            <w:vMerge/>
          </w:tcPr>
          <w:p w14:paraId="3C6326E4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42D7DD9B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6E5D68E9" w14:textId="77777777" w:rsidR="0050054A" w:rsidRDefault="0050054A" w:rsidP="007B5FFB">
            <w:pPr>
              <w:jc w:val="center"/>
            </w:pPr>
            <w:r w:rsidRPr="00837E52">
              <w:t>38.</w:t>
            </w:r>
            <w:r>
              <w:t>3</w:t>
            </w:r>
          </w:p>
        </w:tc>
        <w:tc>
          <w:tcPr>
            <w:tcW w:w="640" w:type="dxa"/>
          </w:tcPr>
          <w:p w14:paraId="108E982D" w14:textId="77777777" w:rsidR="0050054A" w:rsidRDefault="0050054A" w:rsidP="007B5FFB">
            <w:pPr>
              <w:jc w:val="center"/>
            </w:pPr>
            <w:r w:rsidRPr="00837E52">
              <w:t>40.9</w:t>
            </w:r>
          </w:p>
        </w:tc>
        <w:tc>
          <w:tcPr>
            <w:tcW w:w="628" w:type="dxa"/>
          </w:tcPr>
          <w:p w14:paraId="4970AE9E" w14:textId="77777777" w:rsidR="0050054A" w:rsidRDefault="0050054A" w:rsidP="007B5FFB">
            <w:pPr>
              <w:jc w:val="center"/>
            </w:pPr>
            <w:r w:rsidRPr="00837E52">
              <w:t>47.</w:t>
            </w:r>
            <w:r>
              <w:t>6</w:t>
            </w:r>
          </w:p>
        </w:tc>
        <w:tc>
          <w:tcPr>
            <w:tcW w:w="652" w:type="dxa"/>
          </w:tcPr>
          <w:p w14:paraId="02E7CD0D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1</w:t>
            </w:r>
          </w:p>
        </w:tc>
        <w:tc>
          <w:tcPr>
            <w:tcW w:w="606" w:type="dxa"/>
          </w:tcPr>
          <w:p w14:paraId="11B2238C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7A0A71B3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7DB8C793" w14:textId="77777777" w:rsidR="0050054A" w:rsidRDefault="0050054A" w:rsidP="007B5FFB">
            <w:pPr>
              <w:jc w:val="center"/>
            </w:pPr>
            <w:r w:rsidRPr="00837E52">
              <w:t>0.67</w:t>
            </w:r>
          </w:p>
        </w:tc>
        <w:tc>
          <w:tcPr>
            <w:tcW w:w="826" w:type="dxa"/>
          </w:tcPr>
          <w:p w14:paraId="34CD53CE" w14:textId="77777777" w:rsidR="0050054A" w:rsidRDefault="0050054A" w:rsidP="007B5FFB">
            <w:pPr>
              <w:jc w:val="center"/>
            </w:pPr>
            <w:r w:rsidRPr="00837E52">
              <w:t>1.25</w:t>
            </w:r>
          </w:p>
        </w:tc>
        <w:tc>
          <w:tcPr>
            <w:tcW w:w="639" w:type="dxa"/>
          </w:tcPr>
          <w:p w14:paraId="4414D3FC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3</w:t>
            </w:r>
          </w:p>
        </w:tc>
        <w:tc>
          <w:tcPr>
            <w:tcW w:w="642" w:type="dxa"/>
          </w:tcPr>
          <w:p w14:paraId="6E1555B1" w14:textId="77777777" w:rsidR="0050054A" w:rsidRDefault="0050054A" w:rsidP="007B5FFB">
            <w:pPr>
              <w:jc w:val="center"/>
            </w:pPr>
            <w:r w:rsidRPr="00837E52">
              <w:t>15</w:t>
            </w:r>
            <w:r>
              <w:t>.0</w:t>
            </w:r>
          </w:p>
        </w:tc>
        <w:tc>
          <w:tcPr>
            <w:tcW w:w="632" w:type="dxa"/>
          </w:tcPr>
          <w:p w14:paraId="43855DC3" w14:textId="77777777" w:rsidR="0050054A" w:rsidRDefault="0050054A" w:rsidP="007B5FFB">
            <w:pPr>
              <w:jc w:val="center"/>
            </w:pPr>
            <w:r w:rsidRPr="00837E52">
              <w:t>9.83</w:t>
            </w:r>
          </w:p>
        </w:tc>
        <w:tc>
          <w:tcPr>
            <w:tcW w:w="655" w:type="dxa"/>
          </w:tcPr>
          <w:p w14:paraId="6E6AE26B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50054A" w14:paraId="4A090FAA" w14:textId="77777777" w:rsidTr="007B5FFB">
        <w:trPr>
          <w:jc w:val="center"/>
        </w:trPr>
        <w:tc>
          <w:tcPr>
            <w:tcW w:w="1224" w:type="dxa"/>
            <w:vMerge/>
          </w:tcPr>
          <w:p w14:paraId="7D7DB8A6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B21A83F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3540611D" w14:textId="77777777" w:rsidR="0050054A" w:rsidRDefault="0050054A" w:rsidP="007B5FFB">
            <w:pPr>
              <w:jc w:val="center"/>
            </w:pPr>
            <w:r w:rsidRPr="00837E52">
              <w:t>18.6</w:t>
            </w:r>
          </w:p>
        </w:tc>
        <w:tc>
          <w:tcPr>
            <w:tcW w:w="640" w:type="dxa"/>
          </w:tcPr>
          <w:p w14:paraId="01DA626A" w14:textId="77777777" w:rsidR="0050054A" w:rsidRDefault="0050054A" w:rsidP="007B5FFB">
            <w:pPr>
              <w:jc w:val="center"/>
            </w:pPr>
            <w:r w:rsidRPr="00837E52">
              <w:t>6.85</w:t>
            </w:r>
          </w:p>
        </w:tc>
        <w:tc>
          <w:tcPr>
            <w:tcW w:w="628" w:type="dxa"/>
          </w:tcPr>
          <w:p w14:paraId="31FE3DEC" w14:textId="77777777" w:rsidR="0050054A" w:rsidRDefault="0050054A" w:rsidP="007B5FFB">
            <w:pPr>
              <w:jc w:val="center"/>
            </w:pPr>
            <w:r w:rsidRPr="00837E52">
              <w:t>46.2</w:t>
            </w:r>
          </w:p>
        </w:tc>
        <w:tc>
          <w:tcPr>
            <w:tcW w:w="652" w:type="dxa"/>
          </w:tcPr>
          <w:p w14:paraId="019A502C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06" w:type="dxa"/>
          </w:tcPr>
          <w:p w14:paraId="18024C67" w14:textId="77777777" w:rsidR="0050054A" w:rsidRDefault="0050054A" w:rsidP="007B5FFB">
            <w:pPr>
              <w:jc w:val="center"/>
            </w:pPr>
            <w:r w:rsidRPr="00837E52">
              <w:t>3.83</w:t>
            </w:r>
          </w:p>
        </w:tc>
        <w:tc>
          <w:tcPr>
            <w:tcW w:w="697" w:type="dxa"/>
          </w:tcPr>
          <w:p w14:paraId="2B39C989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826" w:type="dxa"/>
          </w:tcPr>
          <w:p w14:paraId="62F56200" w14:textId="77777777" w:rsidR="0050054A" w:rsidRDefault="0050054A" w:rsidP="007B5FFB">
            <w:pPr>
              <w:jc w:val="center"/>
            </w:pPr>
            <w:r w:rsidRPr="00837E52">
              <w:t>0.75</w:t>
            </w:r>
          </w:p>
        </w:tc>
        <w:tc>
          <w:tcPr>
            <w:tcW w:w="826" w:type="dxa"/>
          </w:tcPr>
          <w:p w14:paraId="7ABD784B" w14:textId="77777777" w:rsidR="0050054A" w:rsidRDefault="0050054A" w:rsidP="007B5FFB">
            <w:pPr>
              <w:jc w:val="center"/>
            </w:pPr>
            <w:r w:rsidRPr="00837E52">
              <w:t>1.83</w:t>
            </w:r>
          </w:p>
        </w:tc>
        <w:tc>
          <w:tcPr>
            <w:tcW w:w="639" w:type="dxa"/>
          </w:tcPr>
          <w:p w14:paraId="51BCD91E" w14:textId="77777777" w:rsidR="0050054A" w:rsidRDefault="0050054A" w:rsidP="007B5FFB">
            <w:pPr>
              <w:jc w:val="center"/>
            </w:pPr>
            <w:r w:rsidRPr="00837E52">
              <w:t>29.8</w:t>
            </w:r>
          </w:p>
        </w:tc>
        <w:tc>
          <w:tcPr>
            <w:tcW w:w="642" w:type="dxa"/>
          </w:tcPr>
          <w:p w14:paraId="54E2481C" w14:textId="77777777" w:rsidR="0050054A" w:rsidRDefault="0050054A" w:rsidP="007B5FFB">
            <w:pPr>
              <w:jc w:val="center"/>
            </w:pPr>
            <w:r w:rsidRPr="00837E52">
              <w:t>66.3</w:t>
            </w:r>
          </w:p>
        </w:tc>
        <w:tc>
          <w:tcPr>
            <w:tcW w:w="632" w:type="dxa"/>
          </w:tcPr>
          <w:p w14:paraId="07F54FD0" w14:textId="77777777" w:rsidR="0050054A" w:rsidRDefault="0050054A" w:rsidP="007B5FFB">
            <w:pPr>
              <w:jc w:val="center"/>
            </w:pPr>
            <w:r w:rsidRPr="00837E52">
              <w:t>9.58</w:t>
            </w:r>
          </w:p>
        </w:tc>
        <w:tc>
          <w:tcPr>
            <w:tcW w:w="655" w:type="dxa"/>
          </w:tcPr>
          <w:p w14:paraId="690398C8" w14:textId="77777777" w:rsidR="0050054A" w:rsidRDefault="0050054A" w:rsidP="007B5FFB">
            <w:pPr>
              <w:jc w:val="center"/>
            </w:pPr>
            <w:r w:rsidRPr="00837E52">
              <w:t>15.4</w:t>
            </w:r>
          </w:p>
        </w:tc>
      </w:tr>
      <w:tr w:rsidR="0050054A" w14:paraId="79390263" w14:textId="77777777" w:rsidTr="007B5FFB">
        <w:trPr>
          <w:jc w:val="center"/>
        </w:trPr>
        <w:tc>
          <w:tcPr>
            <w:tcW w:w="1224" w:type="dxa"/>
            <w:vMerge w:val="restart"/>
          </w:tcPr>
          <w:p w14:paraId="58AAD2E2" w14:textId="77777777" w:rsidR="0050054A" w:rsidRDefault="0050054A" w:rsidP="007B5FFB">
            <w:pPr>
              <w:jc w:val="center"/>
            </w:pPr>
            <w:r>
              <w:t>DNN</w:t>
            </w:r>
          </w:p>
        </w:tc>
        <w:tc>
          <w:tcPr>
            <w:tcW w:w="1224" w:type="dxa"/>
          </w:tcPr>
          <w:p w14:paraId="2C69180C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56CC4612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2</w:t>
            </w:r>
          </w:p>
        </w:tc>
        <w:tc>
          <w:tcPr>
            <w:tcW w:w="640" w:type="dxa"/>
          </w:tcPr>
          <w:p w14:paraId="75A905D7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28" w:type="dxa"/>
          </w:tcPr>
          <w:p w14:paraId="7051F91F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5</w:t>
            </w:r>
          </w:p>
        </w:tc>
        <w:tc>
          <w:tcPr>
            <w:tcW w:w="652" w:type="dxa"/>
          </w:tcPr>
          <w:p w14:paraId="13CF0962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06" w:type="dxa"/>
          </w:tcPr>
          <w:p w14:paraId="08A7B678" w14:textId="77777777" w:rsidR="0050054A" w:rsidRDefault="0050054A" w:rsidP="007B5FFB">
            <w:pPr>
              <w:jc w:val="center"/>
            </w:pPr>
            <w:r w:rsidRPr="00837E52">
              <w:t>7.83</w:t>
            </w:r>
          </w:p>
        </w:tc>
        <w:tc>
          <w:tcPr>
            <w:tcW w:w="697" w:type="dxa"/>
          </w:tcPr>
          <w:p w14:paraId="250FC01C" w14:textId="77777777" w:rsidR="0050054A" w:rsidRDefault="0050054A" w:rsidP="007B5FFB">
            <w:pPr>
              <w:jc w:val="center"/>
            </w:pPr>
            <w:r w:rsidRPr="00837E52">
              <w:t>8.33</w:t>
            </w:r>
          </w:p>
        </w:tc>
        <w:tc>
          <w:tcPr>
            <w:tcW w:w="826" w:type="dxa"/>
          </w:tcPr>
          <w:p w14:paraId="6849B395" w14:textId="77777777" w:rsidR="0050054A" w:rsidRDefault="0050054A" w:rsidP="007B5FFB">
            <w:pPr>
              <w:jc w:val="center"/>
            </w:pPr>
            <w:r w:rsidRPr="00837E52">
              <w:t>4.58</w:t>
            </w:r>
          </w:p>
        </w:tc>
        <w:tc>
          <w:tcPr>
            <w:tcW w:w="826" w:type="dxa"/>
          </w:tcPr>
          <w:p w14:paraId="6E7B4AEB" w14:textId="77777777" w:rsidR="0050054A" w:rsidRDefault="0050054A" w:rsidP="007B5FFB">
            <w:pPr>
              <w:jc w:val="center"/>
            </w:pPr>
            <w:r w:rsidRPr="00837E52">
              <w:t>4.67</w:t>
            </w:r>
          </w:p>
        </w:tc>
        <w:tc>
          <w:tcPr>
            <w:tcW w:w="639" w:type="dxa"/>
          </w:tcPr>
          <w:p w14:paraId="0AF619E0" w14:textId="77777777" w:rsidR="0050054A" w:rsidRDefault="0050054A" w:rsidP="007B5FFB">
            <w:pPr>
              <w:jc w:val="center"/>
            </w:pPr>
            <w:r w:rsidRPr="00837E52">
              <w:t>65.3</w:t>
            </w:r>
          </w:p>
        </w:tc>
        <w:tc>
          <w:tcPr>
            <w:tcW w:w="642" w:type="dxa"/>
          </w:tcPr>
          <w:p w14:paraId="1E4B6DA2" w14:textId="77777777" w:rsidR="0050054A" w:rsidRDefault="0050054A" w:rsidP="007B5FFB">
            <w:pPr>
              <w:jc w:val="center"/>
            </w:pPr>
            <w:r w:rsidRPr="00837E52">
              <w:t>59</w:t>
            </w:r>
            <w:r>
              <w:t>.0</w:t>
            </w:r>
          </w:p>
        </w:tc>
        <w:tc>
          <w:tcPr>
            <w:tcW w:w="632" w:type="dxa"/>
          </w:tcPr>
          <w:p w14:paraId="4EB9AFB9" w14:textId="77777777" w:rsidR="0050054A" w:rsidRDefault="0050054A" w:rsidP="007B5FFB">
            <w:pPr>
              <w:jc w:val="center"/>
            </w:pPr>
            <w:r w:rsidRPr="00837E52">
              <w:t>47.3</w:t>
            </w:r>
          </w:p>
        </w:tc>
        <w:tc>
          <w:tcPr>
            <w:tcW w:w="655" w:type="dxa"/>
          </w:tcPr>
          <w:p w14:paraId="44973E2C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2</w:t>
            </w:r>
          </w:p>
        </w:tc>
      </w:tr>
      <w:tr w:rsidR="0050054A" w14:paraId="2F394A88" w14:textId="77777777" w:rsidTr="007B5FFB">
        <w:trPr>
          <w:jc w:val="center"/>
        </w:trPr>
        <w:tc>
          <w:tcPr>
            <w:tcW w:w="1224" w:type="dxa"/>
            <w:vMerge/>
          </w:tcPr>
          <w:p w14:paraId="1B1D7918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4BB3B33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2DDAF72F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3</w:t>
            </w:r>
          </w:p>
        </w:tc>
        <w:tc>
          <w:tcPr>
            <w:tcW w:w="640" w:type="dxa"/>
          </w:tcPr>
          <w:p w14:paraId="44498FE1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0</w:t>
            </w:r>
          </w:p>
        </w:tc>
        <w:tc>
          <w:tcPr>
            <w:tcW w:w="628" w:type="dxa"/>
          </w:tcPr>
          <w:p w14:paraId="5521815B" w14:textId="77777777" w:rsidR="0050054A" w:rsidRDefault="0050054A" w:rsidP="007B5FFB">
            <w:pPr>
              <w:jc w:val="center"/>
            </w:pPr>
            <w:r w:rsidRPr="00837E52">
              <w:t>5.46</w:t>
            </w:r>
          </w:p>
        </w:tc>
        <w:tc>
          <w:tcPr>
            <w:tcW w:w="652" w:type="dxa"/>
          </w:tcPr>
          <w:p w14:paraId="016C5901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4</w:t>
            </w:r>
          </w:p>
        </w:tc>
        <w:tc>
          <w:tcPr>
            <w:tcW w:w="606" w:type="dxa"/>
          </w:tcPr>
          <w:p w14:paraId="349F1FC8" w14:textId="77777777" w:rsidR="0050054A" w:rsidRDefault="0050054A" w:rsidP="007B5FFB">
            <w:pPr>
              <w:jc w:val="center"/>
            </w:pPr>
            <w:r w:rsidRPr="00837E52">
              <w:t>9.17</w:t>
            </w:r>
          </w:p>
        </w:tc>
        <w:tc>
          <w:tcPr>
            <w:tcW w:w="697" w:type="dxa"/>
          </w:tcPr>
          <w:p w14:paraId="5792F9C6" w14:textId="77777777" w:rsidR="0050054A" w:rsidRDefault="0050054A" w:rsidP="007B5FFB">
            <w:pPr>
              <w:jc w:val="center"/>
            </w:pPr>
            <w:r w:rsidRPr="00837E52">
              <w:t>5.5</w:t>
            </w:r>
            <w:r>
              <w:t>0</w:t>
            </w:r>
          </w:p>
        </w:tc>
        <w:tc>
          <w:tcPr>
            <w:tcW w:w="826" w:type="dxa"/>
          </w:tcPr>
          <w:p w14:paraId="3C84F629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826" w:type="dxa"/>
          </w:tcPr>
          <w:p w14:paraId="53E46127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39" w:type="dxa"/>
          </w:tcPr>
          <w:p w14:paraId="7B700256" w14:textId="77777777" w:rsidR="0050054A" w:rsidRDefault="0050054A" w:rsidP="007B5FFB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13169009" w14:textId="77777777" w:rsidR="0050054A" w:rsidRDefault="0050054A" w:rsidP="007B5FFB">
            <w:pPr>
              <w:jc w:val="center"/>
            </w:pPr>
            <w:r w:rsidRPr="00837E52">
              <w:t>53.8</w:t>
            </w:r>
          </w:p>
        </w:tc>
        <w:tc>
          <w:tcPr>
            <w:tcW w:w="632" w:type="dxa"/>
          </w:tcPr>
          <w:p w14:paraId="63A0673C" w14:textId="77777777" w:rsidR="0050054A" w:rsidRDefault="0050054A" w:rsidP="007B5FFB">
            <w:pPr>
              <w:jc w:val="center"/>
            </w:pPr>
            <w:r w:rsidRPr="00837E52">
              <w:t>71.</w:t>
            </w:r>
            <w:r>
              <w:t>6</w:t>
            </w:r>
          </w:p>
        </w:tc>
        <w:tc>
          <w:tcPr>
            <w:tcW w:w="655" w:type="dxa"/>
          </w:tcPr>
          <w:p w14:paraId="1BA54AF5" w14:textId="77777777" w:rsidR="0050054A" w:rsidRDefault="0050054A" w:rsidP="007B5FFB">
            <w:pPr>
              <w:jc w:val="center"/>
            </w:pPr>
            <w:r w:rsidRPr="00837E52">
              <w:t>58.4</w:t>
            </w:r>
          </w:p>
        </w:tc>
      </w:tr>
      <w:tr w:rsidR="0050054A" w14:paraId="456455B5" w14:textId="77777777" w:rsidTr="007B5FFB">
        <w:trPr>
          <w:jc w:val="center"/>
        </w:trPr>
        <w:tc>
          <w:tcPr>
            <w:tcW w:w="1224" w:type="dxa"/>
            <w:vMerge/>
          </w:tcPr>
          <w:p w14:paraId="43ED1FB8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7AE6A74A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7DACACBA" w14:textId="77777777" w:rsidR="0050054A" w:rsidRDefault="0050054A" w:rsidP="007B5FFB">
            <w:pPr>
              <w:jc w:val="center"/>
            </w:pPr>
            <w:r w:rsidRPr="00837E52">
              <w:t>7.09</w:t>
            </w:r>
          </w:p>
        </w:tc>
        <w:tc>
          <w:tcPr>
            <w:tcW w:w="640" w:type="dxa"/>
          </w:tcPr>
          <w:p w14:paraId="646B5CAB" w14:textId="77777777" w:rsidR="0050054A" w:rsidRDefault="0050054A" w:rsidP="007B5FFB">
            <w:pPr>
              <w:jc w:val="center"/>
            </w:pPr>
            <w:r w:rsidRPr="00837E52">
              <w:t>7.18</w:t>
            </w:r>
          </w:p>
        </w:tc>
        <w:tc>
          <w:tcPr>
            <w:tcW w:w="628" w:type="dxa"/>
          </w:tcPr>
          <w:p w14:paraId="05CF0B21" w14:textId="77777777" w:rsidR="0050054A" w:rsidRDefault="0050054A" w:rsidP="007B5FFB">
            <w:pPr>
              <w:jc w:val="center"/>
            </w:pPr>
            <w:r w:rsidRPr="00837E52">
              <w:t>4.92</w:t>
            </w:r>
          </w:p>
        </w:tc>
        <w:tc>
          <w:tcPr>
            <w:tcW w:w="652" w:type="dxa"/>
          </w:tcPr>
          <w:p w14:paraId="72EA9FE4" w14:textId="77777777" w:rsidR="0050054A" w:rsidRDefault="0050054A" w:rsidP="007B5FFB">
            <w:pPr>
              <w:jc w:val="center"/>
            </w:pPr>
            <w:r w:rsidRPr="00837E52">
              <w:t>2.99</w:t>
            </w:r>
          </w:p>
        </w:tc>
        <w:tc>
          <w:tcPr>
            <w:tcW w:w="606" w:type="dxa"/>
          </w:tcPr>
          <w:p w14:paraId="2E04E2CB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697" w:type="dxa"/>
          </w:tcPr>
          <w:p w14:paraId="0C7D4E0E" w14:textId="77777777" w:rsidR="0050054A" w:rsidRDefault="0050054A" w:rsidP="007B5FFB">
            <w:pPr>
              <w:jc w:val="center"/>
            </w:pPr>
            <w:r w:rsidRPr="00837E52">
              <w:t>9.25</w:t>
            </w:r>
          </w:p>
        </w:tc>
        <w:tc>
          <w:tcPr>
            <w:tcW w:w="826" w:type="dxa"/>
          </w:tcPr>
          <w:p w14:paraId="3E282D6D" w14:textId="77777777" w:rsidR="0050054A" w:rsidRDefault="0050054A" w:rsidP="007B5FFB">
            <w:pPr>
              <w:jc w:val="center"/>
            </w:pPr>
            <w:r w:rsidRPr="00837E52">
              <w:t>10.7</w:t>
            </w:r>
          </w:p>
        </w:tc>
        <w:tc>
          <w:tcPr>
            <w:tcW w:w="826" w:type="dxa"/>
          </w:tcPr>
          <w:p w14:paraId="26638D3C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9" w:type="dxa"/>
          </w:tcPr>
          <w:p w14:paraId="542DFA15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8</w:t>
            </w:r>
          </w:p>
        </w:tc>
        <w:tc>
          <w:tcPr>
            <w:tcW w:w="642" w:type="dxa"/>
          </w:tcPr>
          <w:p w14:paraId="02DFD5D1" w14:textId="77777777" w:rsidR="0050054A" w:rsidRDefault="0050054A" w:rsidP="007B5FFB">
            <w:pPr>
              <w:jc w:val="center"/>
            </w:pPr>
            <w:r w:rsidRPr="00837E52">
              <w:t>61.</w:t>
            </w:r>
            <w:r>
              <w:t>1</w:t>
            </w:r>
          </w:p>
        </w:tc>
        <w:tc>
          <w:tcPr>
            <w:tcW w:w="632" w:type="dxa"/>
          </w:tcPr>
          <w:p w14:paraId="601A72C3" w14:textId="77777777" w:rsidR="0050054A" w:rsidRDefault="0050054A" w:rsidP="007B5FFB">
            <w:pPr>
              <w:jc w:val="center"/>
            </w:pPr>
            <w:r w:rsidRPr="00837E52">
              <w:t>79.</w:t>
            </w:r>
            <w:r>
              <w:t>2</w:t>
            </w:r>
          </w:p>
        </w:tc>
        <w:tc>
          <w:tcPr>
            <w:tcW w:w="655" w:type="dxa"/>
          </w:tcPr>
          <w:p w14:paraId="71B199C0" w14:textId="77777777" w:rsidR="0050054A" w:rsidRDefault="0050054A" w:rsidP="007B5FFB">
            <w:pPr>
              <w:jc w:val="center"/>
            </w:pPr>
            <w:r w:rsidRPr="00837E52">
              <w:t>90.9</w:t>
            </w:r>
          </w:p>
        </w:tc>
      </w:tr>
      <w:tr w:rsidR="0050054A" w14:paraId="37C8D1D6" w14:textId="77777777" w:rsidTr="007B5FFB">
        <w:trPr>
          <w:jc w:val="center"/>
        </w:trPr>
        <w:tc>
          <w:tcPr>
            <w:tcW w:w="1224" w:type="dxa"/>
            <w:vMerge/>
          </w:tcPr>
          <w:p w14:paraId="3538DD71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619405F9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06B61E11" w14:textId="77777777" w:rsidR="0050054A" w:rsidRDefault="0050054A" w:rsidP="007B5FFB">
            <w:pPr>
              <w:jc w:val="center"/>
            </w:pPr>
            <w:r w:rsidRPr="00837E52">
              <w:t>39.3</w:t>
            </w:r>
          </w:p>
        </w:tc>
        <w:tc>
          <w:tcPr>
            <w:tcW w:w="640" w:type="dxa"/>
          </w:tcPr>
          <w:p w14:paraId="13AC2847" w14:textId="77777777" w:rsidR="0050054A" w:rsidRDefault="0050054A" w:rsidP="007B5FFB">
            <w:pPr>
              <w:jc w:val="center"/>
            </w:pPr>
            <w:r w:rsidRPr="00837E52">
              <w:t>35.9</w:t>
            </w:r>
          </w:p>
        </w:tc>
        <w:tc>
          <w:tcPr>
            <w:tcW w:w="628" w:type="dxa"/>
          </w:tcPr>
          <w:p w14:paraId="4E91E4D0" w14:textId="77777777" w:rsidR="0050054A" w:rsidRDefault="0050054A" w:rsidP="007B5FFB">
            <w:pPr>
              <w:jc w:val="center"/>
            </w:pPr>
            <w:r w:rsidRPr="00837E52">
              <w:t>32.</w:t>
            </w:r>
            <w:r>
              <w:t>2</w:t>
            </w:r>
          </w:p>
        </w:tc>
        <w:tc>
          <w:tcPr>
            <w:tcW w:w="652" w:type="dxa"/>
          </w:tcPr>
          <w:p w14:paraId="4E03E22B" w14:textId="77777777" w:rsidR="0050054A" w:rsidRDefault="0050054A" w:rsidP="007B5FFB">
            <w:pPr>
              <w:jc w:val="center"/>
            </w:pPr>
            <w:r w:rsidRPr="00837E52">
              <w:t>2.5</w:t>
            </w:r>
            <w:r>
              <w:t>3</w:t>
            </w:r>
          </w:p>
        </w:tc>
        <w:tc>
          <w:tcPr>
            <w:tcW w:w="606" w:type="dxa"/>
          </w:tcPr>
          <w:p w14:paraId="060866F6" w14:textId="77777777" w:rsidR="0050054A" w:rsidRDefault="0050054A" w:rsidP="007B5FFB">
            <w:pPr>
              <w:jc w:val="center"/>
            </w:pPr>
            <w:r w:rsidRPr="00837E52">
              <w:t>1.25</w:t>
            </w:r>
          </w:p>
        </w:tc>
        <w:tc>
          <w:tcPr>
            <w:tcW w:w="697" w:type="dxa"/>
          </w:tcPr>
          <w:p w14:paraId="0B62AEF5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63DE9A55" w14:textId="77777777" w:rsidR="0050054A" w:rsidRDefault="0050054A" w:rsidP="007B5FFB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6DD3AAF5" w14:textId="77777777" w:rsidR="0050054A" w:rsidRDefault="0050054A" w:rsidP="007B5FFB">
            <w:pPr>
              <w:jc w:val="center"/>
            </w:pPr>
            <w:r w:rsidRPr="00837E52">
              <w:t>23.</w:t>
            </w:r>
            <w:r>
              <w:t>2</w:t>
            </w:r>
          </w:p>
        </w:tc>
        <w:tc>
          <w:tcPr>
            <w:tcW w:w="639" w:type="dxa"/>
          </w:tcPr>
          <w:p w14:paraId="6C527169" w14:textId="77777777" w:rsidR="0050054A" w:rsidRDefault="0050054A" w:rsidP="007B5FFB">
            <w:pPr>
              <w:jc w:val="center"/>
            </w:pPr>
            <w:r w:rsidRPr="00837E52">
              <w:t>10.7</w:t>
            </w:r>
          </w:p>
        </w:tc>
        <w:tc>
          <w:tcPr>
            <w:tcW w:w="642" w:type="dxa"/>
          </w:tcPr>
          <w:p w14:paraId="31D5C574" w14:textId="77777777" w:rsidR="0050054A" w:rsidRDefault="0050054A" w:rsidP="007B5FFB">
            <w:pPr>
              <w:jc w:val="center"/>
            </w:pPr>
            <w:r w:rsidRPr="00837E52">
              <w:t>13.3</w:t>
            </w:r>
          </w:p>
        </w:tc>
        <w:tc>
          <w:tcPr>
            <w:tcW w:w="632" w:type="dxa"/>
          </w:tcPr>
          <w:p w14:paraId="7104B3CD" w14:textId="77777777" w:rsidR="0050054A" w:rsidRDefault="0050054A" w:rsidP="007B5FFB">
            <w:pPr>
              <w:jc w:val="center"/>
            </w:pPr>
            <w:r w:rsidRPr="00837E52">
              <w:t>14.7</w:t>
            </w:r>
          </w:p>
        </w:tc>
        <w:tc>
          <w:tcPr>
            <w:tcW w:w="655" w:type="dxa"/>
          </w:tcPr>
          <w:p w14:paraId="5C72B64F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2.5</w:t>
            </w:r>
          </w:p>
        </w:tc>
      </w:tr>
    </w:tbl>
    <w:p w14:paraId="2E26D01E" w14:textId="77777777" w:rsidR="0050054A" w:rsidRDefault="0050054A" w:rsidP="0050054A"/>
    <w:bookmarkEnd w:id="1"/>
    <w:p w14:paraId="73A3BCE0" w14:textId="77777777" w:rsidR="000F287C" w:rsidRDefault="000F287C"/>
    <w:p w14:paraId="53C3818C" w14:textId="77777777" w:rsidR="000F287C" w:rsidRDefault="000F287C"/>
    <w:p w14:paraId="56256C02" w14:textId="77777777" w:rsidR="000F287C" w:rsidRDefault="000F287C"/>
    <w:p w14:paraId="3C2C5505" w14:textId="77777777" w:rsidR="000F287C" w:rsidRDefault="000F287C"/>
    <w:p w14:paraId="56066B9A" w14:textId="77777777" w:rsidR="000F287C" w:rsidRDefault="000F287C"/>
    <w:p w14:paraId="6B57B6B4" w14:textId="77777777" w:rsidR="000F287C" w:rsidRDefault="000F287C"/>
    <w:p w14:paraId="39488612" w14:textId="77777777" w:rsidR="000F287C" w:rsidRDefault="000F287C"/>
    <w:p w14:paraId="151A1F01" w14:textId="10F709DB" w:rsidR="00752916" w:rsidRDefault="00752916">
      <w:r w:rsidRPr="00752916">
        <w:t>Performance comparison of considered models in four different seasons (</w:t>
      </w:r>
    </w:p>
    <w:p w14:paraId="5589B236" w14:textId="77777777" w:rsidR="00752916" w:rsidRDefault="00752916"/>
    <w:p w14:paraId="2F98EB90" w14:textId="77777777" w:rsidR="00752916" w:rsidRPr="00F62C8E" w:rsidRDefault="00752916"/>
    <w:sectPr w:rsidR="00752916" w:rsidRPr="00F62C8E" w:rsidSect="0096742C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13E3DDD" w14:textId="77777777" w:rsidR="00ED7D9A" w:rsidRDefault="00ED7D9A" w:rsidP="005D7652">
      <w:pPr>
        <w:spacing w:after="0" w:line="240" w:lineRule="auto"/>
      </w:pPr>
      <w:r>
        <w:separator/>
      </w:r>
    </w:p>
  </w:endnote>
  <w:endnote w:type="continuationSeparator" w:id="0">
    <w:p w14:paraId="3210659C" w14:textId="77777777" w:rsidR="00ED7D9A" w:rsidRDefault="00ED7D9A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9D6893" w14:textId="77777777" w:rsidR="00ED7D9A" w:rsidRDefault="00ED7D9A" w:rsidP="005D7652">
      <w:pPr>
        <w:spacing w:after="0" w:line="240" w:lineRule="auto"/>
      </w:pPr>
      <w:r>
        <w:separator/>
      </w:r>
    </w:p>
  </w:footnote>
  <w:footnote w:type="continuationSeparator" w:id="0">
    <w:p w14:paraId="2BBFFE9C" w14:textId="77777777" w:rsidR="00ED7D9A" w:rsidRDefault="00ED7D9A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1328B"/>
    <w:rsid w:val="00023CD0"/>
    <w:rsid w:val="0003204D"/>
    <w:rsid w:val="000327AB"/>
    <w:rsid w:val="00043923"/>
    <w:rsid w:val="00045F3B"/>
    <w:rsid w:val="00050AF0"/>
    <w:rsid w:val="00053A72"/>
    <w:rsid w:val="00060D4E"/>
    <w:rsid w:val="00063A4F"/>
    <w:rsid w:val="00065F3D"/>
    <w:rsid w:val="00073EE4"/>
    <w:rsid w:val="00075C3B"/>
    <w:rsid w:val="00075D2A"/>
    <w:rsid w:val="00082215"/>
    <w:rsid w:val="00082B6B"/>
    <w:rsid w:val="000879B8"/>
    <w:rsid w:val="000A27F2"/>
    <w:rsid w:val="000A71E2"/>
    <w:rsid w:val="000B2A30"/>
    <w:rsid w:val="000C075F"/>
    <w:rsid w:val="000F12CF"/>
    <w:rsid w:val="000F287C"/>
    <w:rsid w:val="000F54EC"/>
    <w:rsid w:val="000F63D3"/>
    <w:rsid w:val="001039FC"/>
    <w:rsid w:val="00105562"/>
    <w:rsid w:val="00112580"/>
    <w:rsid w:val="00113305"/>
    <w:rsid w:val="00114958"/>
    <w:rsid w:val="00121C40"/>
    <w:rsid w:val="00136EAA"/>
    <w:rsid w:val="001403CF"/>
    <w:rsid w:val="00141774"/>
    <w:rsid w:val="00145E0E"/>
    <w:rsid w:val="0016187E"/>
    <w:rsid w:val="00162A6C"/>
    <w:rsid w:val="00166489"/>
    <w:rsid w:val="00166CBD"/>
    <w:rsid w:val="00173ED9"/>
    <w:rsid w:val="00187758"/>
    <w:rsid w:val="00196878"/>
    <w:rsid w:val="00196C10"/>
    <w:rsid w:val="001A43FB"/>
    <w:rsid w:val="001A5DBA"/>
    <w:rsid w:val="001B2A74"/>
    <w:rsid w:val="001B4BB8"/>
    <w:rsid w:val="001C6AAB"/>
    <w:rsid w:val="001D1EF0"/>
    <w:rsid w:val="001E4729"/>
    <w:rsid w:val="001E4738"/>
    <w:rsid w:val="001E5842"/>
    <w:rsid w:val="001E78FB"/>
    <w:rsid w:val="001F5D16"/>
    <w:rsid w:val="001F69A9"/>
    <w:rsid w:val="00207A34"/>
    <w:rsid w:val="0021124F"/>
    <w:rsid w:val="00211398"/>
    <w:rsid w:val="0021236D"/>
    <w:rsid w:val="00217887"/>
    <w:rsid w:val="00222DB2"/>
    <w:rsid w:val="00230180"/>
    <w:rsid w:val="002372F3"/>
    <w:rsid w:val="0024528B"/>
    <w:rsid w:val="00246752"/>
    <w:rsid w:val="002509B6"/>
    <w:rsid w:val="0025603B"/>
    <w:rsid w:val="0025705D"/>
    <w:rsid w:val="00272242"/>
    <w:rsid w:val="002724C6"/>
    <w:rsid w:val="00272F88"/>
    <w:rsid w:val="002730B2"/>
    <w:rsid w:val="002820A4"/>
    <w:rsid w:val="00285B09"/>
    <w:rsid w:val="002877D4"/>
    <w:rsid w:val="00291C67"/>
    <w:rsid w:val="00295BE2"/>
    <w:rsid w:val="00296115"/>
    <w:rsid w:val="002A59B1"/>
    <w:rsid w:val="002B57EF"/>
    <w:rsid w:val="002C255B"/>
    <w:rsid w:val="002C3B7C"/>
    <w:rsid w:val="002C5B0D"/>
    <w:rsid w:val="002C5E3E"/>
    <w:rsid w:val="002C672E"/>
    <w:rsid w:val="002D6A94"/>
    <w:rsid w:val="002E1394"/>
    <w:rsid w:val="002E4259"/>
    <w:rsid w:val="002E5EE0"/>
    <w:rsid w:val="002F0995"/>
    <w:rsid w:val="002F1AF5"/>
    <w:rsid w:val="0030016D"/>
    <w:rsid w:val="00302D08"/>
    <w:rsid w:val="00302D69"/>
    <w:rsid w:val="0030518B"/>
    <w:rsid w:val="00330CA6"/>
    <w:rsid w:val="00331245"/>
    <w:rsid w:val="00333292"/>
    <w:rsid w:val="00340A10"/>
    <w:rsid w:val="00342C9F"/>
    <w:rsid w:val="003512FD"/>
    <w:rsid w:val="00355A84"/>
    <w:rsid w:val="0035773B"/>
    <w:rsid w:val="00362D44"/>
    <w:rsid w:val="00377943"/>
    <w:rsid w:val="00384279"/>
    <w:rsid w:val="0039441E"/>
    <w:rsid w:val="003A2E14"/>
    <w:rsid w:val="003A6D15"/>
    <w:rsid w:val="003A6F54"/>
    <w:rsid w:val="003A77E6"/>
    <w:rsid w:val="003B3D66"/>
    <w:rsid w:val="003C6F56"/>
    <w:rsid w:val="003D3159"/>
    <w:rsid w:val="003D4961"/>
    <w:rsid w:val="003F7E01"/>
    <w:rsid w:val="00400065"/>
    <w:rsid w:val="00400B7D"/>
    <w:rsid w:val="00406B03"/>
    <w:rsid w:val="00407C99"/>
    <w:rsid w:val="004118EF"/>
    <w:rsid w:val="004171DF"/>
    <w:rsid w:val="00423CCF"/>
    <w:rsid w:val="0042525E"/>
    <w:rsid w:val="00442345"/>
    <w:rsid w:val="00444112"/>
    <w:rsid w:val="0044667E"/>
    <w:rsid w:val="00451383"/>
    <w:rsid w:val="00460223"/>
    <w:rsid w:val="00464030"/>
    <w:rsid w:val="00466F75"/>
    <w:rsid w:val="00471A6E"/>
    <w:rsid w:val="00474674"/>
    <w:rsid w:val="00483E0D"/>
    <w:rsid w:val="00487E85"/>
    <w:rsid w:val="00487ECD"/>
    <w:rsid w:val="00496A86"/>
    <w:rsid w:val="004A0F0D"/>
    <w:rsid w:val="004A4E13"/>
    <w:rsid w:val="004B243D"/>
    <w:rsid w:val="004B70FE"/>
    <w:rsid w:val="004C7390"/>
    <w:rsid w:val="004D1626"/>
    <w:rsid w:val="004D4E82"/>
    <w:rsid w:val="004E2E27"/>
    <w:rsid w:val="004E42C5"/>
    <w:rsid w:val="004F2FF7"/>
    <w:rsid w:val="004F3249"/>
    <w:rsid w:val="004F3B7F"/>
    <w:rsid w:val="00500168"/>
    <w:rsid w:val="0050054A"/>
    <w:rsid w:val="00500654"/>
    <w:rsid w:val="0051027F"/>
    <w:rsid w:val="005127E1"/>
    <w:rsid w:val="00513930"/>
    <w:rsid w:val="00520A01"/>
    <w:rsid w:val="00533127"/>
    <w:rsid w:val="0053526E"/>
    <w:rsid w:val="00543CA3"/>
    <w:rsid w:val="00550531"/>
    <w:rsid w:val="00566964"/>
    <w:rsid w:val="0057094C"/>
    <w:rsid w:val="00574AAA"/>
    <w:rsid w:val="0057568C"/>
    <w:rsid w:val="00586306"/>
    <w:rsid w:val="00587CBC"/>
    <w:rsid w:val="00590ED5"/>
    <w:rsid w:val="0059582F"/>
    <w:rsid w:val="00597D28"/>
    <w:rsid w:val="005A015C"/>
    <w:rsid w:val="005A034D"/>
    <w:rsid w:val="005A0FB8"/>
    <w:rsid w:val="005A40BD"/>
    <w:rsid w:val="005A4477"/>
    <w:rsid w:val="005B38CE"/>
    <w:rsid w:val="005B53A2"/>
    <w:rsid w:val="005B75E6"/>
    <w:rsid w:val="005C083B"/>
    <w:rsid w:val="005C5AD2"/>
    <w:rsid w:val="005C7CB3"/>
    <w:rsid w:val="005D7652"/>
    <w:rsid w:val="005E0B05"/>
    <w:rsid w:val="005E326B"/>
    <w:rsid w:val="005E6288"/>
    <w:rsid w:val="005F2033"/>
    <w:rsid w:val="005F2D27"/>
    <w:rsid w:val="00600AE2"/>
    <w:rsid w:val="00602C07"/>
    <w:rsid w:val="00604EC0"/>
    <w:rsid w:val="00605CEC"/>
    <w:rsid w:val="00610E91"/>
    <w:rsid w:val="006144CE"/>
    <w:rsid w:val="00622D56"/>
    <w:rsid w:val="00624303"/>
    <w:rsid w:val="00640771"/>
    <w:rsid w:val="006572B6"/>
    <w:rsid w:val="006626A2"/>
    <w:rsid w:val="00672E8B"/>
    <w:rsid w:val="00672EEF"/>
    <w:rsid w:val="0067665C"/>
    <w:rsid w:val="006804F7"/>
    <w:rsid w:val="00681018"/>
    <w:rsid w:val="0069032D"/>
    <w:rsid w:val="006914DC"/>
    <w:rsid w:val="006A09FE"/>
    <w:rsid w:val="006A0B01"/>
    <w:rsid w:val="006C1B81"/>
    <w:rsid w:val="006C5BF7"/>
    <w:rsid w:val="006E2EC6"/>
    <w:rsid w:val="006E7CF1"/>
    <w:rsid w:val="006F2DD1"/>
    <w:rsid w:val="00702CA7"/>
    <w:rsid w:val="00703EDB"/>
    <w:rsid w:val="007109C4"/>
    <w:rsid w:val="007110DC"/>
    <w:rsid w:val="00711E7B"/>
    <w:rsid w:val="00721A20"/>
    <w:rsid w:val="00726604"/>
    <w:rsid w:val="0073342F"/>
    <w:rsid w:val="00733B10"/>
    <w:rsid w:val="007345B9"/>
    <w:rsid w:val="00737216"/>
    <w:rsid w:val="007413A8"/>
    <w:rsid w:val="00752916"/>
    <w:rsid w:val="007606A6"/>
    <w:rsid w:val="00767838"/>
    <w:rsid w:val="0076797A"/>
    <w:rsid w:val="007712C0"/>
    <w:rsid w:val="00772F84"/>
    <w:rsid w:val="00780719"/>
    <w:rsid w:val="00780D4F"/>
    <w:rsid w:val="007829E0"/>
    <w:rsid w:val="007A4B5E"/>
    <w:rsid w:val="007A4DB2"/>
    <w:rsid w:val="007B4991"/>
    <w:rsid w:val="007B679B"/>
    <w:rsid w:val="007C30F0"/>
    <w:rsid w:val="007C4E78"/>
    <w:rsid w:val="007D325E"/>
    <w:rsid w:val="007D6623"/>
    <w:rsid w:val="007E1292"/>
    <w:rsid w:val="007E50AC"/>
    <w:rsid w:val="007F0956"/>
    <w:rsid w:val="00800E9B"/>
    <w:rsid w:val="0080260A"/>
    <w:rsid w:val="0080298C"/>
    <w:rsid w:val="0080354B"/>
    <w:rsid w:val="0080412B"/>
    <w:rsid w:val="00804AE1"/>
    <w:rsid w:val="008053B9"/>
    <w:rsid w:val="00812AD7"/>
    <w:rsid w:val="00821768"/>
    <w:rsid w:val="00821E3B"/>
    <w:rsid w:val="00836127"/>
    <w:rsid w:val="00837B21"/>
    <w:rsid w:val="008443D4"/>
    <w:rsid w:val="008448F3"/>
    <w:rsid w:val="008451F8"/>
    <w:rsid w:val="0085204A"/>
    <w:rsid w:val="008603F2"/>
    <w:rsid w:val="008615DF"/>
    <w:rsid w:val="00867E8C"/>
    <w:rsid w:val="00872559"/>
    <w:rsid w:val="00872FAC"/>
    <w:rsid w:val="00877648"/>
    <w:rsid w:val="008A3060"/>
    <w:rsid w:val="008A6C44"/>
    <w:rsid w:val="008B1B2F"/>
    <w:rsid w:val="008B27CD"/>
    <w:rsid w:val="008C0747"/>
    <w:rsid w:val="008C6E11"/>
    <w:rsid w:val="008D3C78"/>
    <w:rsid w:val="008D6939"/>
    <w:rsid w:val="008F136B"/>
    <w:rsid w:val="008F2713"/>
    <w:rsid w:val="008F3146"/>
    <w:rsid w:val="008F6C50"/>
    <w:rsid w:val="008F6F3D"/>
    <w:rsid w:val="009006B3"/>
    <w:rsid w:val="00901960"/>
    <w:rsid w:val="0092354E"/>
    <w:rsid w:val="009269E7"/>
    <w:rsid w:val="00936437"/>
    <w:rsid w:val="0094107A"/>
    <w:rsid w:val="00954DA7"/>
    <w:rsid w:val="009552DC"/>
    <w:rsid w:val="00955A9F"/>
    <w:rsid w:val="009576D5"/>
    <w:rsid w:val="00957A4F"/>
    <w:rsid w:val="009609DE"/>
    <w:rsid w:val="00960BDF"/>
    <w:rsid w:val="009613E4"/>
    <w:rsid w:val="00965BAB"/>
    <w:rsid w:val="0096742C"/>
    <w:rsid w:val="009751A0"/>
    <w:rsid w:val="00981FE8"/>
    <w:rsid w:val="00986241"/>
    <w:rsid w:val="009862F5"/>
    <w:rsid w:val="00991B7F"/>
    <w:rsid w:val="009971BA"/>
    <w:rsid w:val="009A0C44"/>
    <w:rsid w:val="009A5905"/>
    <w:rsid w:val="009B3BD8"/>
    <w:rsid w:val="009C0AEC"/>
    <w:rsid w:val="009C0FEF"/>
    <w:rsid w:val="009C26C5"/>
    <w:rsid w:val="009C2754"/>
    <w:rsid w:val="009D3C87"/>
    <w:rsid w:val="009D4AD5"/>
    <w:rsid w:val="009E3D95"/>
    <w:rsid w:val="009E58D3"/>
    <w:rsid w:val="009E6B3D"/>
    <w:rsid w:val="009F0988"/>
    <w:rsid w:val="00A028F2"/>
    <w:rsid w:val="00A0550A"/>
    <w:rsid w:val="00A16A00"/>
    <w:rsid w:val="00A1703E"/>
    <w:rsid w:val="00A225C3"/>
    <w:rsid w:val="00A24B9C"/>
    <w:rsid w:val="00A30A78"/>
    <w:rsid w:val="00A360E7"/>
    <w:rsid w:val="00A44154"/>
    <w:rsid w:val="00A452A6"/>
    <w:rsid w:val="00A52B28"/>
    <w:rsid w:val="00A56109"/>
    <w:rsid w:val="00A613E9"/>
    <w:rsid w:val="00A636D5"/>
    <w:rsid w:val="00A6776D"/>
    <w:rsid w:val="00A702A5"/>
    <w:rsid w:val="00A7731B"/>
    <w:rsid w:val="00A80575"/>
    <w:rsid w:val="00A8438C"/>
    <w:rsid w:val="00A93A40"/>
    <w:rsid w:val="00A96459"/>
    <w:rsid w:val="00A96B5E"/>
    <w:rsid w:val="00A979E9"/>
    <w:rsid w:val="00AA2E2C"/>
    <w:rsid w:val="00AA40FF"/>
    <w:rsid w:val="00AA56E1"/>
    <w:rsid w:val="00AC1A7F"/>
    <w:rsid w:val="00AC2F96"/>
    <w:rsid w:val="00AC33C6"/>
    <w:rsid w:val="00AC3FBD"/>
    <w:rsid w:val="00AC49ED"/>
    <w:rsid w:val="00AC6EF3"/>
    <w:rsid w:val="00AC74B4"/>
    <w:rsid w:val="00AC78A2"/>
    <w:rsid w:val="00AD0821"/>
    <w:rsid w:val="00AD28A0"/>
    <w:rsid w:val="00AE3A8C"/>
    <w:rsid w:val="00AF3BEC"/>
    <w:rsid w:val="00B0002F"/>
    <w:rsid w:val="00B0289A"/>
    <w:rsid w:val="00B05C8D"/>
    <w:rsid w:val="00B0623E"/>
    <w:rsid w:val="00B1016F"/>
    <w:rsid w:val="00B105B8"/>
    <w:rsid w:val="00B127A5"/>
    <w:rsid w:val="00B14130"/>
    <w:rsid w:val="00B27B64"/>
    <w:rsid w:val="00B321D1"/>
    <w:rsid w:val="00B327F7"/>
    <w:rsid w:val="00B33033"/>
    <w:rsid w:val="00B3749F"/>
    <w:rsid w:val="00B4354A"/>
    <w:rsid w:val="00B509FD"/>
    <w:rsid w:val="00B53598"/>
    <w:rsid w:val="00B55DEF"/>
    <w:rsid w:val="00B57975"/>
    <w:rsid w:val="00B65819"/>
    <w:rsid w:val="00B76CE1"/>
    <w:rsid w:val="00B85DA8"/>
    <w:rsid w:val="00B92FCD"/>
    <w:rsid w:val="00B94579"/>
    <w:rsid w:val="00BA181C"/>
    <w:rsid w:val="00BA3B6A"/>
    <w:rsid w:val="00BA72C3"/>
    <w:rsid w:val="00BB0D7C"/>
    <w:rsid w:val="00BB1345"/>
    <w:rsid w:val="00BB335E"/>
    <w:rsid w:val="00BB660B"/>
    <w:rsid w:val="00BC2ADD"/>
    <w:rsid w:val="00BC66B8"/>
    <w:rsid w:val="00BC7702"/>
    <w:rsid w:val="00BC7FF5"/>
    <w:rsid w:val="00BD3D7F"/>
    <w:rsid w:val="00BD4ACC"/>
    <w:rsid w:val="00BD614E"/>
    <w:rsid w:val="00BD6FB3"/>
    <w:rsid w:val="00BE166F"/>
    <w:rsid w:val="00BF33D4"/>
    <w:rsid w:val="00BF757F"/>
    <w:rsid w:val="00C15FDD"/>
    <w:rsid w:val="00C23EF7"/>
    <w:rsid w:val="00C255AD"/>
    <w:rsid w:val="00C27592"/>
    <w:rsid w:val="00C32754"/>
    <w:rsid w:val="00C3335C"/>
    <w:rsid w:val="00C34517"/>
    <w:rsid w:val="00C447F9"/>
    <w:rsid w:val="00C46D1E"/>
    <w:rsid w:val="00C47BED"/>
    <w:rsid w:val="00C5061F"/>
    <w:rsid w:val="00C54327"/>
    <w:rsid w:val="00C57C25"/>
    <w:rsid w:val="00C85942"/>
    <w:rsid w:val="00C91E36"/>
    <w:rsid w:val="00C9392A"/>
    <w:rsid w:val="00CA52DD"/>
    <w:rsid w:val="00CA7D26"/>
    <w:rsid w:val="00CB2211"/>
    <w:rsid w:val="00CB73DE"/>
    <w:rsid w:val="00CD309D"/>
    <w:rsid w:val="00CE1C36"/>
    <w:rsid w:val="00CE288B"/>
    <w:rsid w:val="00CE5088"/>
    <w:rsid w:val="00CE75A0"/>
    <w:rsid w:val="00CE7D4B"/>
    <w:rsid w:val="00CF0768"/>
    <w:rsid w:val="00CF1121"/>
    <w:rsid w:val="00CF45FB"/>
    <w:rsid w:val="00CF4C6B"/>
    <w:rsid w:val="00CF645E"/>
    <w:rsid w:val="00D02A65"/>
    <w:rsid w:val="00D11F56"/>
    <w:rsid w:val="00D13F44"/>
    <w:rsid w:val="00D14719"/>
    <w:rsid w:val="00D16110"/>
    <w:rsid w:val="00D201A9"/>
    <w:rsid w:val="00D20679"/>
    <w:rsid w:val="00D31675"/>
    <w:rsid w:val="00D52DD2"/>
    <w:rsid w:val="00D60429"/>
    <w:rsid w:val="00D621A4"/>
    <w:rsid w:val="00D6399B"/>
    <w:rsid w:val="00D67F42"/>
    <w:rsid w:val="00D703A8"/>
    <w:rsid w:val="00D72A97"/>
    <w:rsid w:val="00D84438"/>
    <w:rsid w:val="00D868FA"/>
    <w:rsid w:val="00D87481"/>
    <w:rsid w:val="00D90BED"/>
    <w:rsid w:val="00D920BC"/>
    <w:rsid w:val="00D9367D"/>
    <w:rsid w:val="00DA3EB7"/>
    <w:rsid w:val="00DB17F8"/>
    <w:rsid w:val="00DB52FE"/>
    <w:rsid w:val="00DD1668"/>
    <w:rsid w:val="00DD71FB"/>
    <w:rsid w:val="00DF3D08"/>
    <w:rsid w:val="00DF3E65"/>
    <w:rsid w:val="00E0157A"/>
    <w:rsid w:val="00E05867"/>
    <w:rsid w:val="00E10B5E"/>
    <w:rsid w:val="00E10D9A"/>
    <w:rsid w:val="00E13C86"/>
    <w:rsid w:val="00E14644"/>
    <w:rsid w:val="00E21ECE"/>
    <w:rsid w:val="00E260E2"/>
    <w:rsid w:val="00E27B07"/>
    <w:rsid w:val="00E31722"/>
    <w:rsid w:val="00E346D9"/>
    <w:rsid w:val="00E34DC5"/>
    <w:rsid w:val="00E40D2B"/>
    <w:rsid w:val="00E50416"/>
    <w:rsid w:val="00E50B22"/>
    <w:rsid w:val="00E62A73"/>
    <w:rsid w:val="00E63317"/>
    <w:rsid w:val="00E64B38"/>
    <w:rsid w:val="00E66E3C"/>
    <w:rsid w:val="00E704FE"/>
    <w:rsid w:val="00E725F2"/>
    <w:rsid w:val="00E752CA"/>
    <w:rsid w:val="00E87162"/>
    <w:rsid w:val="00E96F60"/>
    <w:rsid w:val="00EA4FD3"/>
    <w:rsid w:val="00EA6A25"/>
    <w:rsid w:val="00EB22D1"/>
    <w:rsid w:val="00EB2863"/>
    <w:rsid w:val="00EB5420"/>
    <w:rsid w:val="00EB662D"/>
    <w:rsid w:val="00EC24CA"/>
    <w:rsid w:val="00EC4D4D"/>
    <w:rsid w:val="00ED73E2"/>
    <w:rsid w:val="00ED7D9A"/>
    <w:rsid w:val="00ED7E54"/>
    <w:rsid w:val="00EF72F8"/>
    <w:rsid w:val="00F0430B"/>
    <w:rsid w:val="00F14854"/>
    <w:rsid w:val="00F152AC"/>
    <w:rsid w:val="00F216C3"/>
    <w:rsid w:val="00F27640"/>
    <w:rsid w:val="00F34999"/>
    <w:rsid w:val="00F35435"/>
    <w:rsid w:val="00F364FC"/>
    <w:rsid w:val="00F421C9"/>
    <w:rsid w:val="00F42677"/>
    <w:rsid w:val="00F42FD4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9484E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505.png"/><Relationship Id="rId21" Type="http://schemas.openxmlformats.org/officeDocument/2006/relationships/image" Target="media/image9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365.png"/><Relationship Id="rId629" Type="http://schemas.openxmlformats.org/officeDocument/2006/relationships/image" Target="media/image463.png"/><Relationship Id="rId170" Type="http://schemas.openxmlformats.org/officeDocument/2006/relationships/image" Target="media/image84.png"/><Relationship Id="rId268" Type="http://schemas.openxmlformats.org/officeDocument/2006/relationships/oleObject" Target="embeddings/oleObject100.bin"/><Relationship Id="rId475" Type="http://schemas.openxmlformats.org/officeDocument/2006/relationships/image" Target="media/image309.png"/><Relationship Id="rId682" Type="http://schemas.openxmlformats.org/officeDocument/2006/relationships/image" Target="media/image516.png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9.png"/><Relationship Id="rId542" Type="http://schemas.openxmlformats.org/officeDocument/2006/relationships/image" Target="media/image376.png"/><Relationship Id="rId181" Type="http://schemas.openxmlformats.org/officeDocument/2006/relationships/image" Target="media/image95.png"/><Relationship Id="rId402" Type="http://schemas.openxmlformats.org/officeDocument/2006/relationships/image" Target="media/image236.png"/><Relationship Id="rId279" Type="http://schemas.openxmlformats.org/officeDocument/2006/relationships/oleObject" Target="embeddings/oleObject111.bin"/><Relationship Id="rId486" Type="http://schemas.openxmlformats.org/officeDocument/2006/relationships/image" Target="media/image320.png"/><Relationship Id="rId693" Type="http://schemas.openxmlformats.org/officeDocument/2006/relationships/image" Target="media/image527.png"/><Relationship Id="rId707" Type="http://schemas.openxmlformats.org/officeDocument/2006/relationships/image" Target="media/image541.png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80.png"/><Relationship Id="rId553" Type="http://schemas.openxmlformats.org/officeDocument/2006/relationships/image" Target="media/image387.png"/><Relationship Id="rId192" Type="http://schemas.openxmlformats.org/officeDocument/2006/relationships/image" Target="media/image106.png"/><Relationship Id="rId206" Type="http://schemas.openxmlformats.org/officeDocument/2006/relationships/image" Target="media/image120.png"/><Relationship Id="rId413" Type="http://schemas.openxmlformats.org/officeDocument/2006/relationships/image" Target="media/image247.png"/><Relationship Id="rId497" Type="http://schemas.openxmlformats.org/officeDocument/2006/relationships/image" Target="media/image331.png"/><Relationship Id="rId620" Type="http://schemas.openxmlformats.org/officeDocument/2006/relationships/image" Target="media/image454.png"/><Relationship Id="rId718" Type="http://schemas.openxmlformats.org/officeDocument/2006/relationships/image" Target="media/image552.png"/><Relationship Id="rId357" Type="http://schemas.openxmlformats.org/officeDocument/2006/relationships/image" Target="media/image191.png"/><Relationship Id="rId54" Type="http://schemas.openxmlformats.org/officeDocument/2006/relationships/oleObject" Target="embeddings/oleObject23.bin"/><Relationship Id="rId217" Type="http://schemas.openxmlformats.org/officeDocument/2006/relationships/image" Target="media/image131.png"/><Relationship Id="rId564" Type="http://schemas.openxmlformats.org/officeDocument/2006/relationships/image" Target="media/image398.png"/><Relationship Id="rId424" Type="http://schemas.openxmlformats.org/officeDocument/2006/relationships/image" Target="media/image258.png"/><Relationship Id="rId631" Type="http://schemas.openxmlformats.org/officeDocument/2006/relationships/image" Target="media/image465.png"/><Relationship Id="rId729" Type="http://schemas.openxmlformats.org/officeDocument/2006/relationships/image" Target="media/image563.png"/><Relationship Id="rId270" Type="http://schemas.openxmlformats.org/officeDocument/2006/relationships/oleObject" Target="embeddings/oleObject10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202.png"/><Relationship Id="rId575" Type="http://schemas.openxmlformats.org/officeDocument/2006/relationships/image" Target="media/image409.png"/><Relationship Id="rId228" Type="http://schemas.openxmlformats.org/officeDocument/2006/relationships/image" Target="media/image142.png"/><Relationship Id="rId435" Type="http://schemas.openxmlformats.org/officeDocument/2006/relationships/image" Target="media/image269.png"/><Relationship Id="rId642" Type="http://schemas.openxmlformats.org/officeDocument/2006/relationships/image" Target="media/image476.png"/><Relationship Id="rId281" Type="http://schemas.openxmlformats.org/officeDocument/2006/relationships/oleObject" Target="embeddings/oleObject113.bin"/><Relationship Id="rId502" Type="http://schemas.openxmlformats.org/officeDocument/2006/relationships/image" Target="media/image336.png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image" Target="media/image213.png"/><Relationship Id="rId586" Type="http://schemas.openxmlformats.org/officeDocument/2006/relationships/image" Target="media/image420.png"/><Relationship Id="rId7" Type="http://schemas.openxmlformats.org/officeDocument/2006/relationships/image" Target="media/image1.png"/><Relationship Id="rId239" Type="http://schemas.openxmlformats.org/officeDocument/2006/relationships/image" Target="media/image153.png"/><Relationship Id="rId446" Type="http://schemas.openxmlformats.org/officeDocument/2006/relationships/image" Target="media/image280.png"/><Relationship Id="rId653" Type="http://schemas.openxmlformats.org/officeDocument/2006/relationships/image" Target="media/image487.png"/><Relationship Id="rId292" Type="http://schemas.openxmlformats.org/officeDocument/2006/relationships/oleObject" Target="embeddings/oleObject124.bin"/><Relationship Id="rId306" Type="http://schemas.openxmlformats.org/officeDocument/2006/relationships/oleObject" Target="embeddings/oleObject138.bin"/><Relationship Id="rId87" Type="http://schemas.openxmlformats.org/officeDocument/2006/relationships/image" Target="media/image42.wmf"/><Relationship Id="rId513" Type="http://schemas.openxmlformats.org/officeDocument/2006/relationships/image" Target="media/image347.png"/><Relationship Id="rId597" Type="http://schemas.openxmlformats.org/officeDocument/2006/relationships/image" Target="media/image431.png"/><Relationship Id="rId720" Type="http://schemas.openxmlformats.org/officeDocument/2006/relationships/image" Target="media/image554.png"/><Relationship Id="rId152" Type="http://schemas.openxmlformats.org/officeDocument/2006/relationships/oleObject" Target="embeddings/oleObject72.bin"/><Relationship Id="rId457" Type="http://schemas.openxmlformats.org/officeDocument/2006/relationships/image" Target="media/image291.png"/><Relationship Id="rId664" Type="http://schemas.openxmlformats.org/officeDocument/2006/relationships/image" Target="media/image498.png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49.bin"/><Relationship Id="rId524" Type="http://schemas.openxmlformats.org/officeDocument/2006/relationships/image" Target="media/image358.png"/><Relationship Id="rId731" Type="http://schemas.openxmlformats.org/officeDocument/2006/relationships/image" Target="media/image565.png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image" Target="media/image204.png"/><Relationship Id="rId230" Type="http://schemas.openxmlformats.org/officeDocument/2006/relationships/image" Target="media/image144.png"/><Relationship Id="rId468" Type="http://schemas.openxmlformats.org/officeDocument/2006/relationships/image" Target="media/image302.png"/><Relationship Id="rId675" Type="http://schemas.openxmlformats.org/officeDocument/2006/relationships/image" Target="media/image509.png"/><Relationship Id="rId25" Type="http://schemas.openxmlformats.org/officeDocument/2006/relationships/image" Target="media/image11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369.png"/><Relationship Id="rId742" Type="http://schemas.openxmlformats.org/officeDocument/2006/relationships/image" Target="media/image576.png"/><Relationship Id="rId174" Type="http://schemas.openxmlformats.org/officeDocument/2006/relationships/image" Target="media/image88.png"/><Relationship Id="rId381" Type="http://schemas.openxmlformats.org/officeDocument/2006/relationships/image" Target="media/image215.png"/><Relationship Id="rId602" Type="http://schemas.openxmlformats.org/officeDocument/2006/relationships/image" Target="media/image436.png"/><Relationship Id="rId241" Type="http://schemas.openxmlformats.org/officeDocument/2006/relationships/image" Target="media/image155.png"/><Relationship Id="rId479" Type="http://schemas.openxmlformats.org/officeDocument/2006/relationships/image" Target="media/image313.png"/><Relationship Id="rId686" Type="http://schemas.openxmlformats.org/officeDocument/2006/relationships/image" Target="media/image520.png"/><Relationship Id="rId36" Type="http://schemas.openxmlformats.org/officeDocument/2006/relationships/oleObject" Target="embeddings/oleObject14.bin"/><Relationship Id="rId339" Type="http://schemas.openxmlformats.org/officeDocument/2006/relationships/image" Target="media/image173.png"/><Relationship Id="rId546" Type="http://schemas.openxmlformats.org/officeDocument/2006/relationships/image" Target="media/image380.png"/><Relationship Id="rId101" Type="http://schemas.openxmlformats.org/officeDocument/2006/relationships/image" Target="media/image49.wmf"/><Relationship Id="rId185" Type="http://schemas.openxmlformats.org/officeDocument/2006/relationships/image" Target="media/image99.png"/><Relationship Id="rId406" Type="http://schemas.openxmlformats.org/officeDocument/2006/relationships/image" Target="media/image240.png"/><Relationship Id="rId392" Type="http://schemas.openxmlformats.org/officeDocument/2006/relationships/image" Target="media/image226.png"/><Relationship Id="rId613" Type="http://schemas.openxmlformats.org/officeDocument/2006/relationships/image" Target="media/image447.png"/><Relationship Id="rId697" Type="http://schemas.openxmlformats.org/officeDocument/2006/relationships/image" Target="media/image531.png"/><Relationship Id="rId252" Type="http://schemas.openxmlformats.org/officeDocument/2006/relationships/oleObject" Target="embeddings/oleObject84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391.png"/><Relationship Id="rId196" Type="http://schemas.openxmlformats.org/officeDocument/2006/relationships/image" Target="media/image110.png"/><Relationship Id="rId417" Type="http://schemas.openxmlformats.org/officeDocument/2006/relationships/image" Target="media/image251.png"/><Relationship Id="rId624" Type="http://schemas.openxmlformats.org/officeDocument/2006/relationships/image" Target="media/image458.png"/><Relationship Id="rId263" Type="http://schemas.openxmlformats.org/officeDocument/2006/relationships/oleObject" Target="embeddings/oleObject95.bin"/><Relationship Id="rId470" Type="http://schemas.openxmlformats.org/officeDocument/2006/relationships/image" Target="media/image304.png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4.png"/><Relationship Id="rId568" Type="http://schemas.openxmlformats.org/officeDocument/2006/relationships/image" Target="media/image402.png"/><Relationship Id="rId428" Type="http://schemas.openxmlformats.org/officeDocument/2006/relationships/image" Target="media/image262.png"/><Relationship Id="rId635" Type="http://schemas.openxmlformats.org/officeDocument/2006/relationships/image" Target="media/image469.png"/><Relationship Id="rId274" Type="http://schemas.openxmlformats.org/officeDocument/2006/relationships/oleObject" Target="embeddings/oleObject106.bin"/><Relationship Id="rId481" Type="http://schemas.openxmlformats.org/officeDocument/2006/relationships/image" Target="media/image315.png"/><Relationship Id="rId702" Type="http://schemas.openxmlformats.org/officeDocument/2006/relationships/image" Target="media/image536.png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413.png"/><Relationship Id="rId341" Type="http://schemas.openxmlformats.org/officeDocument/2006/relationships/image" Target="media/image175.png"/><Relationship Id="rId439" Type="http://schemas.openxmlformats.org/officeDocument/2006/relationships/image" Target="media/image273.png"/><Relationship Id="rId646" Type="http://schemas.openxmlformats.org/officeDocument/2006/relationships/image" Target="media/image480.png"/><Relationship Id="rId201" Type="http://schemas.openxmlformats.org/officeDocument/2006/relationships/image" Target="media/image115.png"/><Relationship Id="rId285" Type="http://schemas.openxmlformats.org/officeDocument/2006/relationships/oleObject" Target="embeddings/oleObject117.bin"/><Relationship Id="rId506" Type="http://schemas.openxmlformats.org/officeDocument/2006/relationships/image" Target="media/image340.png"/><Relationship Id="rId492" Type="http://schemas.openxmlformats.org/officeDocument/2006/relationships/image" Target="media/image326.png"/><Relationship Id="rId713" Type="http://schemas.openxmlformats.org/officeDocument/2006/relationships/image" Target="media/image547.png"/><Relationship Id="rId145" Type="http://schemas.openxmlformats.org/officeDocument/2006/relationships/image" Target="media/image71.wmf"/><Relationship Id="rId352" Type="http://schemas.openxmlformats.org/officeDocument/2006/relationships/image" Target="media/image186.png"/><Relationship Id="rId212" Type="http://schemas.openxmlformats.org/officeDocument/2006/relationships/image" Target="media/image126.png"/><Relationship Id="rId657" Type="http://schemas.openxmlformats.org/officeDocument/2006/relationships/image" Target="media/image491.png"/><Relationship Id="rId296" Type="http://schemas.openxmlformats.org/officeDocument/2006/relationships/oleObject" Target="embeddings/oleObject128.bin"/><Relationship Id="rId517" Type="http://schemas.openxmlformats.org/officeDocument/2006/relationships/image" Target="media/image351.png"/><Relationship Id="rId724" Type="http://schemas.openxmlformats.org/officeDocument/2006/relationships/image" Target="media/image558.pn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97.png"/><Relationship Id="rId570" Type="http://schemas.openxmlformats.org/officeDocument/2006/relationships/image" Target="media/image404.png"/><Relationship Id="rId223" Type="http://schemas.openxmlformats.org/officeDocument/2006/relationships/image" Target="media/image137.png"/><Relationship Id="rId430" Type="http://schemas.openxmlformats.org/officeDocument/2006/relationships/image" Target="media/image264.png"/><Relationship Id="rId668" Type="http://schemas.openxmlformats.org/officeDocument/2006/relationships/image" Target="media/image502.png"/><Relationship Id="rId18" Type="http://schemas.openxmlformats.org/officeDocument/2006/relationships/oleObject" Target="embeddings/oleObject5.bin"/><Relationship Id="rId528" Type="http://schemas.openxmlformats.org/officeDocument/2006/relationships/image" Target="media/image362.png"/><Relationship Id="rId735" Type="http://schemas.openxmlformats.org/officeDocument/2006/relationships/image" Target="media/image569.png"/><Relationship Id="rId167" Type="http://schemas.openxmlformats.org/officeDocument/2006/relationships/image" Target="media/image82.wmf"/><Relationship Id="rId374" Type="http://schemas.openxmlformats.org/officeDocument/2006/relationships/image" Target="media/image208.png"/><Relationship Id="rId581" Type="http://schemas.openxmlformats.org/officeDocument/2006/relationships/image" Target="media/image415.png"/><Relationship Id="rId71" Type="http://schemas.openxmlformats.org/officeDocument/2006/relationships/image" Target="media/image34.wmf"/><Relationship Id="rId234" Type="http://schemas.openxmlformats.org/officeDocument/2006/relationships/image" Target="media/image148.png"/><Relationship Id="rId679" Type="http://schemas.openxmlformats.org/officeDocument/2006/relationships/image" Target="media/image513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75.png"/><Relationship Id="rId539" Type="http://schemas.openxmlformats.org/officeDocument/2006/relationships/image" Target="media/image373.png"/><Relationship Id="rId746" Type="http://schemas.openxmlformats.org/officeDocument/2006/relationships/image" Target="media/image580.png"/><Relationship Id="rId178" Type="http://schemas.openxmlformats.org/officeDocument/2006/relationships/image" Target="media/image92.png"/><Relationship Id="rId301" Type="http://schemas.openxmlformats.org/officeDocument/2006/relationships/oleObject" Target="embeddings/oleObject133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219.png"/><Relationship Id="rId592" Type="http://schemas.openxmlformats.org/officeDocument/2006/relationships/image" Target="media/image426.png"/><Relationship Id="rId606" Type="http://schemas.openxmlformats.org/officeDocument/2006/relationships/image" Target="media/image440.png"/><Relationship Id="rId245" Type="http://schemas.openxmlformats.org/officeDocument/2006/relationships/image" Target="media/image159.png"/><Relationship Id="rId452" Type="http://schemas.openxmlformats.org/officeDocument/2006/relationships/image" Target="media/image286.png"/><Relationship Id="rId105" Type="http://schemas.openxmlformats.org/officeDocument/2006/relationships/image" Target="media/image51.wmf"/><Relationship Id="rId312" Type="http://schemas.openxmlformats.org/officeDocument/2006/relationships/oleObject" Target="embeddings/oleObject144.bin"/><Relationship Id="rId93" Type="http://schemas.openxmlformats.org/officeDocument/2006/relationships/image" Target="media/image45.wmf"/><Relationship Id="rId189" Type="http://schemas.openxmlformats.org/officeDocument/2006/relationships/image" Target="media/image103.png"/><Relationship Id="rId396" Type="http://schemas.openxmlformats.org/officeDocument/2006/relationships/image" Target="media/image230.png"/><Relationship Id="rId617" Type="http://schemas.openxmlformats.org/officeDocument/2006/relationships/image" Target="media/image451.png"/><Relationship Id="rId256" Type="http://schemas.openxmlformats.org/officeDocument/2006/relationships/oleObject" Target="embeddings/oleObject88.bin"/><Relationship Id="rId463" Type="http://schemas.openxmlformats.org/officeDocument/2006/relationships/image" Target="media/image297.png"/><Relationship Id="rId670" Type="http://schemas.openxmlformats.org/officeDocument/2006/relationships/image" Target="media/image504.png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364.png"/><Relationship Id="rId20" Type="http://schemas.openxmlformats.org/officeDocument/2006/relationships/oleObject" Target="embeddings/oleObject6.bin"/><Relationship Id="rId628" Type="http://schemas.openxmlformats.org/officeDocument/2006/relationships/image" Target="media/image462.png"/><Relationship Id="rId225" Type="http://schemas.openxmlformats.org/officeDocument/2006/relationships/image" Target="media/image139.png"/><Relationship Id="rId267" Type="http://schemas.openxmlformats.org/officeDocument/2006/relationships/oleObject" Target="embeddings/oleObject99.bin"/><Relationship Id="rId432" Type="http://schemas.openxmlformats.org/officeDocument/2006/relationships/image" Target="media/image266.png"/><Relationship Id="rId474" Type="http://schemas.openxmlformats.org/officeDocument/2006/relationships/image" Target="media/image308.png"/><Relationship Id="rId127" Type="http://schemas.openxmlformats.org/officeDocument/2006/relationships/image" Target="media/image62.wmf"/><Relationship Id="rId681" Type="http://schemas.openxmlformats.org/officeDocument/2006/relationships/image" Target="media/image515.png"/><Relationship Id="rId737" Type="http://schemas.openxmlformats.org/officeDocument/2006/relationships/image" Target="media/image571.png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png"/><Relationship Id="rId334" Type="http://schemas.openxmlformats.org/officeDocument/2006/relationships/image" Target="media/image168.png"/><Relationship Id="rId376" Type="http://schemas.openxmlformats.org/officeDocument/2006/relationships/image" Target="media/image210.png"/><Relationship Id="rId541" Type="http://schemas.openxmlformats.org/officeDocument/2006/relationships/image" Target="media/image375.png"/><Relationship Id="rId583" Type="http://schemas.openxmlformats.org/officeDocument/2006/relationships/image" Target="media/image417.png"/><Relationship Id="rId639" Type="http://schemas.openxmlformats.org/officeDocument/2006/relationships/image" Target="media/image473.png"/><Relationship Id="rId4" Type="http://schemas.openxmlformats.org/officeDocument/2006/relationships/webSettings" Target="webSettings.xml"/><Relationship Id="rId180" Type="http://schemas.openxmlformats.org/officeDocument/2006/relationships/image" Target="media/image94.png"/><Relationship Id="rId236" Type="http://schemas.openxmlformats.org/officeDocument/2006/relationships/image" Target="media/image150.png"/><Relationship Id="rId278" Type="http://schemas.openxmlformats.org/officeDocument/2006/relationships/oleObject" Target="embeddings/oleObject110.bin"/><Relationship Id="rId401" Type="http://schemas.openxmlformats.org/officeDocument/2006/relationships/image" Target="media/image235.png"/><Relationship Id="rId443" Type="http://schemas.openxmlformats.org/officeDocument/2006/relationships/image" Target="media/image277.png"/><Relationship Id="rId650" Type="http://schemas.openxmlformats.org/officeDocument/2006/relationships/image" Target="media/image484.png"/><Relationship Id="rId303" Type="http://schemas.openxmlformats.org/officeDocument/2006/relationships/oleObject" Target="embeddings/oleObject135.bin"/><Relationship Id="rId485" Type="http://schemas.openxmlformats.org/officeDocument/2006/relationships/image" Target="media/image319.png"/><Relationship Id="rId692" Type="http://schemas.openxmlformats.org/officeDocument/2006/relationships/image" Target="media/image526.png"/><Relationship Id="rId706" Type="http://schemas.openxmlformats.org/officeDocument/2006/relationships/image" Target="media/image540.png"/><Relationship Id="rId748" Type="http://schemas.openxmlformats.org/officeDocument/2006/relationships/image" Target="media/image582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9.png"/><Relationship Id="rId387" Type="http://schemas.openxmlformats.org/officeDocument/2006/relationships/image" Target="media/image221.png"/><Relationship Id="rId510" Type="http://schemas.openxmlformats.org/officeDocument/2006/relationships/image" Target="media/image344.png"/><Relationship Id="rId552" Type="http://schemas.openxmlformats.org/officeDocument/2006/relationships/image" Target="media/image386.png"/><Relationship Id="rId594" Type="http://schemas.openxmlformats.org/officeDocument/2006/relationships/image" Target="media/image428.png"/><Relationship Id="rId608" Type="http://schemas.openxmlformats.org/officeDocument/2006/relationships/image" Target="media/image442.png"/><Relationship Id="rId191" Type="http://schemas.openxmlformats.org/officeDocument/2006/relationships/image" Target="media/image105.png"/><Relationship Id="rId205" Type="http://schemas.openxmlformats.org/officeDocument/2006/relationships/image" Target="media/image119.png"/><Relationship Id="rId247" Type="http://schemas.openxmlformats.org/officeDocument/2006/relationships/image" Target="media/image161.png"/><Relationship Id="rId412" Type="http://schemas.openxmlformats.org/officeDocument/2006/relationships/image" Target="media/image246.png"/><Relationship Id="rId107" Type="http://schemas.openxmlformats.org/officeDocument/2006/relationships/image" Target="media/image52.wmf"/><Relationship Id="rId289" Type="http://schemas.openxmlformats.org/officeDocument/2006/relationships/oleObject" Target="embeddings/oleObject121.bin"/><Relationship Id="rId454" Type="http://schemas.openxmlformats.org/officeDocument/2006/relationships/image" Target="media/image288.png"/><Relationship Id="rId496" Type="http://schemas.openxmlformats.org/officeDocument/2006/relationships/image" Target="media/image330.png"/><Relationship Id="rId661" Type="http://schemas.openxmlformats.org/officeDocument/2006/relationships/image" Target="media/image495.png"/><Relationship Id="rId717" Type="http://schemas.openxmlformats.org/officeDocument/2006/relationships/image" Target="media/image551.png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46.bin"/><Relationship Id="rId356" Type="http://schemas.openxmlformats.org/officeDocument/2006/relationships/image" Target="media/image190.png"/><Relationship Id="rId398" Type="http://schemas.openxmlformats.org/officeDocument/2006/relationships/image" Target="media/image232.png"/><Relationship Id="rId521" Type="http://schemas.openxmlformats.org/officeDocument/2006/relationships/image" Target="media/image355.png"/><Relationship Id="rId563" Type="http://schemas.openxmlformats.org/officeDocument/2006/relationships/image" Target="media/image397.png"/><Relationship Id="rId619" Type="http://schemas.openxmlformats.org/officeDocument/2006/relationships/image" Target="media/image453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30.png"/><Relationship Id="rId423" Type="http://schemas.openxmlformats.org/officeDocument/2006/relationships/image" Target="media/image257.png"/><Relationship Id="rId258" Type="http://schemas.openxmlformats.org/officeDocument/2006/relationships/oleObject" Target="embeddings/oleObject90.bin"/><Relationship Id="rId465" Type="http://schemas.openxmlformats.org/officeDocument/2006/relationships/image" Target="media/image299.png"/><Relationship Id="rId630" Type="http://schemas.openxmlformats.org/officeDocument/2006/relationships/image" Target="media/image464.png"/><Relationship Id="rId672" Type="http://schemas.openxmlformats.org/officeDocument/2006/relationships/image" Target="media/image506.png"/><Relationship Id="rId728" Type="http://schemas.openxmlformats.org/officeDocument/2006/relationships/image" Target="media/image562.png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201.png"/><Relationship Id="rId532" Type="http://schemas.openxmlformats.org/officeDocument/2006/relationships/image" Target="media/image366.png"/><Relationship Id="rId574" Type="http://schemas.openxmlformats.org/officeDocument/2006/relationships/image" Target="media/image408.png"/><Relationship Id="rId171" Type="http://schemas.openxmlformats.org/officeDocument/2006/relationships/image" Target="media/image85.png"/><Relationship Id="rId227" Type="http://schemas.openxmlformats.org/officeDocument/2006/relationships/image" Target="media/image141.png"/><Relationship Id="rId269" Type="http://schemas.openxmlformats.org/officeDocument/2006/relationships/oleObject" Target="embeddings/oleObject101.bin"/><Relationship Id="rId434" Type="http://schemas.openxmlformats.org/officeDocument/2006/relationships/image" Target="media/image268.png"/><Relationship Id="rId476" Type="http://schemas.openxmlformats.org/officeDocument/2006/relationships/image" Target="media/image310.png"/><Relationship Id="rId641" Type="http://schemas.openxmlformats.org/officeDocument/2006/relationships/image" Target="media/image475.png"/><Relationship Id="rId683" Type="http://schemas.openxmlformats.org/officeDocument/2006/relationships/image" Target="media/image517.png"/><Relationship Id="rId739" Type="http://schemas.openxmlformats.org/officeDocument/2006/relationships/image" Target="media/image573.png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12.bin"/><Relationship Id="rId336" Type="http://schemas.openxmlformats.org/officeDocument/2006/relationships/image" Target="media/image170.png"/><Relationship Id="rId501" Type="http://schemas.openxmlformats.org/officeDocument/2006/relationships/image" Target="media/image335.png"/><Relationship Id="rId543" Type="http://schemas.openxmlformats.org/officeDocument/2006/relationships/image" Target="media/image377.png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6.png"/><Relationship Id="rId378" Type="http://schemas.openxmlformats.org/officeDocument/2006/relationships/image" Target="media/image212.png"/><Relationship Id="rId403" Type="http://schemas.openxmlformats.org/officeDocument/2006/relationships/image" Target="media/image237.png"/><Relationship Id="rId585" Type="http://schemas.openxmlformats.org/officeDocument/2006/relationships/image" Target="media/image419.png"/><Relationship Id="rId750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image" Target="media/image152.png"/><Relationship Id="rId445" Type="http://schemas.openxmlformats.org/officeDocument/2006/relationships/image" Target="media/image279.png"/><Relationship Id="rId487" Type="http://schemas.openxmlformats.org/officeDocument/2006/relationships/image" Target="media/image321.png"/><Relationship Id="rId610" Type="http://schemas.openxmlformats.org/officeDocument/2006/relationships/image" Target="media/image444.png"/><Relationship Id="rId652" Type="http://schemas.openxmlformats.org/officeDocument/2006/relationships/image" Target="media/image486.png"/><Relationship Id="rId694" Type="http://schemas.openxmlformats.org/officeDocument/2006/relationships/image" Target="media/image528.png"/><Relationship Id="rId708" Type="http://schemas.openxmlformats.org/officeDocument/2006/relationships/image" Target="media/image542.png"/><Relationship Id="rId291" Type="http://schemas.openxmlformats.org/officeDocument/2006/relationships/oleObject" Target="embeddings/oleObject123.bin"/><Relationship Id="rId305" Type="http://schemas.openxmlformats.org/officeDocument/2006/relationships/oleObject" Target="embeddings/oleObject137.bin"/><Relationship Id="rId347" Type="http://schemas.openxmlformats.org/officeDocument/2006/relationships/image" Target="media/image181.png"/><Relationship Id="rId512" Type="http://schemas.openxmlformats.org/officeDocument/2006/relationships/image" Target="media/image346.png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223.png"/><Relationship Id="rId554" Type="http://schemas.openxmlformats.org/officeDocument/2006/relationships/image" Target="media/image388.png"/><Relationship Id="rId596" Type="http://schemas.openxmlformats.org/officeDocument/2006/relationships/image" Target="media/image430.png"/><Relationship Id="rId193" Type="http://schemas.openxmlformats.org/officeDocument/2006/relationships/image" Target="media/image107.png"/><Relationship Id="rId207" Type="http://schemas.openxmlformats.org/officeDocument/2006/relationships/image" Target="media/image121.png"/><Relationship Id="rId249" Type="http://schemas.openxmlformats.org/officeDocument/2006/relationships/oleObject" Target="embeddings/oleObject81.bin"/><Relationship Id="rId414" Type="http://schemas.openxmlformats.org/officeDocument/2006/relationships/image" Target="media/image248.png"/><Relationship Id="rId456" Type="http://schemas.openxmlformats.org/officeDocument/2006/relationships/image" Target="media/image290.png"/><Relationship Id="rId498" Type="http://schemas.openxmlformats.org/officeDocument/2006/relationships/image" Target="media/image332.png"/><Relationship Id="rId621" Type="http://schemas.openxmlformats.org/officeDocument/2006/relationships/image" Target="media/image455.png"/><Relationship Id="rId663" Type="http://schemas.openxmlformats.org/officeDocument/2006/relationships/image" Target="media/image497.png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92.bin"/><Relationship Id="rId316" Type="http://schemas.openxmlformats.org/officeDocument/2006/relationships/oleObject" Target="embeddings/oleObject148.bin"/><Relationship Id="rId523" Type="http://schemas.openxmlformats.org/officeDocument/2006/relationships/image" Target="media/image357.png"/><Relationship Id="rId719" Type="http://schemas.openxmlformats.org/officeDocument/2006/relationships/image" Target="media/image553.png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92.png"/><Relationship Id="rId565" Type="http://schemas.openxmlformats.org/officeDocument/2006/relationships/image" Target="media/image399.png"/><Relationship Id="rId730" Type="http://schemas.openxmlformats.org/officeDocument/2006/relationships/image" Target="media/image564.png"/><Relationship Id="rId162" Type="http://schemas.openxmlformats.org/officeDocument/2006/relationships/oleObject" Target="embeddings/oleObject77.bin"/><Relationship Id="rId218" Type="http://schemas.openxmlformats.org/officeDocument/2006/relationships/image" Target="media/image132.png"/><Relationship Id="rId425" Type="http://schemas.openxmlformats.org/officeDocument/2006/relationships/image" Target="media/image259.png"/><Relationship Id="rId467" Type="http://schemas.openxmlformats.org/officeDocument/2006/relationships/image" Target="media/image301.png"/><Relationship Id="rId632" Type="http://schemas.openxmlformats.org/officeDocument/2006/relationships/image" Target="media/image466.png"/><Relationship Id="rId271" Type="http://schemas.openxmlformats.org/officeDocument/2006/relationships/oleObject" Target="embeddings/oleObject103.bin"/><Relationship Id="rId674" Type="http://schemas.openxmlformats.org/officeDocument/2006/relationships/image" Target="media/image508.png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203.png"/><Relationship Id="rId534" Type="http://schemas.openxmlformats.org/officeDocument/2006/relationships/image" Target="media/image368.png"/><Relationship Id="rId576" Type="http://schemas.openxmlformats.org/officeDocument/2006/relationships/image" Target="media/image410.png"/><Relationship Id="rId741" Type="http://schemas.openxmlformats.org/officeDocument/2006/relationships/image" Target="media/image575.png"/><Relationship Id="rId173" Type="http://schemas.openxmlformats.org/officeDocument/2006/relationships/image" Target="media/image87.png"/><Relationship Id="rId229" Type="http://schemas.openxmlformats.org/officeDocument/2006/relationships/image" Target="media/image143.png"/><Relationship Id="rId380" Type="http://schemas.openxmlformats.org/officeDocument/2006/relationships/image" Target="media/image214.png"/><Relationship Id="rId436" Type="http://schemas.openxmlformats.org/officeDocument/2006/relationships/image" Target="media/image270.png"/><Relationship Id="rId601" Type="http://schemas.openxmlformats.org/officeDocument/2006/relationships/image" Target="media/image435.png"/><Relationship Id="rId643" Type="http://schemas.openxmlformats.org/officeDocument/2006/relationships/image" Target="media/image477.png"/><Relationship Id="rId240" Type="http://schemas.openxmlformats.org/officeDocument/2006/relationships/image" Target="media/image154.png"/><Relationship Id="rId478" Type="http://schemas.openxmlformats.org/officeDocument/2006/relationships/image" Target="media/image312.png"/><Relationship Id="rId685" Type="http://schemas.openxmlformats.org/officeDocument/2006/relationships/image" Target="media/image519.png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14.bin"/><Relationship Id="rId338" Type="http://schemas.openxmlformats.org/officeDocument/2006/relationships/image" Target="media/image172.png"/><Relationship Id="rId503" Type="http://schemas.openxmlformats.org/officeDocument/2006/relationships/image" Target="media/image337.png"/><Relationship Id="rId545" Type="http://schemas.openxmlformats.org/officeDocument/2006/relationships/image" Target="media/image379.png"/><Relationship Id="rId587" Type="http://schemas.openxmlformats.org/officeDocument/2006/relationships/image" Target="media/image421.png"/><Relationship Id="rId710" Type="http://schemas.openxmlformats.org/officeDocument/2006/relationships/image" Target="media/image544.png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image" Target="media/image98.png"/><Relationship Id="rId391" Type="http://schemas.openxmlformats.org/officeDocument/2006/relationships/image" Target="media/image225.png"/><Relationship Id="rId405" Type="http://schemas.openxmlformats.org/officeDocument/2006/relationships/image" Target="media/image239.png"/><Relationship Id="rId447" Type="http://schemas.openxmlformats.org/officeDocument/2006/relationships/image" Target="media/image281.png"/><Relationship Id="rId612" Type="http://schemas.openxmlformats.org/officeDocument/2006/relationships/image" Target="media/image446.png"/><Relationship Id="rId251" Type="http://schemas.openxmlformats.org/officeDocument/2006/relationships/oleObject" Target="embeddings/oleObject83.bin"/><Relationship Id="rId489" Type="http://schemas.openxmlformats.org/officeDocument/2006/relationships/image" Target="media/image323.png"/><Relationship Id="rId654" Type="http://schemas.openxmlformats.org/officeDocument/2006/relationships/image" Target="media/image488.png"/><Relationship Id="rId696" Type="http://schemas.openxmlformats.org/officeDocument/2006/relationships/image" Target="media/image530.png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25.bin"/><Relationship Id="rId307" Type="http://schemas.openxmlformats.org/officeDocument/2006/relationships/oleObject" Target="embeddings/oleObject139.bin"/><Relationship Id="rId349" Type="http://schemas.openxmlformats.org/officeDocument/2006/relationships/image" Target="media/image183.png"/><Relationship Id="rId514" Type="http://schemas.openxmlformats.org/officeDocument/2006/relationships/image" Target="media/image348.png"/><Relationship Id="rId556" Type="http://schemas.openxmlformats.org/officeDocument/2006/relationships/image" Target="media/image390.png"/><Relationship Id="rId721" Type="http://schemas.openxmlformats.org/officeDocument/2006/relationships/image" Target="media/image555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109.png"/><Relationship Id="rId209" Type="http://schemas.openxmlformats.org/officeDocument/2006/relationships/image" Target="media/image123.png"/><Relationship Id="rId360" Type="http://schemas.openxmlformats.org/officeDocument/2006/relationships/image" Target="media/image194.png"/><Relationship Id="rId416" Type="http://schemas.openxmlformats.org/officeDocument/2006/relationships/image" Target="media/image250.png"/><Relationship Id="rId598" Type="http://schemas.openxmlformats.org/officeDocument/2006/relationships/image" Target="media/image432.png"/><Relationship Id="rId220" Type="http://schemas.openxmlformats.org/officeDocument/2006/relationships/image" Target="media/image134.png"/><Relationship Id="rId458" Type="http://schemas.openxmlformats.org/officeDocument/2006/relationships/image" Target="media/image292.png"/><Relationship Id="rId623" Type="http://schemas.openxmlformats.org/officeDocument/2006/relationships/image" Target="media/image457.png"/><Relationship Id="rId665" Type="http://schemas.openxmlformats.org/officeDocument/2006/relationships/image" Target="media/image499.png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94.bin"/><Relationship Id="rId318" Type="http://schemas.openxmlformats.org/officeDocument/2006/relationships/oleObject" Target="embeddings/oleObject150.bin"/><Relationship Id="rId525" Type="http://schemas.openxmlformats.org/officeDocument/2006/relationships/image" Target="media/image359.png"/><Relationship Id="rId567" Type="http://schemas.openxmlformats.org/officeDocument/2006/relationships/image" Target="media/image401.png"/><Relationship Id="rId732" Type="http://schemas.openxmlformats.org/officeDocument/2006/relationships/image" Target="media/image566.png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205.png"/><Relationship Id="rId427" Type="http://schemas.openxmlformats.org/officeDocument/2006/relationships/image" Target="media/image261.png"/><Relationship Id="rId469" Type="http://schemas.openxmlformats.org/officeDocument/2006/relationships/image" Target="media/image303.png"/><Relationship Id="rId634" Type="http://schemas.openxmlformats.org/officeDocument/2006/relationships/image" Target="media/image468.png"/><Relationship Id="rId676" Type="http://schemas.openxmlformats.org/officeDocument/2006/relationships/image" Target="media/image510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45.png"/><Relationship Id="rId273" Type="http://schemas.openxmlformats.org/officeDocument/2006/relationships/oleObject" Target="embeddings/oleObject105.bin"/><Relationship Id="rId329" Type="http://schemas.openxmlformats.org/officeDocument/2006/relationships/image" Target="media/image163.png"/><Relationship Id="rId480" Type="http://schemas.openxmlformats.org/officeDocument/2006/relationships/image" Target="media/image314.png"/><Relationship Id="rId536" Type="http://schemas.openxmlformats.org/officeDocument/2006/relationships/image" Target="media/image370.png"/><Relationship Id="rId701" Type="http://schemas.openxmlformats.org/officeDocument/2006/relationships/image" Target="media/image535.png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9.png"/><Relationship Id="rId340" Type="http://schemas.openxmlformats.org/officeDocument/2006/relationships/image" Target="media/image174.png"/><Relationship Id="rId578" Type="http://schemas.openxmlformats.org/officeDocument/2006/relationships/image" Target="media/image412.png"/><Relationship Id="rId743" Type="http://schemas.openxmlformats.org/officeDocument/2006/relationships/image" Target="media/image577.png"/><Relationship Id="rId200" Type="http://schemas.openxmlformats.org/officeDocument/2006/relationships/image" Target="media/image114.png"/><Relationship Id="rId382" Type="http://schemas.openxmlformats.org/officeDocument/2006/relationships/image" Target="media/image216.png"/><Relationship Id="rId438" Type="http://schemas.openxmlformats.org/officeDocument/2006/relationships/image" Target="media/image272.png"/><Relationship Id="rId603" Type="http://schemas.openxmlformats.org/officeDocument/2006/relationships/image" Target="media/image437.png"/><Relationship Id="rId645" Type="http://schemas.openxmlformats.org/officeDocument/2006/relationships/image" Target="media/image479.png"/><Relationship Id="rId687" Type="http://schemas.openxmlformats.org/officeDocument/2006/relationships/image" Target="media/image521.png"/><Relationship Id="rId242" Type="http://schemas.openxmlformats.org/officeDocument/2006/relationships/image" Target="media/image156.png"/><Relationship Id="rId284" Type="http://schemas.openxmlformats.org/officeDocument/2006/relationships/oleObject" Target="embeddings/oleObject116.bin"/><Relationship Id="rId491" Type="http://schemas.openxmlformats.org/officeDocument/2006/relationships/image" Target="media/image325.png"/><Relationship Id="rId505" Type="http://schemas.openxmlformats.org/officeDocument/2006/relationships/image" Target="media/image339.png"/><Relationship Id="rId712" Type="http://schemas.openxmlformats.org/officeDocument/2006/relationships/image" Target="media/image546.png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381.png"/><Relationship Id="rId589" Type="http://schemas.openxmlformats.org/officeDocument/2006/relationships/image" Target="media/image423.png"/><Relationship Id="rId90" Type="http://schemas.openxmlformats.org/officeDocument/2006/relationships/oleObject" Target="embeddings/oleObject41.bin"/><Relationship Id="rId186" Type="http://schemas.openxmlformats.org/officeDocument/2006/relationships/image" Target="media/image100.png"/><Relationship Id="rId351" Type="http://schemas.openxmlformats.org/officeDocument/2006/relationships/image" Target="media/image185.png"/><Relationship Id="rId393" Type="http://schemas.openxmlformats.org/officeDocument/2006/relationships/image" Target="media/image227.png"/><Relationship Id="rId407" Type="http://schemas.openxmlformats.org/officeDocument/2006/relationships/image" Target="media/image241.png"/><Relationship Id="rId449" Type="http://schemas.openxmlformats.org/officeDocument/2006/relationships/image" Target="media/image283.png"/><Relationship Id="rId614" Type="http://schemas.openxmlformats.org/officeDocument/2006/relationships/image" Target="media/image448.png"/><Relationship Id="rId656" Type="http://schemas.openxmlformats.org/officeDocument/2006/relationships/image" Target="media/image490.png"/><Relationship Id="rId211" Type="http://schemas.openxmlformats.org/officeDocument/2006/relationships/image" Target="media/image125.png"/><Relationship Id="rId253" Type="http://schemas.openxmlformats.org/officeDocument/2006/relationships/oleObject" Target="embeddings/oleObject85.bin"/><Relationship Id="rId295" Type="http://schemas.openxmlformats.org/officeDocument/2006/relationships/oleObject" Target="embeddings/oleObject127.bin"/><Relationship Id="rId309" Type="http://schemas.openxmlformats.org/officeDocument/2006/relationships/oleObject" Target="embeddings/oleObject141.bin"/><Relationship Id="rId460" Type="http://schemas.openxmlformats.org/officeDocument/2006/relationships/image" Target="media/image294.png"/><Relationship Id="rId516" Type="http://schemas.openxmlformats.org/officeDocument/2006/relationships/image" Target="media/image350.png"/><Relationship Id="rId698" Type="http://schemas.openxmlformats.org/officeDocument/2006/relationships/image" Target="media/image532.png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2.bin"/><Relationship Id="rId558" Type="http://schemas.openxmlformats.org/officeDocument/2006/relationships/image" Target="media/image392.png"/><Relationship Id="rId723" Type="http://schemas.openxmlformats.org/officeDocument/2006/relationships/image" Target="media/image557.png"/><Relationship Id="rId155" Type="http://schemas.openxmlformats.org/officeDocument/2006/relationships/image" Target="media/image76.wmf"/><Relationship Id="rId197" Type="http://schemas.openxmlformats.org/officeDocument/2006/relationships/image" Target="media/image111.png"/><Relationship Id="rId362" Type="http://schemas.openxmlformats.org/officeDocument/2006/relationships/image" Target="media/image196.png"/><Relationship Id="rId418" Type="http://schemas.openxmlformats.org/officeDocument/2006/relationships/image" Target="media/image252.png"/><Relationship Id="rId625" Type="http://schemas.openxmlformats.org/officeDocument/2006/relationships/image" Target="media/image459.png"/><Relationship Id="rId222" Type="http://schemas.openxmlformats.org/officeDocument/2006/relationships/image" Target="media/image136.png"/><Relationship Id="rId264" Type="http://schemas.openxmlformats.org/officeDocument/2006/relationships/oleObject" Target="embeddings/oleObject96.bin"/><Relationship Id="rId471" Type="http://schemas.openxmlformats.org/officeDocument/2006/relationships/image" Target="media/image305.png"/><Relationship Id="rId667" Type="http://schemas.openxmlformats.org/officeDocument/2006/relationships/image" Target="media/image501.png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361.png"/><Relationship Id="rId569" Type="http://schemas.openxmlformats.org/officeDocument/2006/relationships/image" Target="media/image403.png"/><Relationship Id="rId734" Type="http://schemas.openxmlformats.org/officeDocument/2006/relationships/image" Target="media/image568.png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png"/><Relationship Id="rId373" Type="http://schemas.openxmlformats.org/officeDocument/2006/relationships/image" Target="media/image207.png"/><Relationship Id="rId429" Type="http://schemas.openxmlformats.org/officeDocument/2006/relationships/image" Target="media/image263.png"/><Relationship Id="rId580" Type="http://schemas.openxmlformats.org/officeDocument/2006/relationships/image" Target="media/image414.png"/><Relationship Id="rId636" Type="http://schemas.openxmlformats.org/officeDocument/2006/relationships/image" Target="media/image470.png"/><Relationship Id="rId1" Type="http://schemas.openxmlformats.org/officeDocument/2006/relationships/customXml" Target="../customXml/item1.xml"/><Relationship Id="rId233" Type="http://schemas.openxmlformats.org/officeDocument/2006/relationships/image" Target="media/image147.png"/><Relationship Id="rId440" Type="http://schemas.openxmlformats.org/officeDocument/2006/relationships/image" Target="media/image274.png"/><Relationship Id="rId678" Type="http://schemas.openxmlformats.org/officeDocument/2006/relationships/image" Target="media/image512.png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07.bin"/><Relationship Id="rId300" Type="http://schemas.openxmlformats.org/officeDocument/2006/relationships/oleObject" Target="embeddings/oleObject132.bin"/><Relationship Id="rId482" Type="http://schemas.openxmlformats.org/officeDocument/2006/relationships/image" Target="media/image316.png"/><Relationship Id="rId538" Type="http://schemas.openxmlformats.org/officeDocument/2006/relationships/image" Target="media/image372.png"/><Relationship Id="rId703" Type="http://schemas.openxmlformats.org/officeDocument/2006/relationships/image" Target="media/image537.png"/><Relationship Id="rId745" Type="http://schemas.openxmlformats.org/officeDocument/2006/relationships/image" Target="media/image579.png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91.png"/><Relationship Id="rId342" Type="http://schemas.openxmlformats.org/officeDocument/2006/relationships/image" Target="media/image176.png"/><Relationship Id="rId384" Type="http://schemas.openxmlformats.org/officeDocument/2006/relationships/image" Target="media/image218.png"/><Relationship Id="rId591" Type="http://schemas.openxmlformats.org/officeDocument/2006/relationships/image" Target="media/image425.png"/><Relationship Id="rId605" Type="http://schemas.openxmlformats.org/officeDocument/2006/relationships/image" Target="media/image439.png"/><Relationship Id="rId202" Type="http://schemas.openxmlformats.org/officeDocument/2006/relationships/image" Target="media/image116.png"/><Relationship Id="rId244" Type="http://schemas.openxmlformats.org/officeDocument/2006/relationships/image" Target="media/image158.png"/><Relationship Id="rId647" Type="http://schemas.openxmlformats.org/officeDocument/2006/relationships/image" Target="media/image481.png"/><Relationship Id="rId689" Type="http://schemas.openxmlformats.org/officeDocument/2006/relationships/image" Target="media/image523.png"/><Relationship Id="rId39" Type="http://schemas.openxmlformats.org/officeDocument/2006/relationships/image" Target="media/image18.wmf"/><Relationship Id="rId286" Type="http://schemas.openxmlformats.org/officeDocument/2006/relationships/oleObject" Target="embeddings/oleObject118.bin"/><Relationship Id="rId451" Type="http://schemas.openxmlformats.org/officeDocument/2006/relationships/image" Target="media/image285.png"/><Relationship Id="rId493" Type="http://schemas.openxmlformats.org/officeDocument/2006/relationships/image" Target="media/image327.png"/><Relationship Id="rId507" Type="http://schemas.openxmlformats.org/officeDocument/2006/relationships/image" Target="media/image341.png"/><Relationship Id="rId549" Type="http://schemas.openxmlformats.org/officeDocument/2006/relationships/image" Target="media/image383.png"/><Relationship Id="rId714" Type="http://schemas.openxmlformats.org/officeDocument/2006/relationships/image" Target="media/image548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102.png"/><Relationship Id="rId311" Type="http://schemas.openxmlformats.org/officeDocument/2006/relationships/oleObject" Target="embeddings/oleObject143.bin"/><Relationship Id="rId353" Type="http://schemas.openxmlformats.org/officeDocument/2006/relationships/image" Target="media/image187.png"/><Relationship Id="rId395" Type="http://schemas.openxmlformats.org/officeDocument/2006/relationships/image" Target="media/image229.png"/><Relationship Id="rId409" Type="http://schemas.openxmlformats.org/officeDocument/2006/relationships/image" Target="media/image243.png"/><Relationship Id="rId560" Type="http://schemas.openxmlformats.org/officeDocument/2006/relationships/image" Target="media/image394.png"/><Relationship Id="rId92" Type="http://schemas.openxmlformats.org/officeDocument/2006/relationships/oleObject" Target="embeddings/oleObject42.bin"/><Relationship Id="rId213" Type="http://schemas.openxmlformats.org/officeDocument/2006/relationships/image" Target="media/image127.png"/><Relationship Id="rId420" Type="http://schemas.openxmlformats.org/officeDocument/2006/relationships/image" Target="media/image254.png"/><Relationship Id="rId616" Type="http://schemas.openxmlformats.org/officeDocument/2006/relationships/image" Target="media/image450.png"/><Relationship Id="rId658" Type="http://schemas.openxmlformats.org/officeDocument/2006/relationships/image" Target="media/image492.png"/><Relationship Id="rId255" Type="http://schemas.openxmlformats.org/officeDocument/2006/relationships/oleObject" Target="embeddings/oleObject87.bin"/><Relationship Id="rId297" Type="http://schemas.openxmlformats.org/officeDocument/2006/relationships/oleObject" Target="embeddings/oleObject129.bin"/><Relationship Id="rId462" Type="http://schemas.openxmlformats.org/officeDocument/2006/relationships/image" Target="media/image296.png"/><Relationship Id="rId518" Type="http://schemas.openxmlformats.org/officeDocument/2006/relationships/image" Target="media/image352.png"/><Relationship Id="rId725" Type="http://schemas.openxmlformats.org/officeDocument/2006/relationships/image" Target="media/image559.png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98.png"/><Relationship Id="rId61" Type="http://schemas.openxmlformats.org/officeDocument/2006/relationships/image" Target="media/image29.wmf"/><Relationship Id="rId199" Type="http://schemas.openxmlformats.org/officeDocument/2006/relationships/image" Target="media/image113.png"/><Relationship Id="rId571" Type="http://schemas.openxmlformats.org/officeDocument/2006/relationships/image" Target="media/image405.png"/><Relationship Id="rId627" Type="http://schemas.openxmlformats.org/officeDocument/2006/relationships/image" Target="media/image461.png"/><Relationship Id="rId669" Type="http://schemas.openxmlformats.org/officeDocument/2006/relationships/image" Target="media/image503.png"/><Relationship Id="rId19" Type="http://schemas.openxmlformats.org/officeDocument/2006/relationships/image" Target="media/image8.wmf"/><Relationship Id="rId224" Type="http://schemas.openxmlformats.org/officeDocument/2006/relationships/image" Target="media/image138.png"/><Relationship Id="rId266" Type="http://schemas.openxmlformats.org/officeDocument/2006/relationships/oleObject" Target="embeddings/oleObject98.bin"/><Relationship Id="rId431" Type="http://schemas.openxmlformats.org/officeDocument/2006/relationships/image" Target="media/image265.png"/><Relationship Id="rId473" Type="http://schemas.openxmlformats.org/officeDocument/2006/relationships/image" Target="media/image307.png"/><Relationship Id="rId529" Type="http://schemas.openxmlformats.org/officeDocument/2006/relationships/image" Target="media/image363.png"/><Relationship Id="rId680" Type="http://schemas.openxmlformats.org/officeDocument/2006/relationships/image" Target="media/image514.png"/><Relationship Id="rId736" Type="http://schemas.openxmlformats.org/officeDocument/2006/relationships/image" Target="media/image570.png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png"/><Relationship Id="rId540" Type="http://schemas.openxmlformats.org/officeDocument/2006/relationships/image" Target="media/image374.png"/><Relationship Id="rId72" Type="http://schemas.openxmlformats.org/officeDocument/2006/relationships/oleObject" Target="embeddings/oleObject32.bin"/><Relationship Id="rId375" Type="http://schemas.openxmlformats.org/officeDocument/2006/relationships/image" Target="media/image209.png"/><Relationship Id="rId582" Type="http://schemas.openxmlformats.org/officeDocument/2006/relationships/image" Target="media/image416.png"/><Relationship Id="rId638" Type="http://schemas.openxmlformats.org/officeDocument/2006/relationships/image" Target="media/image472.png"/><Relationship Id="rId3" Type="http://schemas.openxmlformats.org/officeDocument/2006/relationships/settings" Target="settings.xml"/><Relationship Id="rId235" Type="http://schemas.openxmlformats.org/officeDocument/2006/relationships/image" Target="media/image149.png"/><Relationship Id="rId277" Type="http://schemas.openxmlformats.org/officeDocument/2006/relationships/oleObject" Target="embeddings/oleObject109.bin"/><Relationship Id="rId400" Type="http://schemas.openxmlformats.org/officeDocument/2006/relationships/image" Target="media/image234.png"/><Relationship Id="rId442" Type="http://schemas.openxmlformats.org/officeDocument/2006/relationships/image" Target="media/image276.png"/><Relationship Id="rId484" Type="http://schemas.openxmlformats.org/officeDocument/2006/relationships/image" Target="media/image318.png"/><Relationship Id="rId705" Type="http://schemas.openxmlformats.org/officeDocument/2006/relationships/image" Target="media/image539.png"/><Relationship Id="rId137" Type="http://schemas.openxmlformats.org/officeDocument/2006/relationships/image" Target="media/image67.wmf"/><Relationship Id="rId302" Type="http://schemas.openxmlformats.org/officeDocument/2006/relationships/oleObject" Target="embeddings/oleObject134.bin"/><Relationship Id="rId344" Type="http://schemas.openxmlformats.org/officeDocument/2006/relationships/image" Target="media/image178.png"/><Relationship Id="rId691" Type="http://schemas.openxmlformats.org/officeDocument/2006/relationships/image" Target="media/image525.png"/><Relationship Id="rId747" Type="http://schemas.openxmlformats.org/officeDocument/2006/relationships/image" Target="media/image581.png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93.png"/><Relationship Id="rId386" Type="http://schemas.openxmlformats.org/officeDocument/2006/relationships/image" Target="media/image220.png"/><Relationship Id="rId551" Type="http://schemas.openxmlformats.org/officeDocument/2006/relationships/image" Target="media/image385.png"/><Relationship Id="rId593" Type="http://schemas.openxmlformats.org/officeDocument/2006/relationships/image" Target="media/image427.png"/><Relationship Id="rId607" Type="http://schemas.openxmlformats.org/officeDocument/2006/relationships/image" Target="media/image441.png"/><Relationship Id="rId649" Type="http://schemas.openxmlformats.org/officeDocument/2006/relationships/image" Target="media/image483.png"/><Relationship Id="rId190" Type="http://schemas.openxmlformats.org/officeDocument/2006/relationships/image" Target="media/image104.png"/><Relationship Id="rId204" Type="http://schemas.openxmlformats.org/officeDocument/2006/relationships/image" Target="media/image118.png"/><Relationship Id="rId246" Type="http://schemas.openxmlformats.org/officeDocument/2006/relationships/image" Target="media/image160.png"/><Relationship Id="rId288" Type="http://schemas.openxmlformats.org/officeDocument/2006/relationships/oleObject" Target="embeddings/oleObject120.bin"/><Relationship Id="rId411" Type="http://schemas.openxmlformats.org/officeDocument/2006/relationships/image" Target="media/image245.png"/><Relationship Id="rId453" Type="http://schemas.openxmlformats.org/officeDocument/2006/relationships/image" Target="media/image287.png"/><Relationship Id="rId509" Type="http://schemas.openxmlformats.org/officeDocument/2006/relationships/image" Target="media/image343.png"/><Relationship Id="rId660" Type="http://schemas.openxmlformats.org/officeDocument/2006/relationships/image" Target="media/image494.png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45.bin"/><Relationship Id="rId495" Type="http://schemas.openxmlformats.org/officeDocument/2006/relationships/image" Target="media/image329.png"/><Relationship Id="rId716" Type="http://schemas.openxmlformats.org/officeDocument/2006/relationships/image" Target="media/image550.png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89.png"/><Relationship Id="rId397" Type="http://schemas.openxmlformats.org/officeDocument/2006/relationships/image" Target="media/image231.png"/><Relationship Id="rId520" Type="http://schemas.openxmlformats.org/officeDocument/2006/relationships/image" Target="media/image354.png"/><Relationship Id="rId562" Type="http://schemas.openxmlformats.org/officeDocument/2006/relationships/image" Target="media/image396.png"/><Relationship Id="rId618" Type="http://schemas.openxmlformats.org/officeDocument/2006/relationships/image" Target="media/image452.png"/><Relationship Id="rId215" Type="http://schemas.openxmlformats.org/officeDocument/2006/relationships/image" Target="media/image129.png"/><Relationship Id="rId257" Type="http://schemas.openxmlformats.org/officeDocument/2006/relationships/oleObject" Target="embeddings/oleObject89.bin"/><Relationship Id="rId422" Type="http://schemas.openxmlformats.org/officeDocument/2006/relationships/image" Target="media/image256.png"/><Relationship Id="rId464" Type="http://schemas.openxmlformats.org/officeDocument/2006/relationships/image" Target="media/image298.png"/><Relationship Id="rId299" Type="http://schemas.openxmlformats.org/officeDocument/2006/relationships/oleObject" Target="embeddings/oleObject131.bin"/><Relationship Id="rId727" Type="http://schemas.openxmlformats.org/officeDocument/2006/relationships/image" Target="media/image561.png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200.png"/><Relationship Id="rId573" Type="http://schemas.openxmlformats.org/officeDocument/2006/relationships/image" Target="media/image407.png"/><Relationship Id="rId226" Type="http://schemas.openxmlformats.org/officeDocument/2006/relationships/image" Target="media/image140.png"/><Relationship Id="rId433" Type="http://schemas.openxmlformats.org/officeDocument/2006/relationships/image" Target="media/image267.png"/><Relationship Id="rId640" Type="http://schemas.openxmlformats.org/officeDocument/2006/relationships/image" Target="media/image474.png"/><Relationship Id="rId738" Type="http://schemas.openxmlformats.org/officeDocument/2006/relationships/image" Target="media/image572.png"/><Relationship Id="rId74" Type="http://schemas.openxmlformats.org/officeDocument/2006/relationships/oleObject" Target="embeddings/oleObject33.bin"/><Relationship Id="rId377" Type="http://schemas.openxmlformats.org/officeDocument/2006/relationships/image" Target="media/image211.png"/><Relationship Id="rId500" Type="http://schemas.openxmlformats.org/officeDocument/2006/relationships/image" Target="media/image334.png"/><Relationship Id="rId584" Type="http://schemas.openxmlformats.org/officeDocument/2006/relationships/image" Target="media/image418.png"/><Relationship Id="rId5" Type="http://schemas.openxmlformats.org/officeDocument/2006/relationships/footnotes" Target="footnotes.xml"/><Relationship Id="rId237" Type="http://schemas.openxmlformats.org/officeDocument/2006/relationships/image" Target="media/image151.png"/><Relationship Id="rId444" Type="http://schemas.openxmlformats.org/officeDocument/2006/relationships/image" Target="media/image278.png"/><Relationship Id="rId651" Type="http://schemas.openxmlformats.org/officeDocument/2006/relationships/image" Target="media/image485.png"/><Relationship Id="rId749" Type="http://schemas.openxmlformats.org/officeDocument/2006/relationships/fontTable" Target="fontTable.xml"/><Relationship Id="rId290" Type="http://schemas.openxmlformats.org/officeDocument/2006/relationships/oleObject" Target="embeddings/oleObject122.bin"/><Relationship Id="rId304" Type="http://schemas.openxmlformats.org/officeDocument/2006/relationships/oleObject" Target="embeddings/oleObject136.bin"/><Relationship Id="rId388" Type="http://schemas.openxmlformats.org/officeDocument/2006/relationships/image" Target="media/image222.png"/><Relationship Id="rId511" Type="http://schemas.openxmlformats.org/officeDocument/2006/relationships/image" Target="media/image345.png"/><Relationship Id="rId609" Type="http://schemas.openxmlformats.org/officeDocument/2006/relationships/image" Target="media/image443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429.png"/><Relationship Id="rId248" Type="http://schemas.openxmlformats.org/officeDocument/2006/relationships/image" Target="media/image162.png"/><Relationship Id="rId455" Type="http://schemas.openxmlformats.org/officeDocument/2006/relationships/image" Target="media/image289.png"/><Relationship Id="rId662" Type="http://schemas.openxmlformats.org/officeDocument/2006/relationships/image" Target="media/image496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522" Type="http://schemas.openxmlformats.org/officeDocument/2006/relationships/image" Target="media/image356.png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image" Target="media/image233.png"/><Relationship Id="rId259" Type="http://schemas.openxmlformats.org/officeDocument/2006/relationships/oleObject" Target="embeddings/oleObject91.bin"/><Relationship Id="rId466" Type="http://schemas.openxmlformats.org/officeDocument/2006/relationships/image" Target="media/image300.png"/><Relationship Id="rId673" Type="http://schemas.openxmlformats.org/officeDocument/2006/relationships/image" Target="media/image507.png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367.png"/><Relationship Id="rId740" Type="http://schemas.openxmlformats.org/officeDocument/2006/relationships/image" Target="media/image574.png"/><Relationship Id="rId172" Type="http://schemas.openxmlformats.org/officeDocument/2006/relationships/image" Target="media/image86.png"/><Relationship Id="rId477" Type="http://schemas.openxmlformats.org/officeDocument/2006/relationships/image" Target="media/image311.png"/><Relationship Id="rId600" Type="http://schemas.openxmlformats.org/officeDocument/2006/relationships/image" Target="media/image434.png"/><Relationship Id="rId684" Type="http://schemas.openxmlformats.org/officeDocument/2006/relationships/image" Target="media/image518.png"/><Relationship Id="rId337" Type="http://schemas.openxmlformats.org/officeDocument/2006/relationships/image" Target="media/image171.png"/><Relationship Id="rId34" Type="http://schemas.openxmlformats.org/officeDocument/2006/relationships/oleObject" Target="embeddings/oleObject13.bin"/><Relationship Id="rId544" Type="http://schemas.openxmlformats.org/officeDocument/2006/relationships/image" Target="media/image378.png"/><Relationship Id="rId183" Type="http://schemas.openxmlformats.org/officeDocument/2006/relationships/image" Target="media/image97.png"/><Relationship Id="rId390" Type="http://schemas.openxmlformats.org/officeDocument/2006/relationships/image" Target="media/image224.png"/><Relationship Id="rId404" Type="http://schemas.openxmlformats.org/officeDocument/2006/relationships/image" Target="media/image238.png"/><Relationship Id="rId611" Type="http://schemas.openxmlformats.org/officeDocument/2006/relationships/image" Target="media/image445.png"/><Relationship Id="rId250" Type="http://schemas.openxmlformats.org/officeDocument/2006/relationships/oleObject" Target="embeddings/oleObject82.bin"/><Relationship Id="rId488" Type="http://schemas.openxmlformats.org/officeDocument/2006/relationships/image" Target="media/image322.png"/><Relationship Id="rId695" Type="http://schemas.openxmlformats.org/officeDocument/2006/relationships/image" Target="media/image529.png"/><Relationship Id="rId709" Type="http://schemas.openxmlformats.org/officeDocument/2006/relationships/image" Target="media/image543.png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82.png"/><Relationship Id="rId555" Type="http://schemas.openxmlformats.org/officeDocument/2006/relationships/image" Target="media/image389.png"/><Relationship Id="rId194" Type="http://schemas.openxmlformats.org/officeDocument/2006/relationships/image" Target="media/image108.png"/><Relationship Id="rId208" Type="http://schemas.openxmlformats.org/officeDocument/2006/relationships/image" Target="media/image122.png"/><Relationship Id="rId415" Type="http://schemas.openxmlformats.org/officeDocument/2006/relationships/image" Target="media/image249.png"/><Relationship Id="rId622" Type="http://schemas.openxmlformats.org/officeDocument/2006/relationships/image" Target="media/image456.png"/><Relationship Id="rId261" Type="http://schemas.openxmlformats.org/officeDocument/2006/relationships/oleObject" Target="embeddings/oleObject93.bin"/><Relationship Id="rId499" Type="http://schemas.openxmlformats.org/officeDocument/2006/relationships/image" Target="media/image333.png"/><Relationship Id="rId56" Type="http://schemas.openxmlformats.org/officeDocument/2006/relationships/oleObject" Target="embeddings/oleObject24.bin"/><Relationship Id="rId359" Type="http://schemas.openxmlformats.org/officeDocument/2006/relationships/image" Target="media/image193.png"/><Relationship Id="rId566" Type="http://schemas.openxmlformats.org/officeDocument/2006/relationships/image" Target="media/image400.png"/><Relationship Id="rId121" Type="http://schemas.openxmlformats.org/officeDocument/2006/relationships/image" Target="media/image59.wmf"/><Relationship Id="rId219" Type="http://schemas.openxmlformats.org/officeDocument/2006/relationships/image" Target="media/image133.png"/><Relationship Id="rId426" Type="http://schemas.openxmlformats.org/officeDocument/2006/relationships/image" Target="media/image260.png"/><Relationship Id="rId633" Type="http://schemas.openxmlformats.org/officeDocument/2006/relationships/image" Target="media/image467.png"/><Relationship Id="rId67" Type="http://schemas.openxmlformats.org/officeDocument/2006/relationships/image" Target="media/image32.wmf"/><Relationship Id="rId272" Type="http://schemas.openxmlformats.org/officeDocument/2006/relationships/oleObject" Target="embeddings/oleObject104.bin"/><Relationship Id="rId577" Type="http://schemas.openxmlformats.org/officeDocument/2006/relationships/image" Target="media/image411.png"/><Relationship Id="rId700" Type="http://schemas.openxmlformats.org/officeDocument/2006/relationships/image" Target="media/image534.png"/><Relationship Id="rId132" Type="http://schemas.openxmlformats.org/officeDocument/2006/relationships/oleObject" Target="embeddings/oleObject62.bin"/><Relationship Id="rId437" Type="http://schemas.openxmlformats.org/officeDocument/2006/relationships/image" Target="media/image271.png"/><Relationship Id="rId644" Type="http://schemas.openxmlformats.org/officeDocument/2006/relationships/image" Target="media/image478.png"/><Relationship Id="rId283" Type="http://schemas.openxmlformats.org/officeDocument/2006/relationships/oleObject" Target="embeddings/oleObject115.bin"/><Relationship Id="rId490" Type="http://schemas.openxmlformats.org/officeDocument/2006/relationships/image" Target="media/image324.png"/><Relationship Id="rId504" Type="http://schemas.openxmlformats.org/officeDocument/2006/relationships/image" Target="media/image338.png"/><Relationship Id="rId711" Type="http://schemas.openxmlformats.org/officeDocument/2006/relationships/image" Target="media/image545.png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image" Target="media/image184.png"/><Relationship Id="rId588" Type="http://schemas.openxmlformats.org/officeDocument/2006/relationships/image" Target="media/image422.png"/><Relationship Id="rId9" Type="http://schemas.openxmlformats.org/officeDocument/2006/relationships/image" Target="media/image3.wmf"/><Relationship Id="rId210" Type="http://schemas.openxmlformats.org/officeDocument/2006/relationships/image" Target="media/image124.png"/><Relationship Id="rId448" Type="http://schemas.openxmlformats.org/officeDocument/2006/relationships/image" Target="media/image282.png"/><Relationship Id="rId655" Type="http://schemas.openxmlformats.org/officeDocument/2006/relationships/image" Target="media/image489.png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40.bin"/><Relationship Id="rId515" Type="http://schemas.openxmlformats.org/officeDocument/2006/relationships/image" Target="media/image349.png"/><Relationship Id="rId722" Type="http://schemas.openxmlformats.org/officeDocument/2006/relationships/image" Target="media/image556.png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95.png"/><Relationship Id="rId599" Type="http://schemas.openxmlformats.org/officeDocument/2006/relationships/image" Target="media/image433.png"/><Relationship Id="rId459" Type="http://schemas.openxmlformats.org/officeDocument/2006/relationships/image" Target="media/image293.png"/><Relationship Id="rId666" Type="http://schemas.openxmlformats.org/officeDocument/2006/relationships/image" Target="media/image500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35.png"/><Relationship Id="rId319" Type="http://schemas.openxmlformats.org/officeDocument/2006/relationships/oleObject" Target="embeddings/oleObject151.bin"/><Relationship Id="rId526" Type="http://schemas.openxmlformats.org/officeDocument/2006/relationships/image" Target="media/image360.png"/><Relationship Id="rId733" Type="http://schemas.openxmlformats.org/officeDocument/2006/relationships/image" Target="media/image567.png"/><Relationship Id="rId165" Type="http://schemas.openxmlformats.org/officeDocument/2006/relationships/image" Target="media/image81.wmf"/><Relationship Id="rId372" Type="http://schemas.openxmlformats.org/officeDocument/2006/relationships/image" Target="media/image206.png"/><Relationship Id="rId677" Type="http://schemas.openxmlformats.org/officeDocument/2006/relationships/image" Target="media/image511.png"/><Relationship Id="rId232" Type="http://schemas.openxmlformats.org/officeDocument/2006/relationships/image" Target="media/image146.png"/><Relationship Id="rId27" Type="http://schemas.openxmlformats.org/officeDocument/2006/relationships/image" Target="media/image12.wmf"/><Relationship Id="rId537" Type="http://schemas.openxmlformats.org/officeDocument/2006/relationships/image" Target="media/image371.png"/><Relationship Id="rId744" Type="http://schemas.openxmlformats.org/officeDocument/2006/relationships/image" Target="media/image578.png"/><Relationship Id="rId80" Type="http://schemas.openxmlformats.org/officeDocument/2006/relationships/oleObject" Target="embeddings/oleObject36.bin"/><Relationship Id="rId176" Type="http://schemas.openxmlformats.org/officeDocument/2006/relationships/image" Target="media/image90.png"/><Relationship Id="rId383" Type="http://schemas.openxmlformats.org/officeDocument/2006/relationships/image" Target="media/image217.png"/><Relationship Id="rId590" Type="http://schemas.openxmlformats.org/officeDocument/2006/relationships/image" Target="media/image424.png"/><Relationship Id="rId604" Type="http://schemas.openxmlformats.org/officeDocument/2006/relationships/image" Target="media/image438.png"/><Relationship Id="rId243" Type="http://schemas.openxmlformats.org/officeDocument/2006/relationships/image" Target="media/image157.png"/><Relationship Id="rId450" Type="http://schemas.openxmlformats.org/officeDocument/2006/relationships/image" Target="media/image284.png"/><Relationship Id="rId688" Type="http://schemas.openxmlformats.org/officeDocument/2006/relationships/image" Target="media/image522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2.bin"/><Relationship Id="rId548" Type="http://schemas.openxmlformats.org/officeDocument/2006/relationships/image" Target="media/image382.png"/><Relationship Id="rId91" Type="http://schemas.openxmlformats.org/officeDocument/2006/relationships/image" Target="media/image44.wmf"/><Relationship Id="rId187" Type="http://schemas.openxmlformats.org/officeDocument/2006/relationships/image" Target="media/image101.png"/><Relationship Id="rId394" Type="http://schemas.openxmlformats.org/officeDocument/2006/relationships/image" Target="media/image228.png"/><Relationship Id="rId408" Type="http://schemas.openxmlformats.org/officeDocument/2006/relationships/image" Target="media/image242.png"/><Relationship Id="rId615" Type="http://schemas.openxmlformats.org/officeDocument/2006/relationships/image" Target="media/image449.png"/><Relationship Id="rId254" Type="http://schemas.openxmlformats.org/officeDocument/2006/relationships/oleObject" Target="embeddings/oleObject86.bin"/><Relationship Id="rId699" Type="http://schemas.openxmlformats.org/officeDocument/2006/relationships/image" Target="media/image533.png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95.png"/><Relationship Id="rId559" Type="http://schemas.openxmlformats.org/officeDocument/2006/relationships/image" Target="media/image393.png"/><Relationship Id="rId198" Type="http://schemas.openxmlformats.org/officeDocument/2006/relationships/image" Target="media/image112.png"/><Relationship Id="rId321" Type="http://schemas.openxmlformats.org/officeDocument/2006/relationships/oleObject" Target="embeddings/oleObject153.bin"/><Relationship Id="rId419" Type="http://schemas.openxmlformats.org/officeDocument/2006/relationships/image" Target="media/image253.png"/><Relationship Id="rId626" Type="http://schemas.openxmlformats.org/officeDocument/2006/relationships/image" Target="media/image460.png"/><Relationship Id="rId265" Type="http://schemas.openxmlformats.org/officeDocument/2006/relationships/oleObject" Target="embeddings/oleObject97.bin"/><Relationship Id="rId472" Type="http://schemas.openxmlformats.org/officeDocument/2006/relationships/image" Target="media/image306.png"/><Relationship Id="rId125" Type="http://schemas.openxmlformats.org/officeDocument/2006/relationships/image" Target="media/image61.wmf"/><Relationship Id="rId332" Type="http://schemas.openxmlformats.org/officeDocument/2006/relationships/image" Target="media/image166.png"/><Relationship Id="rId637" Type="http://schemas.openxmlformats.org/officeDocument/2006/relationships/image" Target="media/image471.png"/><Relationship Id="rId276" Type="http://schemas.openxmlformats.org/officeDocument/2006/relationships/oleObject" Target="embeddings/oleObject108.bin"/><Relationship Id="rId483" Type="http://schemas.openxmlformats.org/officeDocument/2006/relationships/image" Target="media/image317.png"/><Relationship Id="rId690" Type="http://schemas.openxmlformats.org/officeDocument/2006/relationships/image" Target="media/image524.png"/><Relationship Id="rId704" Type="http://schemas.openxmlformats.org/officeDocument/2006/relationships/image" Target="media/image538.png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77.png"/><Relationship Id="rId550" Type="http://schemas.openxmlformats.org/officeDocument/2006/relationships/image" Target="media/image384.png"/><Relationship Id="rId203" Type="http://schemas.openxmlformats.org/officeDocument/2006/relationships/image" Target="media/image117.png"/><Relationship Id="rId648" Type="http://schemas.openxmlformats.org/officeDocument/2006/relationships/image" Target="media/image482.png"/><Relationship Id="rId287" Type="http://schemas.openxmlformats.org/officeDocument/2006/relationships/oleObject" Target="embeddings/oleObject119.bin"/><Relationship Id="rId410" Type="http://schemas.openxmlformats.org/officeDocument/2006/relationships/image" Target="media/image244.png"/><Relationship Id="rId494" Type="http://schemas.openxmlformats.org/officeDocument/2006/relationships/image" Target="media/image328.png"/><Relationship Id="rId508" Type="http://schemas.openxmlformats.org/officeDocument/2006/relationships/image" Target="media/image342.png"/><Relationship Id="rId715" Type="http://schemas.openxmlformats.org/officeDocument/2006/relationships/image" Target="media/image549.png"/><Relationship Id="rId147" Type="http://schemas.openxmlformats.org/officeDocument/2006/relationships/image" Target="media/image72.wmf"/><Relationship Id="rId354" Type="http://schemas.openxmlformats.org/officeDocument/2006/relationships/image" Target="media/image188.png"/><Relationship Id="rId51" Type="http://schemas.openxmlformats.org/officeDocument/2006/relationships/image" Target="media/image24.wmf"/><Relationship Id="rId561" Type="http://schemas.openxmlformats.org/officeDocument/2006/relationships/image" Target="media/image395.png"/><Relationship Id="rId659" Type="http://schemas.openxmlformats.org/officeDocument/2006/relationships/image" Target="media/image493.png"/><Relationship Id="rId214" Type="http://schemas.openxmlformats.org/officeDocument/2006/relationships/image" Target="media/image128.png"/><Relationship Id="rId298" Type="http://schemas.openxmlformats.org/officeDocument/2006/relationships/oleObject" Target="embeddings/oleObject130.bin"/><Relationship Id="rId421" Type="http://schemas.openxmlformats.org/officeDocument/2006/relationships/image" Target="media/image255.png"/><Relationship Id="rId519" Type="http://schemas.openxmlformats.org/officeDocument/2006/relationships/image" Target="media/image353.png"/><Relationship Id="rId158" Type="http://schemas.openxmlformats.org/officeDocument/2006/relationships/oleObject" Target="embeddings/oleObject75.bin"/><Relationship Id="rId726" Type="http://schemas.openxmlformats.org/officeDocument/2006/relationships/image" Target="media/image560.png"/><Relationship Id="rId62" Type="http://schemas.openxmlformats.org/officeDocument/2006/relationships/oleObject" Target="embeddings/oleObject27.bin"/><Relationship Id="rId365" Type="http://schemas.openxmlformats.org/officeDocument/2006/relationships/image" Target="media/image199.png"/><Relationship Id="rId572" Type="http://schemas.openxmlformats.org/officeDocument/2006/relationships/image" Target="media/image40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2</TotalTime>
  <Pages>46</Pages>
  <Words>23464</Words>
  <Characters>13376</Characters>
  <Application>Microsoft Office Word</Application>
  <DocSecurity>0</DocSecurity>
  <Lines>111</Lines>
  <Paragraphs>73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308</cp:revision>
  <cp:lastPrinted>2024-08-12T04:37:00Z</cp:lastPrinted>
  <dcterms:created xsi:type="dcterms:W3CDTF">2023-06-20T11:55:00Z</dcterms:created>
  <dcterms:modified xsi:type="dcterms:W3CDTF">2025-05-17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